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48D8364" w14:textId="4B097812" w:rsidR="00F770CE" w:rsidRDefault="00F770CE" w:rsidP="002D72FC">
      <w:pPr>
        <w:jc w:val="both"/>
      </w:pPr>
      <w:r>
        <w:t>Jean-Pierre</w:t>
      </w:r>
      <w:r w:rsidR="002D72FC" w:rsidRPr="00C14FFC">
        <w:t>Petit</w:t>
      </w:r>
      <w:r>
        <w:br/>
      </w:r>
      <w:hyperlink r:id="rId8" w:history="1">
        <w:r w:rsidRPr="00117D5D">
          <w:rPr>
            <w:rStyle w:val="Lienhypertexte"/>
          </w:rPr>
          <w:t>Jppetit1937@yahoo.fr</w:t>
        </w:r>
      </w:hyperlink>
      <w:r>
        <w:br/>
      </w:r>
      <w:r w:rsidR="002D72FC" w:rsidRPr="00C14FFC">
        <w:t>BP 55 84122 Pertuis</w:t>
      </w:r>
      <w:r>
        <w:t>, France</w:t>
      </w:r>
      <w:r w:rsidR="002D72FC">
        <w:tab/>
      </w:r>
      <w:r w:rsidR="002D72FC">
        <w:tab/>
      </w:r>
      <w:r w:rsidR="002D72FC">
        <w:tab/>
      </w:r>
      <w:r w:rsidR="002D72FC">
        <w:tab/>
        <w:t xml:space="preserve">       </w:t>
      </w:r>
    </w:p>
    <w:p w14:paraId="33F14C50" w14:textId="77777777" w:rsidR="00F770CE" w:rsidRDefault="00F770CE" w:rsidP="002D72FC">
      <w:pPr>
        <w:jc w:val="both"/>
      </w:pPr>
    </w:p>
    <w:p w14:paraId="2A3EAE79" w14:textId="4796D033" w:rsidR="002D72FC" w:rsidRPr="00C14FFC" w:rsidRDefault="002D72FC" w:rsidP="002D72FC">
      <w:pPr>
        <w:jc w:val="both"/>
      </w:pPr>
      <w:r>
        <w:t xml:space="preserve"> </w:t>
      </w:r>
      <w:r w:rsidR="00F770CE">
        <w:t>Pertuis,</w:t>
      </w:r>
      <w:r w:rsidR="00F770CE" w:rsidRPr="00F770CE">
        <w:t xml:space="preserve"> on December 31, 2019</w:t>
      </w:r>
    </w:p>
    <w:p w14:paraId="41B812A0" w14:textId="1B17901B" w:rsidR="002D72FC" w:rsidRDefault="00F770CE" w:rsidP="002D72FC">
      <w:pPr>
        <w:ind w:left="6379"/>
        <w:jc w:val="both"/>
      </w:pPr>
      <w:proofErr w:type="gramStart"/>
      <w:r>
        <w:t>to</w:t>
      </w:r>
      <w:proofErr w:type="gramEnd"/>
      <w:r w:rsidR="002D72FC">
        <w:t xml:space="preserve"> Mr. T.Damour</w:t>
      </w:r>
    </w:p>
    <w:p w14:paraId="4DAF6695" w14:textId="77777777" w:rsidR="002D72FC" w:rsidRDefault="002D72FC" w:rsidP="002D72FC">
      <w:pPr>
        <w:ind w:left="6379"/>
        <w:jc w:val="both"/>
      </w:pPr>
      <w:r>
        <w:t>IHES, route des Chartres</w:t>
      </w:r>
    </w:p>
    <w:p w14:paraId="19DFA9B3" w14:textId="67536FAC" w:rsidR="002D72FC" w:rsidRDefault="002D72FC" w:rsidP="002D72FC">
      <w:pPr>
        <w:ind w:left="6379"/>
        <w:jc w:val="both"/>
      </w:pPr>
      <w:r>
        <w:t>91440 Bures sur Yvette</w:t>
      </w:r>
    </w:p>
    <w:p w14:paraId="72001ABF" w14:textId="090F0168" w:rsidR="00F770CE" w:rsidRDefault="00F770CE" w:rsidP="002D72FC">
      <w:pPr>
        <w:ind w:left="6379"/>
        <w:jc w:val="both"/>
      </w:pPr>
      <w:r>
        <w:t>France</w:t>
      </w:r>
    </w:p>
    <w:p w14:paraId="1FB5BB8A" w14:textId="77777777" w:rsidR="00F770CE" w:rsidRDefault="00F770CE"/>
    <w:p w14:paraId="190A8383" w14:textId="77777777" w:rsidR="00F770CE" w:rsidRDefault="00F770CE">
      <w:r w:rsidRPr="00F770CE">
        <w:t>Recommended with acknowledgement of receipt</w:t>
      </w:r>
    </w:p>
    <w:p w14:paraId="1FAF8D5B" w14:textId="0EFD34AD" w:rsidR="002D72FC" w:rsidRDefault="00F770CE">
      <w:r>
        <w:t xml:space="preserve">Copies to : </w:t>
      </w:r>
    </w:p>
    <w:p w14:paraId="0CE67B1D" w14:textId="335F45CE" w:rsidR="002D72FC" w:rsidRDefault="00F770CE">
      <w:r>
        <w:t xml:space="preserve"> </w:t>
      </w:r>
      <w:r w:rsidRPr="00F770CE">
        <w:t>Etienne Ghys, Permanent Secretary of the Academy of Sciences</w:t>
      </w:r>
    </w:p>
    <w:p w14:paraId="266ECCAD" w14:textId="60DA45A8" w:rsidR="002D72FC" w:rsidRDefault="00F770CE">
      <w:r w:rsidRPr="00F770CE">
        <w:t>Director of the Institut des Hautes Etudes Scientifiques</w:t>
      </w:r>
    </w:p>
    <w:p w14:paraId="30AF3B2A" w14:textId="77777777" w:rsidR="00F770CE" w:rsidRDefault="00F770CE" w:rsidP="002D72FC">
      <w:pPr>
        <w:jc w:val="both"/>
      </w:pPr>
    </w:p>
    <w:p w14:paraId="03AEC552" w14:textId="61DBC077" w:rsidR="002D72FC" w:rsidRDefault="00F770CE" w:rsidP="002D72FC">
      <w:pPr>
        <w:jc w:val="both"/>
      </w:pPr>
      <w:r>
        <w:t>Sir</w:t>
      </w:r>
      <w:r w:rsidR="002D72FC">
        <w:t>,</w:t>
      </w:r>
    </w:p>
    <w:p w14:paraId="68BEBA72" w14:textId="77777777" w:rsidR="00F770CE" w:rsidRDefault="00F770CE" w:rsidP="002D72FC">
      <w:pPr>
        <w:jc w:val="both"/>
      </w:pPr>
      <w:r w:rsidRPr="00F770CE">
        <w:t xml:space="preserve">More than three months have passed since my letter of 26 September 2019, which remained unanswered. A letter that included all the elements of a reply to the article that you posted on January 7, 2019 on your page of the IHES site, which concluded "to the physical and mathematical incoherence of the Janus model", based on the difficulty of describing the geometry inside the stars. </w:t>
      </w:r>
    </w:p>
    <w:p w14:paraId="7E35A8B9" w14:textId="4A34CC5D" w:rsidR="00F770CE" w:rsidRDefault="00F770CE" w:rsidP="002D72FC">
      <w:pPr>
        <w:jc w:val="both"/>
      </w:pPr>
      <w:r w:rsidRPr="00F770CE">
        <w:t xml:space="preserve">I brought all the elements that put this model back on its foundations at the price of a minimal modification of the tensors of the second member, which ensures the satisfaction of Bianchi's identities, without changing anything to the model's achievements, namely the satisfaction of about ten sets of observational data. This work was published in March 2019 in the journal Progress in Physics.  </w:t>
      </w:r>
    </w:p>
    <w:p w14:paraId="059F4752" w14:textId="17E85401" w:rsidR="002D72FC" w:rsidRDefault="001E6C88" w:rsidP="002D72FC">
      <w:pPr>
        <w:jc w:val="both"/>
      </w:pPr>
      <w:hyperlink r:id="rId9" w:history="1">
        <w:r w:rsidR="002D72FC" w:rsidRPr="00A96A7D">
          <w:rPr>
            <w:rStyle w:val="Lienhypertexte"/>
          </w:rPr>
          <w:t>http://www.jp-petit.org/papers/cosmo/2019-Progress-in-Physics-1.pdf</w:t>
        </w:r>
      </w:hyperlink>
    </w:p>
    <w:p w14:paraId="542B4998" w14:textId="77777777" w:rsidR="00F770CE" w:rsidRDefault="00F770CE" w:rsidP="00F770CE">
      <w:pPr>
        <w:jc w:val="both"/>
      </w:pPr>
      <w:r>
        <w:t xml:space="preserve">I immediately asked you to put a link on your page to what can be considered a scientific right of reply. </w:t>
      </w:r>
    </w:p>
    <w:p w14:paraId="1BB32490" w14:textId="77777777" w:rsidR="00F770CE" w:rsidRDefault="00F770CE" w:rsidP="00F770CE">
      <w:pPr>
        <w:jc w:val="both"/>
      </w:pPr>
      <w:r>
        <w:t>No answer</w:t>
      </w:r>
    </w:p>
    <w:p w14:paraId="428E61B5" w14:textId="77777777" w:rsidR="00F770CE" w:rsidRDefault="00F770CE" w:rsidP="00F770CE">
      <w:pPr>
        <w:jc w:val="both"/>
      </w:pPr>
      <w:r>
        <w:t xml:space="preserve">Thinking that you had probably not read this article, I composed a detailed forty-page presentation of its contents, with all the calculation details, which I forwarded to you on September 26, with the same request. </w:t>
      </w:r>
    </w:p>
    <w:p w14:paraId="6B473BD6" w14:textId="77777777" w:rsidR="00F770CE" w:rsidRDefault="00F770CE" w:rsidP="00F770CE">
      <w:pPr>
        <w:jc w:val="both"/>
      </w:pPr>
      <w:r>
        <w:t xml:space="preserve">No response. </w:t>
      </w:r>
    </w:p>
    <w:p w14:paraId="26CF6DD7" w14:textId="77777777" w:rsidR="00F770CE" w:rsidRDefault="00F770CE" w:rsidP="00F770CE">
      <w:pPr>
        <w:jc w:val="both"/>
      </w:pPr>
      <w:r>
        <w:lastRenderedPageBreak/>
        <w:t xml:space="preserve">I am rephrasing this request for the last time. If you do not reply, I will then take all necessary steps to denounce this serious breach of scientific ethics and the resulting damage to my reputation as a scientist. </w:t>
      </w:r>
    </w:p>
    <w:p w14:paraId="395E48EC" w14:textId="7EB5968F" w:rsidR="00F770CE" w:rsidRDefault="00F770CE" w:rsidP="00F770CE">
      <w:pPr>
        <w:jc w:val="both"/>
      </w:pPr>
      <w:r>
        <w:t>Yours sincerely</w:t>
      </w:r>
    </w:p>
    <w:p w14:paraId="712063B1" w14:textId="175DFAC4" w:rsidR="00F770CE" w:rsidRDefault="00F770CE" w:rsidP="00F770CE">
      <w:pPr>
        <w:jc w:val="right"/>
      </w:pPr>
      <w:r>
        <w:t>Jean-Pierre Petit</w:t>
      </w:r>
    </w:p>
    <w:p w14:paraId="79AD2AEA" w14:textId="77777777" w:rsidR="00F770CE" w:rsidRDefault="00F770CE">
      <w:r>
        <w:br w:type="page"/>
      </w:r>
    </w:p>
    <w:p w14:paraId="5FCEB611" w14:textId="77777777" w:rsidR="00F770CE" w:rsidRDefault="00F770CE" w:rsidP="00F770CE">
      <w:pPr>
        <w:jc w:val="both"/>
      </w:pPr>
      <w:r>
        <w:lastRenderedPageBreak/>
        <w:t>Jean-Pierre</w:t>
      </w:r>
      <w:r w:rsidRPr="00C14FFC">
        <w:t>Petit</w:t>
      </w:r>
      <w:r>
        <w:br/>
      </w:r>
      <w:hyperlink r:id="rId10" w:history="1">
        <w:r w:rsidRPr="00117D5D">
          <w:rPr>
            <w:rStyle w:val="Lienhypertexte"/>
          </w:rPr>
          <w:t>Jppetit1937@yahoo.fr</w:t>
        </w:r>
      </w:hyperlink>
      <w:r>
        <w:br/>
      </w:r>
      <w:r w:rsidRPr="00C14FFC">
        <w:t>BP 55 84122 Pertuis</w:t>
      </w:r>
      <w:r>
        <w:t>, France</w:t>
      </w:r>
      <w:r>
        <w:tab/>
      </w:r>
      <w:r>
        <w:tab/>
      </w:r>
      <w:r>
        <w:tab/>
      </w:r>
      <w:r>
        <w:tab/>
        <w:t xml:space="preserve">       </w:t>
      </w:r>
    </w:p>
    <w:p w14:paraId="182B8DFC" w14:textId="77777777" w:rsidR="00F770CE" w:rsidRDefault="00F770CE" w:rsidP="00F770CE">
      <w:pPr>
        <w:jc w:val="both"/>
      </w:pPr>
    </w:p>
    <w:p w14:paraId="59F2ADEC" w14:textId="061D65DD" w:rsidR="00F770CE" w:rsidRPr="00C14FFC" w:rsidRDefault="00F770CE" w:rsidP="00F770CE">
      <w:pPr>
        <w:jc w:val="both"/>
      </w:pPr>
      <w:r>
        <w:t xml:space="preserve"> Pertuis,</w:t>
      </w:r>
      <w:r w:rsidRPr="00F770CE">
        <w:t xml:space="preserve"> on </w:t>
      </w:r>
      <w:r>
        <w:t>september 26</w:t>
      </w:r>
      <w:r w:rsidRPr="00F770CE">
        <w:t>, 2019</w:t>
      </w:r>
    </w:p>
    <w:p w14:paraId="4E072B79" w14:textId="77777777" w:rsidR="00F770CE" w:rsidRDefault="00F770CE" w:rsidP="00F770CE">
      <w:pPr>
        <w:ind w:left="6379"/>
        <w:jc w:val="both"/>
      </w:pPr>
      <w:proofErr w:type="gramStart"/>
      <w:r>
        <w:t>to</w:t>
      </w:r>
      <w:proofErr w:type="gramEnd"/>
      <w:r>
        <w:t xml:space="preserve"> Mr. T.Damour</w:t>
      </w:r>
    </w:p>
    <w:p w14:paraId="041B9AA6" w14:textId="77777777" w:rsidR="00F770CE" w:rsidRDefault="00F770CE" w:rsidP="00F770CE">
      <w:pPr>
        <w:ind w:left="6379"/>
        <w:jc w:val="both"/>
      </w:pPr>
      <w:r>
        <w:t>IHES, route des Chartres</w:t>
      </w:r>
    </w:p>
    <w:p w14:paraId="3208960B" w14:textId="77777777" w:rsidR="00F770CE" w:rsidRDefault="00F770CE" w:rsidP="00F770CE">
      <w:pPr>
        <w:ind w:left="6379"/>
        <w:jc w:val="both"/>
      </w:pPr>
      <w:r>
        <w:t>91440 Bures sur Yvette</w:t>
      </w:r>
    </w:p>
    <w:p w14:paraId="0E70DF45" w14:textId="77777777" w:rsidR="00F770CE" w:rsidRDefault="00F770CE" w:rsidP="00F770CE">
      <w:pPr>
        <w:ind w:left="6379"/>
        <w:jc w:val="both"/>
      </w:pPr>
      <w:r>
        <w:t>France</w:t>
      </w:r>
    </w:p>
    <w:p w14:paraId="1B32012E" w14:textId="77777777" w:rsidR="00F770CE" w:rsidRDefault="00F770CE" w:rsidP="00C14FFC">
      <w:pPr>
        <w:jc w:val="both"/>
      </w:pPr>
    </w:p>
    <w:p w14:paraId="0AE389CE" w14:textId="77777777" w:rsidR="00C14FFC" w:rsidRPr="00C14FFC" w:rsidRDefault="00C14FFC" w:rsidP="00C14FFC">
      <w:pPr>
        <w:jc w:val="both"/>
      </w:pPr>
    </w:p>
    <w:p w14:paraId="2FB81D01" w14:textId="1C6094C1" w:rsidR="00C14FFC" w:rsidRDefault="00A943A7" w:rsidP="00C52D5E">
      <w:pPr>
        <w:jc w:val="both"/>
      </w:pPr>
      <w:r>
        <w:t xml:space="preserve">Copy to </w:t>
      </w:r>
      <w:r w:rsidR="00C52D5E" w:rsidRPr="00C52D5E">
        <w:t xml:space="preserve"> G.D’Agostini, N.</w:t>
      </w:r>
      <w:r w:rsidR="007C1835">
        <w:t>D</w:t>
      </w:r>
      <w:r w:rsidR="00C52D5E" w:rsidRPr="00C52D5E">
        <w:t>ebergh, S.Michea</w:t>
      </w:r>
      <w:r w:rsidR="007C1835">
        <w:t>, Nathalie Deruelle, Yves Blanchet</w:t>
      </w:r>
    </w:p>
    <w:p w14:paraId="500FB793" w14:textId="02A052B4" w:rsidR="00F83BD2" w:rsidRDefault="00A943A7" w:rsidP="00C52D5E">
      <w:pPr>
        <w:jc w:val="both"/>
      </w:pPr>
      <w:r>
        <w:t xml:space="preserve">To the </w:t>
      </w:r>
      <w:r w:rsidR="007C1835">
        <w:t xml:space="preserve"> </w:t>
      </w:r>
      <w:r>
        <w:t>Director of</w:t>
      </w:r>
      <w:r w:rsidR="007C1835">
        <w:t xml:space="preserve"> IHES </w:t>
      </w:r>
      <w:r>
        <w:t>and to the</w:t>
      </w:r>
      <w:r w:rsidR="007C1835">
        <w:t xml:space="preserve"> </w:t>
      </w:r>
      <w:r w:rsidRPr="00A943A7">
        <w:t>Permanent Secretary of the Academy of Sciences</w:t>
      </w:r>
      <w:r>
        <w:t>Joint files</w:t>
      </w:r>
      <w:r w:rsidR="00F83BD2">
        <w:t>:</w:t>
      </w:r>
    </w:p>
    <w:p w14:paraId="1C73513B" w14:textId="0602719A" w:rsidR="00F83BD2" w:rsidRDefault="00F83BD2" w:rsidP="00C52D5E">
      <w:pPr>
        <w:jc w:val="both"/>
      </w:pPr>
      <w:r>
        <w:t xml:space="preserve"> Article « The physical and mathematical consistency of the Janus Cosmological Model ». Progress in Physics 2019 Vol.15 issue 1</w:t>
      </w:r>
    </w:p>
    <w:p w14:paraId="1BC28865" w14:textId="77777777" w:rsidR="00A943A7" w:rsidRDefault="00A943A7" w:rsidP="00A943A7">
      <w:pPr>
        <w:jc w:val="both"/>
      </w:pPr>
      <w:r>
        <w:t>Appendix 1: Calculation details</w:t>
      </w:r>
    </w:p>
    <w:p w14:paraId="453D88FA" w14:textId="10F740F1" w:rsidR="00C52D5E" w:rsidRDefault="00A943A7" w:rsidP="00A943A7">
      <w:pPr>
        <w:jc w:val="both"/>
      </w:pPr>
      <w:r>
        <w:t>Appendix 2: the English translation of your article.</w:t>
      </w:r>
    </w:p>
    <w:p w14:paraId="607E283A" w14:textId="77777777" w:rsidR="00A943A7" w:rsidRDefault="00A943A7" w:rsidP="00A943A7">
      <w:pPr>
        <w:jc w:val="both"/>
      </w:pPr>
    </w:p>
    <w:p w14:paraId="6921D28B" w14:textId="77777777" w:rsidR="00A943A7" w:rsidRDefault="00A943A7" w:rsidP="00A943A7">
      <w:pPr>
        <w:jc w:val="both"/>
      </w:pPr>
      <w:r>
        <w:t>Sir,</w:t>
      </w:r>
    </w:p>
    <w:p w14:paraId="51971CE6" w14:textId="77777777" w:rsidR="00A943A7" w:rsidRDefault="00A943A7" w:rsidP="00A943A7">
      <w:pPr>
        <w:jc w:val="both"/>
      </w:pPr>
      <w:r>
        <w:t xml:space="preserve">On January 4, 2019, you placed an article [1] on your page of the IHES website entitled : </w:t>
      </w:r>
    </w:p>
    <w:p w14:paraId="2D3C8DCE" w14:textId="77777777" w:rsidR="00A943A7" w:rsidRPr="00A943A7" w:rsidRDefault="00A943A7" w:rsidP="00A943A7">
      <w:pPr>
        <w:jc w:val="center"/>
        <w:rPr>
          <w:i/>
        </w:rPr>
      </w:pPr>
      <w:r w:rsidRPr="00A943A7">
        <w:rPr>
          <w:i/>
        </w:rPr>
        <w:t>On the "Janus model" by J.P.PETIT</w:t>
      </w:r>
    </w:p>
    <w:p w14:paraId="6D50A9F0" w14:textId="0718E10B" w:rsidR="00F83BD2" w:rsidRDefault="00A943A7" w:rsidP="00A943A7">
      <w:pPr>
        <w:jc w:val="both"/>
      </w:pPr>
      <w:r>
        <w:t xml:space="preserve">Where you point out "the physical and mathematical inconsistency of our model". I replied in a simple letter, drawing your attention to an article of </w:t>
      </w:r>
      <w:proofErr w:type="gramStart"/>
      <w:r>
        <w:t>mine[</w:t>
      </w:r>
      <w:proofErr w:type="gramEnd"/>
      <w:r>
        <w:t>2] that appeared in the journal Progress in Physics (attachment), entitled :</w:t>
      </w:r>
    </w:p>
    <w:p w14:paraId="443B616D" w14:textId="77777777" w:rsidR="00C52D5E" w:rsidRPr="00C52D5E" w:rsidRDefault="00C52D5E" w:rsidP="00C52D5E">
      <w:pPr>
        <w:jc w:val="center"/>
        <w:rPr>
          <w:i/>
        </w:rPr>
      </w:pPr>
      <w:r w:rsidRPr="00C52D5E">
        <w:rPr>
          <w:i/>
        </w:rPr>
        <w:t>Physical and mathematical consistency of the Janus Cosmological Model</w:t>
      </w:r>
    </w:p>
    <w:p w14:paraId="35156DF0" w14:textId="77777777" w:rsidR="00C52D5E" w:rsidRDefault="00C52D5E" w:rsidP="00C52D5E">
      <w:pPr>
        <w:jc w:val="center"/>
      </w:pPr>
      <w:r>
        <w:t>Progress in Physics 2019 Vol.15 issue 1</w:t>
      </w:r>
    </w:p>
    <w:p w14:paraId="15786EAC" w14:textId="77777777" w:rsidR="00A943A7" w:rsidRDefault="00A943A7" w:rsidP="00C52D5E">
      <w:pPr>
        <w:jc w:val="both"/>
      </w:pPr>
      <w:proofErr w:type="gramStart"/>
      <w:r w:rsidRPr="00A943A7">
        <w:t>which</w:t>
      </w:r>
      <w:proofErr w:type="gramEnd"/>
      <w:r w:rsidRPr="00A943A7">
        <w:t xml:space="preserve">, while agreeing on the relevance of your criticism brings the solution to the problem, modulo a very slight modification of the system of Janus field equations which in no way invalidates everything that had already been obtained and published as results and many agreements with the observational results. </w:t>
      </w:r>
    </w:p>
    <w:p w14:paraId="00956A06" w14:textId="00DAA55C" w:rsidR="00F83BD2" w:rsidRDefault="00A943A7" w:rsidP="00C52D5E">
      <w:pPr>
        <w:jc w:val="both"/>
      </w:pPr>
      <w:r w:rsidRPr="00A943A7">
        <w:t xml:space="preserve">I had asked you, in a simple letter, either to include the content of this article on this page, or simply the address where it is accessible, as a legitimate right of scientific reply, </w:t>
      </w:r>
      <w:r w:rsidRPr="00A943A7">
        <w:lastRenderedPageBreak/>
        <w:t xml:space="preserve">even if you might formulate new criticisms on this paper, in order to maintain your negative opinion of our approach. This is part of the normal game of scientific activity.   </w:t>
      </w:r>
      <w:r w:rsidR="007C1835">
        <w:t xml:space="preserve"> </w:t>
      </w:r>
    </w:p>
    <w:p w14:paraId="5F0671A4" w14:textId="52B4699F" w:rsidR="00A943A7" w:rsidRDefault="000A43ED" w:rsidP="00C52D5E">
      <w:pPr>
        <w:jc w:val="both"/>
      </w:pPr>
      <w:r w:rsidRPr="000A43ED">
        <w:t>But I believe that you have not read it, and in any case have not taken seriously the arguments that were developed in it. It is a pity, because in doing so "you are throwing the baby out with the bath water" at a time of crisis in cosmology and astrophysics when the examination of new ideas would be, it seems to me, opportune.</w:t>
      </w:r>
    </w:p>
    <w:p w14:paraId="6E44DE10" w14:textId="664F7B88" w:rsidR="000A43ED" w:rsidRDefault="009A4BE6" w:rsidP="00C52D5E">
      <w:pPr>
        <w:jc w:val="both"/>
      </w:pPr>
      <w:r w:rsidRPr="009A4BE6">
        <w:t>We have received several letters from foreign researchers who, having been informed of the presence of your review on your IHES page, have translated this text into English and Russian, and were surprised not to see any links to a possible right of reply. A colleague also informs me that your colleague Marc Lachièze-Rey tells anyone who wants to hear it "that Damour has shown that the Janus model does not make sense".</w:t>
      </w:r>
    </w:p>
    <w:p w14:paraId="1242F1BE" w14:textId="74F601D3" w:rsidR="009A4BE6" w:rsidRDefault="00385B68" w:rsidP="00C52D5E">
      <w:pPr>
        <w:jc w:val="both"/>
      </w:pPr>
      <w:r w:rsidRPr="00385B68">
        <w:t>I am therefore republishing my approach, this time by registered mail with acknowledgement of receipt, once again attaching the content of my article. But as I am not sure you will read this document, I will summarize it.</w:t>
      </w:r>
    </w:p>
    <w:p w14:paraId="66E3F11E" w14:textId="0099C49C" w:rsidR="00385B68" w:rsidRDefault="00385B68" w:rsidP="007C1835">
      <w:pPr>
        <w:jc w:val="both"/>
      </w:pPr>
      <w:r w:rsidRPr="00385B68">
        <w:t xml:space="preserve">The first members of your own system of coupled field equations [13] are identical to those in Sabine Hossenfelder's 2008 paper [3] and to our 2014 system of equations [4]. The common denominator being to choose to include the Lagrangian densities </w:t>
      </w:r>
      <w:r w:rsidR="007C1835" w:rsidRPr="00FB6E83">
        <w:rPr>
          <w:position w:val="-12"/>
        </w:rPr>
        <w:object w:dxaOrig="1260" w:dyaOrig="460" w14:anchorId="431F29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23pt" o:ole="">
            <v:imagedata r:id="rId11" o:title=""/>
          </v:shape>
          <o:OLEObject Type="Embed" ProgID="Equation.DSMT4" ShapeID="_x0000_i1025" DrawAspect="Content" ObjectID="_1531066827" r:id="rId12"/>
        </w:object>
      </w:r>
      <w:r>
        <w:t>and</w:t>
      </w:r>
      <w:r w:rsidR="007C1835" w:rsidRPr="00FB6E83">
        <w:rPr>
          <w:position w:val="-12"/>
        </w:rPr>
        <w:object w:dxaOrig="1260" w:dyaOrig="460" w14:anchorId="1D80934B">
          <v:shape id="_x0000_i1026" type="#_x0000_t75" style="width:62.8pt;height:23pt" o:ole="">
            <v:imagedata r:id="rId13" o:title=""/>
          </v:shape>
          <o:OLEObject Type="Embed" ProgID="Equation.DSMT4" ShapeID="_x0000_i1026" DrawAspect="Content" ObjectID="_1531066828" r:id="rId14"/>
        </w:object>
      </w:r>
      <w:r w:rsidR="007C1835">
        <w:t xml:space="preserve"> </w:t>
      </w:r>
      <w:r w:rsidRPr="00385B68">
        <w:t>(noted by you "right" and "left") in the action integral, which immediately produces this form</w:t>
      </w:r>
    </w:p>
    <w:p w14:paraId="4D07E692" w14:textId="77777777" w:rsidR="007C1835" w:rsidRDefault="007C1835" w:rsidP="007C1835">
      <w:pPr>
        <w:jc w:val="both"/>
      </w:pPr>
      <w:r>
        <w:rPr>
          <w:noProof/>
          <w:lang w:eastAsia="fr-FR"/>
        </w:rPr>
        <w:drawing>
          <wp:inline distT="0" distB="0" distL="0" distR="0" wp14:anchorId="72E6DFF9" wp14:editId="1E2B51F0">
            <wp:extent cx="5756910" cy="1110615"/>
            <wp:effectExtent l="0" t="0" r="8890" b="698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s champ Damour.jpg"/>
                    <pic:cNvPicPr/>
                  </pic:nvPicPr>
                  <pic:blipFill>
                    <a:blip r:embed="rId15">
                      <a:extLst>
                        <a:ext uri="{28A0092B-C50C-407E-A947-70E740481C1C}">
                          <a14:useLocalDpi xmlns:a14="http://schemas.microsoft.com/office/drawing/2010/main" val="0"/>
                        </a:ext>
                      </a:extLst>
                    </a:blip>
                    <a:stretch>
                      <a:fillRect/>
                    </a:stretch>
                  </pic:blipFill>
                  <pic:spPr>
                    <a:xfrm>
                      <a:off x="0" y="0"/>
                      <a:ext cx="5756910" cy="1110615"/>
                    </a:xfrm>
                    <a:prstGeom prst="rect">
                      <a:avLst/>
                    </a:prstGeom>
                  </pic:spPr>
                </pic:pic>
              </a:graphicData>
            </a:graphic>
          </wp:inline>
        </w:drawing>
      </w:r>
    </w:p>
    <w:p w14:paraId="43253E17" w14:textId="0986CEA8" w:rsidR="007C1835" w:rsidRDefault="00385B68" w:rsidP="007C1835">
      <w:pPr>
        <w:jc w:val="both"/>
      </w:pPr>
      <w:proofErr w:type="gramStart"/>
      <w:r>
        <w:t>with</w:t>
      </w:r>
      <w:proofErr w:type="gramEnd"/>
      <w:r>
        <w:t xml:space="preserve"> the Lagrangian</w:t>
      </w:r>
    </w:p>
    <w:p w14:paraId="06CBC409" w14:textId="77777777" w:rsidR="007C1835" w:rsidRDefault="007C1835" w:rsidP="007C1835">
      <w:pPr>
        <w:jc w:val="both"/>
      </w:pPr>
      <w:r>
        <w:rPr>
          <w:noProof/>
          <w:lang w:eastAsia="fr-FR"/>
        </w:rPr>
        <w:drawing>
          <wp:inline distT="0" distB="0" distL="0" distR="0" wp14:anchorId="7EF32F0A" wp14:editId="52607E14">
            <wp:extent cx="5756910" cy="1428750"/>
            <wp:effectExtent l="0" t="0" r="889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grangien Damour.jpg"/>
                    <pic:cNvPicPr/>
                  </pic:nvPicPr>
                  <pic:blipFill>
                    <a:blip r:embed="rId16">
                      <a:extLst>
                        <a:ext uri="{28A0092B-C50C-407E-A947-70E740481C1C}">
                          <a14:useLocalDpi xmlns:a14="http://schemas.microsoft.com/office/drawing/2010/main" val="0"/>
                        </a:ext>
                      </a:extLst>
                    </a:blip>
                    <a:stretch>
                      <a:fillRect/>
                    </a:stretch>
                  </pic:blipFill>
                  <pic:spPr>
                    <a:xfrm>
                      <a:off x="0" y="0"/>
                      <a:ext cx="5756910" cy="1428750"/>
                    </a:xfrm>
                    <a:prstGeom prst="rect">
                      <a:avLst/>
                    </a:prstGeom>
                  </pic:spPr>
                </pic:pic>
              </a:graphicData>
            </a:graphic>
          </wp:inline>
        </w:drawing>
      </w:r>
    </w:p>
    <w:p w14:paraId="522C5247" w14:textId="73951416" w:rsidR="007C1835" w:rsidRDefault="00F500FE" w:rsidP="007C1835">
      <w:pPr>
        <w:jc w:val="both"/>
      </w:pPr>
      <w:r w:rsidRPr="00F500FE">
        <w:t xml:space="preserve">With "Janus" notations, by opting for a nullity of the two cosmological constants and by taking </w:t>
      </w:r>
      <w:r w:rsidR="007C1835" w:rsidRPr="00581C33">
        <w:rPr>
          <w:position w:val="-10"/>
        </w:rPr>
        <w:object w:dxaOrig="560" w:dyaOrig="300" w14:anchorId="689F64AF">
          <v:shape id="_x0000_i1027" type="#_x0000_t75" style="width:28.1pt;height:14.8pt" o:ole="">
            <v:imagedata r:id="rId17" o:title=""/>
          </v:shape>
          <o:OLEObject Type="Embed" ProgID="Equation.DSMT4" ShapeID="_x0000_i1027" DrawAspect="Content" ObjectID="_1531066829" r:id="rId18"/>
        </w:object>
      </w:r>
      <w:r w:rsidR="007C1835">
        <w:t xml:space="preserve">  </w:t>
      </w:r>
      <w:r>
        <w:t xml:space="preserve">this can be written </w:t>
      </w:r>
      <w:r w:rsidR="007C1835">
        <w:t xml:space="preserve">: </w:t>
      </w:r>
    </w:p>
    <w:p w14:paraId="095D52CD" w14:textId="77777777" w:rsidR="007C1835" w:rsidRDefault="007C1835" w:rsidP="007C1835">
      <w:pPr>
        <w:jc w:val="both"/>
      </w:pPr>
      <w:r>
        <w:t xml:space="preserve">(1)                                                 </w:t>
      </w:r>
      <w:r w:rsidRPr="00581C33">
        <w:rPr>
          <w:position w:val="-24"/>
        </w:rPr>
        <w:object w:dxaOrig="2820" w:dyaOrig="660" w14:anchorId="45E66F81">
          <v:shape id="_x0000_i1028" type="#_x0000_t75" style="width:140.95pt;height:33.2pt" o:ole="">
            <v:imagedata r:id="rId19" o:title=""/>
          </v:shape>
          <o:OLEObject Type="Embed" ProgID="Equation.DSMT4" ShapeID="_x0000_i1028" DrawAspect="Content" ObjectID="_1531066830" r:id="rId20"/>
        </w:object>
      </w:r>
      <w:r>
        <w:t xml:space="preserve"> </w:t>
      </w:r>
    </w:p>
    <w:p w14:paraId="58628770" w14:textId="0A700116" w:rsidR="007C1835" w:rsidRDefault="007C1835" w:rsidP="007C1835">
      <w:pPr>
        <w:jc w:val="both"/>
      </w:pPr>
      <w:r>
        <w:t xml:space="preserve">(2)                                                  </w:t>
      </w:r>
      <w:r w:rsidRPr="00581C33">
        <w:rPr>
          <w:position w:val="-24"/>
        </w:rPr>
        <w:object w:dxaOrig="2820" w:dyaOrig="660" w14:anchorId="34509137">
          <v:shape id="_x0000_i1029" type="#_x0000_t75" style="width:140.95pt;height:33.2pt" o:ole="">
            <v:imagedata r:id="rId21" o:title=""/>
          </v:shape>
          <o:OLEObject Type="Embed" ProgID="Equation.DSMT4" ShapeID="_x0000_i1029" DrawAspect="Content" ObjectID="_1531066831" r:id="rId22"/>
        </w:object>
      </w:r>
    </w:p>
    <w:p w14:paraId="16C03FA2" w14:textId="77777777" w:rsidR="008E64E2" w:rsidRDefault="008E64E2" w:rsidP="007C1835">
      <w:pPr>
        <w:jc w:val="both"/>
      </w:pPr>
      <w:r w:rsidRPr="008E64E2">
        <w:lastRenderedPageBreak/>
        <w:t xml:space="preserve">In the second members the sources of the fields determining the geometries of the sectors "+" and "-" or "Right" and "Left" according to your notations. </w:t>
      </w:r>
    </w:p>
    <w:p w14:paraId="434C17D7" w14:textId="443AB76C" w:rsidR="008E64E2" w:rsidRDefault="008E64E2" w:rsidP="007C1835">
      <w:pPr>
        <w:jc w:val="both"/>
      </w:pPr>
      <w:r w:rsidRPr="008E64E2">
        <w:t xml:space="preserve">Your terms </w:t>
      </w:r>
      <w:r w:rsidR="007C1835" w:rsidRPr="00581C33">
        <w:rPr>
          <w:position w:val="-16"/>
        </w:rPr>
        <w:object w:dxaOrig="360" w:dyaOrig="440" w14:anchorId="7FE496A3">
          <v:shape id="_x0000_i1030" type="#_x0000_t75" style="width:17.85pt;height:21.95pt" o:ole="">
            <v:imagedata r:id="rId23" o:title=""/>
          </v:shape>
          <o:OLEObject Type="Embed" ProgID="Equation.DSMT4" ShapeID="_x0000_i1030" DrawAspect="Content" ObjectID="_1531066832" r:id="rId24"/>
        </w:object>
      </w:r>
      <w:r w:rsidR="007C1835">
        <w:t xml:space="preserve"> </w:t>
      </w:r>
      <w:r>
        <w:t>and</w:t>
      </w:r>
      <w:r w:rsidR="007C1835">
        <w:t xml:space="preserve"> </w:t>
      </w:r>
      <w:r w:rsidR="007C1835" w:rsidRPr="00581C33">
        <w:rPr>
          <w:position w:val="-16"/>
        </w:rPr>
        <w:object w:dxaOrig="360" w:dyaOrig="440" w14:anchorId="7F73F83A">
          <v:shape id="_x0000_i1031" type="#_x0000_t75" style="width:17.85pt;height:21.95pt" o:ole="">
            <v:imagedata r:id="rId25" o:title=""/>
          </v:shape>
          <o:OLEObject Type="Embed" ProgID="Equation.DSMT4" ShapeID="_x0000_i1031" DrawAspect="Content" ObjectID="_1531066833" r:id="rId26"/>
        </w:object>
      </w:r>
      <w:r w:rsidR="007C1835">
        <w:t xml:space="preserve"> </w:t>
      </w:r>
      <w:r w:rsidRPr="008E64E2">
        <w:t>reflect the interaction between these two sectors</w:t>
      </w:r>
    </w:p>
    <w:p w14:paraId="798AAB6B" w14:textId="77777777" w:rsidR="00C804BC" w:rsidRDefault="008E64E2" w:rsidP="00F83BD2">
      <w:pPr>
        <w:ind w:left="851"/>
        <w:jc w:val="both"/>
      </w:pPr>
      <w:r w:rsidRPr="008E64E2">
        <w:t xml:space="preserve">- </w:t>
      </w:r>
      <w:r w:rsidRPr="00581C33">
        <w:rPr>
          <w:position w:val="-16"/>
        </w:rPr>
        <w:object w:dxaOrig="360" w:dyaOrig="440" w14:anchorId="7408855B">
          <v:shape id="_x0000_i1428" type="#_x0000_t75" style="width:17.85pt;height:21.95pt" o:ole="">
            <v:imagedata r:id="rId27" o:title=""/>
          </v:shape>
          <o:OLEObject Type="Embed" ProgID="Equation.DSMT4" ShapeID="_x0000_i1428" DrawAspect="Content" ObjectID="_1531066834" r:id="rId28"/>
        </w:object>
      </w:r>
      <w:r>
        <w:rPr>
          <w:position w:val="-16"/>
        </w:rPr>
        <w:t xml:space="preserve"> </w:t>
      </w:r>
      <w:r w:rsidRPr="008E64E2">
        <w:t>represents the contribution to the field, which determines the geometry "+" ("right") due to the presence of masses "-" ("left").</w:t>
      </w:r>
    </w:p>
    <w:p w14:paraId="2B2E028E" w14:textId="666E6A72" w:rsidR="008E64E2" w:rsidRDefault="00C804BC" w:rsidP="00C804BC">
      <w:pPr>
        <w:ind w:left="851"/>
        <w:jc w:val="both"/>
      </w:pPr>
      <w:r w:rsidRPr="00C804BC">
        <w:t xml:space="preserve">- </w:t>
      </w:r>
      <w:r w:rsidRPr="00581C33">
        <w:rPr>
          <w:position w:val="-16"/>
        </w:rPr>
        <w:object w:dxaOrig="360" w:dyaOrig="440" w14:anchorId="31D3A1FF">
          <v:shape id="_x0000_i1431" type="#_x0000_t75" style="width:17.85pt;height:21.95pt" o:ole="">
            <v:imagedata r:id="rId29" o:title=""/>
          </v:shape>
          <o:OLEObject Type="Embed" ProgID="Equation.DSMT4" ShapeID="_x0000_i1431" DrawAspect="Content" ObjectID="_1531066835" r:id="rId30"/>
        </w:object>
      </w:r>
      <w:r>
        <w:rPr>
          <w:position w:val="-16"/>
        </w:rPr>
        <w:t xml:space="preserve"> </w:t>
      </w:r>
      <w:r w:rsidRPr="00C804BC">
        <w:t>represents the contribution to the field, which determines the "-" ("left") geometry due to the presence of "+" ("right") masses.</w:t>
      </w:r>
      <w:r w:rsidR="00F83BD2">
        <w:br/>
      </w:r>
    </w:p>
    <w:p w14:paraId="1F5259F8" w14:textId="77777777" w:rsidR="00C804BC" w:rsidRDefault="00C804BC" w:rsidP="007C1835">
      <w:pPr>
        <w:jc w:val="both"/>
      </w:pPr>
      <w:r w:rsidRPr="00C804BC">
        <w:t xml:space="preserve">The "Janus" writing convention is translated as : </w:t>
      </w:r>
    </w:p>
    <w:p w14:paraId="2DD58931" w14:textId="35524574" w:rsidR="007C1835" w:rsidRDefault="007C1835" w:rsidP="007C1835">
      <w:pPr>
        <w:jc w:val="both"/>
      </w:pPr>
      <w:r>
        <w:t>(</w:t>
      </w:r>
      <w:r w:rsidR="00F83BD2">
        <w:t>3</w:t>
      </w:r>
      <w:r>
        <w:t xml:space="preserve">)                              </w:t>
      </w:r>
      <w:r w:rsidR="00F83BD2">
        <w:t xml:space="preserve">                </w:t>
      </w:r>
      <w:r>
        <w:t xml:space="preserve">                   </w:t>
      </w:r>
      <w:r w:rsidRPr="00581C33">
        <w:rPr>
          <w:position w:val="-24"/>
        </w:rPr>
        <w:object w:dxaOrig="2820" w:dyaOrig="660" w14:anchorId="10690BE8">
          <v:shape id="_x0000_i1034" type="#_x0000_t75" style="width:140.95pt;height:33.2pt" o:ole="">
            <v:imagedata r:id="rId31" o:title=""/>
          </v:shape>
          <o:OLEObject Type="Embed" ProgID="Equation.DSMT4" ShapeID="_x0000_i1034" DrawAspect="Content" ObjectID="_1531066836" r:id="rId32"/>
        </w:object>
      </w:r>
      <w:r>
        <w:t xml:space="preserve"> </w:t>
      </w:r>
    </w:p>
    <w:p w14:paraId="73FCDA17" w14:textId="5C662F63" w:rsidR="007C1835" w:rsidRDefault="007C1835" w:rsidP="007C1835">
      <w:pPr>
        <w:jc w:val="both"/>
      </w:pPr>
      <w:r>
        <w:t>(</w:t>
      </w:r>
      <w:r w:rsidR="00F83BD2">
        <w:t>4</w:t>
      </w:r>
      <w:r>
        <w:t xml:space="preserve">)                     </w:t>
      </w:r>
      <w:r w:rsidR="00F83BD2">
        <w:t xml:space="preserve">             </w:t>
      </w:r>
      <w:r>
        <w:t xml:space="preserve">                             </w:t>
      </w:r>
      <w:r w:rsidRPr="00581C33">
        <w:rPr>
          <w:position w:val="-24"/>
        </w:rPr>
        <w:object w:dxaOrig="3260" w:dyaOrig="660" w14:anchorId="28FA8538">
          <v:shape id="_x0000_i1035" type="#_x0000_t75" style="width:162.9pt;height:33.2pt" o:ole="">
            <v:imagedata r:id="rId33" o:title=""/>
          </v:shape>
          <o:OLEObject Type="Embed" ProgID="Equation.DSMT4" ShapeID="_x0000_i1035" DrawAspect="Content" ObjectID="_1531066837" r:id="rId34"/>
        </w:object>
      </w:r>
    </w:p>
    <w:p w14:paraId="0B400314" w14:textId="77777777" w:rsidR="007C1835" w:rsidRDefault="007C1835" w:rsidP="007C1835">
      <w:pPr>
        <w:jc w:val="both"/>
      </w:pPr>
    </w:p>
    <w:p w14:paraId="081F2F0D" w14:textId="77777777" w:rsidR="00C804BC" w:rsidRDefault="00C804BC" w:rsidP="00C804BC">
      <w:pPr>
        <w:ind w:left="360"/>
        <w:jc w:val="both"/>
      </w:pPr>
      <w:r>
        <w:t xml:space="preserve">The form of the first two members then requires that the differences of the second two members be null and void. </w:t>
      </w:r>
    </w:p>
    <w:p w14:paraId="2F5CC5F0" w14:textId="77777777" w:rsidR="00C804BC" w:rsidRDefault="00C804BC" w:rsidP="00C804BC">
      <w:pPr>
        <w:ind w:left="360"/>
        <w:jc w:val="both"/>
      </w:pPr>
      <w:r>
        <w:t xml:space="preserve">In order to demonstrate the inconsistency of the Janus system you choose to opt for the : </w:t>
      </w:r>
    </w:p>
    <w:p w14:paraId="612BEE54" w14:textId="64E15A68" w:rsidR="00C804BC" w:rsidRDefault="00C804BC" w:rsidP="00C804BC">
      <w:pPr>
        <w:ind w:left="360"/>
        <w:jc w:val="both"/>
      </w:pPr>
      <w:r>
        <w:t>- Stationary situation</w:t>
      </w:r>
    </w:p>
    <w:p w14:paraId="083A0B11" w14:textId="34562F55" w:rsidR="00C804BC" w:rsidRDefault="00C804BC" w:rsidP="00C804BC">
      <w:pPr>
        <w:ind w:left="360"/>
        <w:jc w:val="both"/>
      </w:pPr>
      <w:r>
        <w:t>- Presence of a positive mass, of constant density, located inside a sphere (that is to say, schematically, a "star").</w:t>
      </w:r>
    </w:p>
    <w:p w14:paraId="35C74B64" w14:textId="77777777" w:rsidR="00C804BC" w:rsidRDefault="00C804BC" w:rsidP="00C804BC">
      <w:pPr>
        <w:ind w:left="360"/>
        <w:jc w:val="both"/>
      </w:pPr>
      <w:r>
        <w:t xml:space="preserve">- Zero negative material density ("left"). </w:t>
      </w:r>
    </w:p>
    <w:p w14:paraId="303F3C1F" w14:textId="39A4085B" w:rsidR="00C804BC" w:rsidRDefault="00C804BC" w:rsidP="00C804BC">
      <w:pPr>
        <w:ind w:left="360"/>
        <w:jc w:val="both"/>
      </w:pPr>
      <w:r>
        <w:t>The system then becomes, with your notations :</w:t>
      </w:r>
    </w:p>
    <w:p w14:paraId="5B8025CC" w14:textId="27BC248E" w:rsidR="007C1835" w:rsidRDefault="007C1835" w:rsidP="007C1835">
      <w:pPr>
        <w:jc w:val="both"/>
      </w:pPr>
      <w:r>
        <w:t>(</w:t>
      </w:r>
      <w:r w:rsidR="00F83BD2">
        <w:t>5</w:t>
      </w:r>
      <w:r>
        <w:t xml:space="preserve">)                                    </w:t>
      </w:r>
      <w:r w:rsidR="00F83BD2">
        <w:t xml:space="preserve">      </w:t>
      </w:r>
      <w:r>
        <w:t xml:space="preserve">             </w:t>
      </w:r>
      <w:r w:rsidRPr="00581C33">
        <w:rPr>
          <w:position w:val="-24"/>
        </w:rPr>
        <w:object w:dxaOrig="2280" w:dyaOrig="660" w14:anchorId="4D607259">
          <v:shape id="_x0000_i1037" type="#_x0000_t75" style="width:113.85pt;height:33.2pt" o:ole="">
            <v:imagedata r:id="rId35" o:title=""/>
          </v:shape>
          <o:OLEObject Type="Embed" ProgID="Equation.DSMT4" ShapeID="_x0000_i1037" DrawAspect="Content" ObjectID="_1531066838" r:id="rId36"/>
        </w:object>
      </w:r>
      <w:r>
        <w:t xml:space="preserve"> </w:t>
      </w:r>
    </w:p>
    <w:p w14:paraId="5E36FCF1" w14:textId="59DCB72C" w:rsidR="007C1835" w:rsidRDefault="007C1835" w:rsidP="007C1835">
      <w:pPr>
        <w:jc w:val="both"/>
      </w:pPr>
      <w:r>
        <w:t>(</w:t>
      </w:r>
      <w:r w:rsidR="00F83BD2">
        <w:t>6</w:t>
      </w:r>
      <w:r>
        <w:t xml:space="preserve">)                                        </w:t>
      </w:r>
      <w:r w:rsidR="00F83BD2">
        <w:t xml:space="preserve">     </w:t>
      </w:r>
      <w:r>
        <w:t xml:space="preserve">          </w:t>
      </w:r>
      <w:r w:rsidR="00DC1453" w:rsidRPr="00581C33">
        <w:rPr>
          <w:position w:val="-24"/>
        </w:rPr>
        <w:object w:dxaOrig="2400" w:dyaOrig="660" w14:anchorId="080FA6D6">
          <v:shape id="_x0000_i1038" type="#_x0000_t75" style="width:120pt;height:33.2pt" o:ole="">
            <v:imagedata r:id="rId37" o:title=""/>
          </v:shape>
          <o:OLEObject Type="Embed" ProgID="Equation.DSMT4" ShapeID="_x0000_i1038" DrawAspect="Content" ObjectID="_1531066839" r:id="rId38"/>
        </w:object>
      </w:r>
    </w:p>
    <w:p w14:paraId="28159D61" w14:textId="15B26E78" w:rsidR="00C804BC" w:rsidRDefault="00C804BC" w:rsidP="007C1835">
      <w:pPr>
        <w:jc w:val="both"/>
      </w:pPr>
      <w:r w:rsidRPr="00C804BC">
        <w:t xml:space="preserve">It should be noted at this stage that there is no definition of how the tensor </w:t>
      </w:r>
      <w:r w:rsidRPr="007C1835">
        <w:rPr>
          <w:position w:val="-16"/>
        </w:rPr>
        <w:object w:dxaOrig="360" w:dyaOrig="440" w14:anchorId="4F694CC1">
          <v:shape id="_x0000_i1435" type="#_x0000_t75" style="width:17.85pt;height:21.95pt" o:ole="">
            <v:imagedata r:id="rId39" o:title=""/>
          </v:shape>
          <o:OLEObject Type="Embed" ProgID="Equation.DSMT4" ShapeID="_x0000_i1435" DrawAspect="Content" ObjectID="_1531066840" r:id="rId40"/>
        </w:object>
      </w:r>
      <w:r w:rsidRPr="00C804BC">
        <w:t xml:space="preserve">should be constructed. It is the effect of "induced geometry" created in the "left" sector by the "right" material. All that could be said is that this tensor should be a function of the "right" content, i.e. </w:t>
      </w:r>
    </w:p>
    <w:p w14:paraId="5AAB16C7" w14:textId="7944A9B6" w:rsidR="007C1835" w:rsidRDefault="00C804BC" w:rsidP="007C1835">
      <w:pPr>
        <w:jc w:val="both"/>
      </w:pPr>
      <w:r>
        <w:rPr>
          <w:position w:val="-16"/>
        </w:rPr>
        <w:t xml:space="preserve"> </w:t>
      </w:r>
      <w:r w:rsidR="007C1835">
        <w:rPr>
          <w:position w:val="-16"/>
        </w:rPr>
        <w:t>(</w:t>
      </w:r>
      <w:r w:rsidR="00F83BD2">
        <w:rPr>
          <w:position w:val="-16"/>
        </w:rPr>
        <w:t>7</w:t>
      </w:r>
      <w:r w:rsidR="007C1835">
        <w:rPr>
          <w:position w:val="-16"/>
        </w:rPr>
        <w:t xml:space="preserve">)                                                          </w:t>
      </w:r>
      <w:r w:rsidR="00DC1453" w:rsidRPr="00581C33">
        <w:rPr>
          <w:position w:val="-16"/>
        </w:rPr>
        <w:object w:dxaOrig="2160" w:dyaOrig="440" w14:anchorId="7C711505">
          <v:shape id="_x0000_i1040" type="#_x0000_t75" style="width:108.25pt;height:21.95pt" o:ole="">
            <v:imagedata r:id="rId41" o:title=""/>
          </v:shape>
          <o:OLEObject Type="Embed" ProgID="Equation.DSMT4" ShapeID="_x0000_i1040" DrawAspect="Content" ObjectID="_1531066841" r:id="rId42"/>
        </w:object>
      </w:r>
    </w:p>
    <w:p w14:paraId="1AE6C786" w14:textId="17C423E9" w:rsidR="00C804BC" w:rsidRDefault="00C804BC" w:rsidP="007C1835">
      <w:pPr>
        <w:jc w:val="both"/>
      </w:pPr>
      <w:r w:rsidRPr="00C804BC">
        <w:lastRenderedPageBreak/>
        <w:t>The proposal of the "Janus" model amount</w:t>
      </w:r>
      <w:r>
        <w:t>ed</w:t>
      </w:r>
      <w:r w:rsidRPr="00C804BC">
        <w:t xml:space="preserve"> to giving this term the form : </w:t>
      </w:r>
    </w:p>
    <w:p w14:paraId="3E347737" w14:textId="6D6226D3" w:rsidR="00C804BC" w:rsidRDefault="007C1835" w:rsidP="007C1835">
      <w:pPr>
        <w:jc w:val="both"/>
      </w:pPr>
      <w:r>
        <w:t>(</w:t>
      </w:r>
      <w:r w:rsidR="00F83BD2">
        <w:t>8</w:t>
      </w:r>
      <w:r>
        <w:t xml:space="preserve">)                                                          </w:t>
      </w:r>
      <w:r w:rsidR="00DC1453" w:rsidRPr="007C1835">
        <w:rPr>
          <w:position w:val="-30"/>
        </w:rPr>
        <w:object w:dxaOrig="1580" w:dyaOrig="780" w14:anchorId="4D45144E">
          <v:shape id="_x0000_i1041" type="#_x0000_t75" style="width:79.15pt;height:38.8pt" o:ole="">
            <v:imagedata r:id="rId43" o:title=""/>
          </v:shape>
          <o:OLEObject Type="Embed" ProgID="Equation.DSMT4" ShapeID="_x0000_i1041" DrawAspect="Content" ObjectID="_1531066842" r:id="rId44"/>
        </w:object>
      </w:r>
      <w:r>
        <w:t xml:space="preserve"> </w:t>
      </w:r>
    </w:p>
    <w:p w14:paraId="7DCE57B0" w14:textId="79C47BEE" w:rsidR="00C804BC" w:rsidRDefault="00C804BC" w:rsidP="007C1835">
      <w:pPr>
        <w:jc w:val="both"/>
      </w:pPr>
      <w:r w:rsidRPr="00C804BC">
        <w:t xml:space="preserve">To show that the inconsistency appears even in an almost Lorentian situation, in your article, page 2, equation (5) you introduce a tensor </w:t>
      </w:r>
      <w:r w:rsidRPr="007C1835">
        <w:rPr>
          <w:position w:val="-16"/>
        </w:rPr>
        <w:object w:dxaOrig="420" w:dyaOrig="440" w14:anchorId="1CFA9CB1">
          <v:shape id="_x0000_i1437" type="#_x0000_t75" style="width:20.95pt;height:21.95pt" o:ole="">
            <v:imagedata r:id="rId45" o:title=""/>
          </v:shape>
          <o:OLEObject Type="Embed" ProgID="Equation.DSMT4" ShapeID="_x0000_i1437" DrawAspect="Content" ObjectID="_1531066843" r:id="rId46"/>
        </w:object>
      </w:r>
      <w:r>
        <w:rPr>
          <w:position w:val="-16"/>
        </w:rPr>
        <w:t xml:space="preserve"> </w:t>
      </w:r>
      <w:r w:rsidRPr="00C804BC">
        <w:t>according to :</w:t>
      </w:r>
    </w:p>
    <w:p w14:paraId="08816910" w14:textId="01D34AE8" w:rsidR="007C1835" w:rsidRDefault="00C804BC" w:rsidP="007C1835">
      <w:pPr>
        <w:jc w:val="both"/>
      </w:pPr>
      <w:r>
        <w:t xml:space="preserve"> </w:t>
      </w:r>
      <w:r w:rsidR="007C1835">
        <w:t>(</w:t>
      </w:r>
      <w:r w:rsidR="00F83BD2">
        <w:t>9</w:t>
      </w:r>
      <w:r w:rsidR="007C1835">
        <w:t xml:space="preserve">)                                                      </w:t>
      </w:r>
      <w:r w:rsidR="007C1835" w:rsidRPr="007C1835">
        <w:rPr>
          <w:position w:val="-30"/>
        </w:rPr>
        <w:object w:dxaOrig="1840" w:dyaOrig="780" w14:anchorId="1D0604A6">
          <v:shape id="_x0000_i1043" type="#_x0000_t75" style="width:91.9pt;height:38.8pt" o:ole="">
            <v:imagedata r:id="rId47" o:title=""/>
          </v:shape>
          <o:OLEObject Type="Embed" ProgID="Equation.DSMT4" ShapeID="_x0000_i1043" DrawAspect="Content" ObjectID="_1531066844" r:id="rId48"/>
        </w:object>
      </w:r>
    </w:p>
    <w:p w14:paraId="21ED5A0F" w14:textId="241D37E1" w:rsidR="00C804BC" w:rsidRDefault="0079746B" w:rsidP="007C1835">
      <w:pPr>
        <w:jc w:val="both"/>
      </w:pPr>
      <w:r w:rsidRPr="0079746B">
        <w:t>The conditions of zero divergence of the two equations are then written (your equations (7) and (8), page 3 of your article) :</w:t>
      </w:r>
    </w:p>
    <w:p w14:paraId="773FABF6" w14:textId="7F7C2791" w:rsidR="007C1835" w:rsidRDefault="007C1835" w:rsidP="007C1835">
      <w:pPr>
        <w:jc w:val="both"/>
      </w:pPr>
      <w:r>
        <w:t>(</w:t>
      </w:r>
      <w:r w:rsidR="00F83BD2">
        <w:t>10</w:t>
      </w:r>
      <w:r>
        <w:t xml:space="preserve">)                              </w:t>
      </w:r>
      <w:r w:rsidR="00F83BD2">
        <w:t xml:space="preserve">        </w:t>
      </w:r>
      <w:r>
        <w:t xml:space="preserve">                                 </w:t>
      </w:r>
      <w:r w:rsidRPr="003C6251">
        <w:rPr>
          <w:position w:val="-16"/>
        </w:rPr>
        <w:object w:dxaOrig="1260" w:dyaOrig="440" w14:anchorId="05C8C45A">
          <v:shape id="_x0000_i1044" type="#_x0000_t75" style="width:63.3pt;height:21.95pt" o:ole="">
            <v:imagedata r:id="rId49" o:title=""/>
          </v:shape>
          <o:OLEObject Type="Embed" ProgID="Equation.DSMT4" ShapeID="_x0000_i1044" DrawAspect="Content" ObjectID="_1531066845" r:id="rId50"/>
        </w:object>
      </w:r>
      <w:r>
        <w:t xml:space="preserve"> </w:t>
      </w:r>
    </w:p>
    <w:p w14:paraId="3664A75D" w14:textId="64A3967E" w:rsidR="007C1835" w:rsidRDefault="007C1835" w:rsidP="007C1835">
      <w:pPr>
        <w:jc w:val="both"/>
      </w:pPr>
      <w:r>
        <w:t>(</w:t>
      </w:r>
      <w:r w:rsidR="00F83BD2">
        <w:t>11</w:t>
      </w:r>
      <w:r>
        <w:t xml:space="preserve">)                                  </w:t>
      </w:r>
      <w:r w:rsidR="00F83BD2">
        <w:t xml:space="preserve">        </w:t>
      </w:r>
      <w:r>
        <w:t xml:space="preserve">                             </w:t>
      </w:r>
      <w:r w:rsidRPr="003C6251">
        <w:rPr>
          <w:position w:val="-16"/>
        </w:rPr>
        <w:object w:dxaOrig="1260" w:dyaOrig="440" w14:anchorId="5DC3AA2F">
          <v:shape id="_x0000_i1045" type="#_x0000_t75" style="width:63.3pt;height:21.95pt" o:ole="">
            <v:imagedata r:id="rId51" o:title=""/>
          </v:shape>
          <o:OLEObject Type="Embed" ProgID="Equation.DSMT4" ShapeID="_x0000_i1045" DrawAspect="Content" ObjectID="_1531066846" r:id="rId52"/>
        </w:object>
      </w:r>
      <w:r>
        <w:t xml:space="preserve"> </w:t>
      </w:r>
    </w:p>
    <w:p w14:paraId="1E5FFB61" w14:textId="39FE5208" w:rsidR="0079746B" w:rsidRDefault="0079746B" w:rsidP="007C1835">
      <w:pPr>
        <w:jc w:val="both"/>
      </w:pPr>
      <w:r w:rsidRPr="0079746B">
        <w:t xml:space="preserve">Where the operators </w:t>
      </w:r>
      <w:r w:rsidRPr="007C1835">
        <w:rPr>
          <w:position w:val="-6"/>
        </w:rPr>
        <w:object w:dxaOrig="540" w:dyaOrig="340" w14:anchorId="0AD1DD1A">
          <v:shape id="_x0000_i1439" type="#_x0000_t75" style="width:27.05pt;height:16.85pt" o:ole="">
            <v:imagedata r:id="rId53" o:title=""/>
          </v:shape>
          <o:OLEObject Type="Embed" ProgID="Equation.DSMT4" ShapeID="_x0000_i1439" DrawAspect="Content" ObjectID="_1531066847" r:id="rId54"/>
        </w:object>
      </w:r>
      <w:r w:rsidRPr="0079746B">
        <w:t xml:space="preserve">and </w:t>
      </w:r>
      <w:r w:rsidRPr="007C1835">
        <w:rPr>
          <w:position w:val="-6"/>
        </w:rPr>
        <w:object w:dxaOrig="540" w:dyaOrig="340" w14:anchorId="08E10A05">
          <v:shape id="_x0000_i1440" type="#_x0000_t75" style="width:27.05pt;height:16.85pt" o:ole="">
            <v:imagedata r:id="rId55" o:title=""/>
          </v:shape>
          <o:OLEObject Type="Embed" ProgID="Equation.DSMT4" ShapeID="_x0000_i1440" DrawAspect="Content" ObjectID="_1531066848" r:id="rId56"/>
        </w:object>
      </w:r>
      <w:r w:rsidRPr="0079746B">
        <w:t>are constructed from the two different metrics</w:t>
      </w:r>
      <w:r w:rsidRPr="007C1835">
        <w:rPr>
          <w:position w:val="-16"/>
        </w:rPr>
        <w:object w:dxaOrig="400" w:dyaOrig="440" w14:anchorId="5EDFD6B1">
          <v:shape id="_x0000_i1441" type="#_x0000_t75" style="width:19.9pt;height:21.95pt" o:ole="">
            <v:imagedata r:id="rId57" o:title=""/>
          </v:shape>
          <o:OLEObject Type="Embed" ProgID="Equation.DSMT4" ShapeID="_x0000_i1441" DrawAspect="Content" ObjectID="_1531066849" r:id="rId58"/>
        </w:object>
      </w:r>
      <w:r w:rsidRPr="0079746B">
        <w:t xml:space="preserve"> </w:t>
      </w:r>
      <w:proofErr w:type="gramStart"/>
      <w:r w:rsidRPr="0079746B">
        <w:t xml:space="preserve">and </w:t>
      </w:r>
      <w:proofErr w:type="gramEnd"/>
      <w:r w:rsidRPr="007C1835">
        <w:rPr>
          <w:position w:val="-16"/>
        </w:rPr>
        <w:object w:dxaOrig="400" w:dyaOrig="440" w14:anchorId="74F0190F">
          <v:shape id="_x0000_i1442" type="#_x0000_t75" style="width:19.9pt;height:21.95pt" o:ole="">
            <v:imagedata r:id="rId59" o:title=""/>
          </v:shape>
          <o:OLEObject Type="Embed" ProgID="Equation.DSMT4" ShapeID="_x0000_i1442" DrawAspect="Content" ObjectID="_1531066850" r:id="rId60"/>
        </w:object>
      </w:r>
      <w:r w:rsidRPr="0079746B">
        <w:t xml:space="preserve">. </w:t>
      </w:r>
    </w:p>
    <w:p w14:paraId="0AEA8E9C" w14:textId="77777777" w:rsidR="007C756D" w:rsidRDefault="007C756D" w:rsidP="007C756D">
      <w:pPr>
        <w:jc w:val="both"/>
      </w:pPr>
      <w:r>
        <w:t xml:space="preserve">What is the physical meaning of these zero divergence conditions? These are conservation equations. It is therefore not surprising that equations (10) and (11) lead to Euler-type equations, which express the fact that, in the star, the force of gravity balances the force of pressure. </w:t>
      </w:r>
    </w:p>
    <w:p w14:paraId="00EBC811" w14:textId="77777777" w:rsidR="007C756D" w:rsidRDefault="007C756D" w:rsidP="007C756D">
      <w:pPr>
        <w:jc w:val="both"/>
      </w:pPr>
      <w:r>
        <w:t xml:space="preserve">The calculation leads to : </w:t>
      </w:r>
    </w:p>
    <w:p w14:paraId="1A475EFE" w14:textId="7066ECE5" w:rsidR="007C1835" w:rsidRDefault="007C1835" w:rsidP="007C756D">
      <w:pPr>
        <w:jc w:val="both"/>
      </w:pPr>
      <w:r>
        <w:t xml:space="preserve"> (</w:t>
      </w:r>
      <w:r w:rsidR="00F83BD2">
        <w:t>12</w:t>
      </w:r>
      <w:r>
        <w:t xml:space="preserve">)                              </w:t>
      </w:r>
      <w:r w:rsidR="00F83BD2">
        <w:t xml:space="preserve">       </w:t>
      </w:r>
      <w:r>
        <w:t xml:space="preserve">                                         </w:t>
      </w:r>
      <w:r w:rsidRPr="00505339">
        <w:rPr>
          <w:position w:val="-12"/>
        </w:rPr>
        <w:object w:dxaOrig="1800" w:dyaOrig="400" w14:anchorId="02215A36">
          <v:shape id="_x0000_i1050" type="#_x0000_t75" style="width:89.85pt;height:19.9pt" o:ole="">
            <v:imagedata r:id="rId61" o:title=""/>
          </v:shape>
          <o:OLEObject Type="Embed" ProgID="Equation.DSMT4" ShapeID="_x0000_i1050" DrawAspect="Content" ObjectID="_1531066851" r:id="rId62"/>
        </w:object>
      </w:r>
      <w:r>
        <w:t xml:space="preserve"> </w:t>
      </w:r>
    </w:p>
    <w:p w14:paraId="3F13FB5C" w14:textId="23F172BB" w:rsidR="007C1835" w:rsidRDefault="007C1835" w:rsidP="007C1835">
      <w:pPr>
        <w:jc w:val="both"/>
      </w:pPr>
      <w:r>
        <w:t>(</w:t>
      </w:r>
      <w:r w:rsidR="00F83BD2">
        <w:t>13</w:t>
      </w:r>
      <w:r>
        <w:t xml:space="preserve">)                                </w:t>
      </w:r>
      <w:r w:rsidR="00F83BD2">
        <w:t xml:space="preserve">        </w:t>
      </w:r>
      <w:r>
        <w:t xml:space="preserve">                                       </w:t>
      </w:r>
      <w:r w:rsidRPr="00505339">
        <w:rPr>
          <w:position w:val="-12"/>
        </w:rPr>
        <w:object w:dxaOrig="1800" w:dyaOrig="400" w14:anchorId="0DC98A4B">
          <v:shape id="_x0000_i1051" type="#_x0000_t75" style="width:89.85pt;height:19.9pt" o:ole="">
            <v:imagedata r:id="rId63" o:title=""/>
          </v:shape>
          <o:OLEObject Type="Embed" ProgID="Equation.DSMT4" ShapeID="_x0000_i1051" DrawAspect="Content" ObjectID="_1531066852" r:id="rId64"/>
        </w:object>
      </w:r>
    </w:p>
    <w:p w14:paraId="74446AF2" w14:textId="77777777" w:rsidR="0041211F" w:rsidRDefault="0041211F" w:rsidP="0041211F">
      <w:pPr>
        <w:jc w:val="both"/>
      </w:pPr>
      <w:r>
        <w:t xml:space="preserve">Equations which, as you rightly point out, contradict each other. </w:t>
      </w:r>
    </w:p>
    <w:p w14:paraId="379AFA4A" w14:textId="7FC7CD02" w:rsidR="007C756D" w:rsidRDefault="0041211F" w:rsidP="0041211F">
      <w:pPr>
        <w:jc w:val="both"/>
      </w:pPr>
      <w:r>
        <w:t>Let's now go back to physics by deciding to write the Janus equations in their mixed form:</w:t>
      </w:r>
    </w:p>
    <w:p w14:paraId="0F427120" w14:textId="30DC9F0C" w:rsidR="007C1835" w:rsidRDefault="007C1835" w:rsidP="007C1835">
      <w:pPr>
        <w:jc w:val="both"/>
      </w:pPr>
      <w:r>
        <w:t>(</w:t>
      </w:r>
      <w:r w:rsidR="00F83BD2">
        <w:t>14</w:t>
      </w:r>
      <w:r>
        <w:t xml:space="preserve">)                                   </w:t>
      </w:r>
      <w:r w:rsidR="00F83BD2">
        <w:t xml:space="preserve">         </w:t>
      </w:r>
      <w:r>
        <w:t xml:space="preserve">                </w:t>
      </w:r>
      <w:r w:rsidR="00F83BD2" w:rsidRPr="007739F6">
        <w:rPr>
          <w:position w:val="-30"/>
        </w:rPr>
        <w:object w:dxaOrig="3700" w:dyaOrig="780" w14:anchorId="4E9E4BBA">
          <v:shape id="_x0000_i1052" type="#_x0000_t75" style="width:185.35pt;height:38.8pt" o:ole="">
            <v:imagedata r:id="rId65" o:title=""/>
          </v:shape>
          <o:OLEObject Type="Embed" ProgID="Equation.DSMT4" ShapeID="_x0000_i1052" DrawAspect="Content" ObjectID="_1531066853" r:id="rId66"/>
        </w:object>
      </w:r>
      <w:r>
        <w:t xml:space="preserve"> </w:t>
      </w:r>
    </w:p>
    <w:p w14:paraId="02FAA3C8" w14:textId="13C6E75A" w:rsidR="007C1835" w:rsidRDefault="007C1835" w:rsidP="007C1835">
      <w:pPr>
        <w:jc w:val="both"/>
      </w:pPr>
      <w:r>
        <w:t>(</w:t>
      </w:r>
      <w:r w:rsidR="00F83BD2">
        <w:t>15</w:t>
      </w:r>
      <w:r>
        <w:t xml:space="preserve">)                                  </w:t>
      </w:r>
      <w:r w:rsidR="00F83BD2">
        <w:t xml:space="preserve">           </w:t>
      </w:r>
      <w:r>
        <w:t xml:space="preserve">               </w:t>
      </w:r>
      <w:r w:rsidRPr="007739F6">
        <w:rPr>
          <w:position w:val="-38"/>
        </w:rPr>
        <w:object w:dxaOrig="4080" w:dyaOrig="880" w14:anchorId="29CBECA6">
          <v:shape id="_x0000_i1053" type="#_x0000_t75" style="width:204.25pt;height:43.9pt" o:ole="">
            <v:imagedata r:id="rId67" o:title=""/>
          </v:shape>
          <o:OLEObject Type="Embed" ProgID="Equation.DSMT4" ShapeID="_x0000_i1053" DrawAspect="Content" ObjectID="_1531066854" r:id="rId68"/>
        </w:object>
      </w:r>
      <w:r>
        <w:t xml:space="preserve"> </w:t>
      </w:r>
    </w:p>
    <w:p w14:paraId="4D1EB5FB" w14:textId="77777777" w:rsidR="004B4942" w:rsidRDefault="004B4942" w:rsidP="004B4942">
      <w:pPr>
        <w:jc w:val="both"/>
      </w:pPr>
      <w:r>
        <w:t xml:space="preserve">Like you, I took Einstein's constant equal to unity. </w:t>
      </w:r>
    </w:p>
    <w:p w14:paraId="3C574089" w14:textId="77777777" w:rsidR="004B4942" w:rsidRDefault="004B4942" w:rsidP="004B4942">
      <w:pPr>
        <w:jc w:val="both"/>
      </w:pPr>
      <w:r>
        <w:t xml:space="preserve">The tensors then write: </w:t>
      </w:r>
    </w:p>
    <w:p w14:paraId="50A62489" w14:textId="7A539BB0" w:rsidR="00F83BD2" w:rsidRDefault="00F83BD2" w:rsidP="004B4942">
      <w:pPr>
        <w:jc w:val="both"/>
      </w:pPr>
      <w:r>
        <w:lastRenderedPageBreak/>
        <w:t>(16)</w:t>
      </w:r>
    </w:p>
    <w:p w14:paraId="1412DB83" w14:textId="239E3746" w:rsidR="007C1835" w:rsidRDefault="007C1835" w:rsidP="007C1835">
      <w:pPr>
        <w:jc w:val="both"/>
      </w:pPr>
      <w:r w:rsidRPr="00581C33">
        <w:rPr>
          <w:position w:val="-124"/>
        </w:rPr>
        <w:object w:dxaOrig="8940" w:dyaOrig="2620" w14:anchorId="0D557CB7">
          <v:shape id="_x0000_i1054" type="#_x0000_t75" style="width:446.8pt;height:131.25pt" o:ole="">
            <v:imagedata r:id="rId69" o:title=""/>
          </v:shape>
          <o:OLEObject Type="Embed" ProgID="Equation.DSMT4" ShapeID="_x0000_i1054" DrawAspect="Content" ObjectID="_1531066855" r:id="rId70"/>
        </w:object>
      </w:r>
    </w:p>
    <w:p w14:paraId="7488998F" w14:textId="28ED315F" w:rsidR="004B4942" w:rsidRDefault="00C71583" w:rsidP="007C1835">
      <w:pPr>
        <w:jc w:val="both"/>
      </w:pPr>
      <w:r w:rsidRPr="00C71583">
        <w:t>In this case the Janus system is reduced to :</w:t>
      </w:r>
    </w:p>
    <w:p w14:paraId="55C7B4D7" w14:textId="4901C69B" w:rsidR="007C1835" w:rsidRDefault="007C1835" w:rsidP="007C1835">
      <w:pPr>
        <w:jc w:val="both"/>
      </w:pPr>
      <w:r>
        <w:t>(</w:t>
      </w:r>
      <w:r w:rsidR="00F83BD2">
        <w:t>17</w:t>
      </w:r>
      <w:r>
        <w:t xml:space="preserve">)                                     </w:t>
      </w:r>
      <w:r w:rsidR="00F83BD2">
        <w:t xml:space="preserve">  </w:t>
      </w:r>
      <w:r>
        <w:t xml:space="preserve">              </w:t>
      </w:r>
      <w:r w:rsidRPr="007C1835">
        <w:rPr>
          <w:position w:val="-16"/>
        </w:rPr>
        <w:object w:dxaOrig="2220" w:dyaOrig="440" w14:anchorId="15143864">
          <v:shape id="_x0000_i1055" type="#_x0000_t75" style="width:111.3pt;height:21.95pt" o:ole="">
            <v:imagedata r:id="rId71" o:title=""/>
          </v:shape>
          <o:OLEObject Type="Embed" ProgID="Equation.DSMT4" ShapeID="_x0000_i1055" DrawAspect="Content" ObjectID="_1531066856" r:id="rId72"/>
        </w:object>
      </w:r>
      <w:r>
        <w:t xml:space="preserve"> </w:t>
      </w:r>
    </w:p>
    <w:p w14:paraId="697170EC" w14:textId="57789BE7" w:rsidR="007C1835" w:rsidRDefault="007C1835" w:rsidP="007C1835">
      <w:pPr>
        <w:jc w:val="both"/>
      </w:pPr>
      <w:r>
        <w:t>(</w:t>
      </w:r>
      <w:r w:rsidR="00F83BD2">
        <w:t>18</w:t>
      </w:r>
      <w:r>
        <w:t xml:space="preserve">)                                  </w:t>
      </w:r>
      <w:r w:rsidR="00F83BD2">
        <w:t xml:space="preserve">   </w:t>
      </w:r>
      <w:r>
        <w:t xml:space="preserve">               </w:t>
      </w:r>
      <w:r w:rsidR="00F83BD2" w:rsidRPr="007C1835">
        <w:rPr>
          <w:position w:val="-30"/>
        </w:rPr>
        <w:object w:dxaOrig="3680" w:dyaOrig="780" w14:anchorId="43C41E35">
          <v:shape id="_x0000_i1056" type="#_x0000_t75" style="width:184.35pt;height:38.8pt" o:ole="">
            <v:imagedata r:id="rId73" o:title=""/>
          </v:shape>
          <o:OLEObject Type="Embed" ProgID="Equation.DSMT4" ShapeID="_x0000_i1056" DrawAspect="Content" ObjectID="_1531066857" r:id="rId74"/>
        </w:object>
      </w:r>
      <w:r>
        <w:t xml:space="preserve"> </w:t>
      </w:r>
    </w:p>
    <w:p w14:paraId="2E8BC30F" w14:textId="7E07D976" w:rsidR="00C71583" w:rsidRDefault="00C71583" w:rsidP="007C1835">
      <w:pPr>
        <w:jc w:val="both"/>
      </w:pPr>
      <w:r w:rsidRPr="00C71583">
        <w:t>The contradiction is then expressed when calculating the differential equation giving the pressure as a function of the radial variable. This corresponds to Tolmann</w:t>
      </w:r>
      <w:r>
        <w:t xml:space="preserve"> Oppenheimer Volkoff's equation</w:t>
      </w:r>
      <w:r w:rsidRPr="00C71583">
        <w:t xml:space="preserve">. For equation (17) we obtain :  </w:t>
      </w:r>
    </w:p>
    <w:p w14:paraId="26BDC6E9" w14:textId="4C403D33" w:rsidR="007C1835" w:rsidRDefault="007C1835" w:rsidP="007C1835">
      <w:r>
        <w:t>(</w:t>
      </w:r>
      <w:r w:rsidR="00F83BD2">
        <w:t>19</w:t>
      </w:r>
      <w:r>
        <w:t xml:space="preserve">)                                           </w:t>
      </w:r>
      <w:r w:rsidR="00F83BD2">
        <w:t xml:space="preserve"> </w:t>
      </w:r>
      <w:r>
        <w:t xml:space="preserve">          </w:t>
      </w:r>
      <w:r w:rsidRPr="00943228">
        <w:rPr>
          <w:position w:val="-34"/>
        </w:rPr>
        <w:object w:dxaOrig="4080" w:dyaOrig="800" w14:anchorId="6A10A486">
          <v:shape id="_x0000_i1057" type="#_x0000_t75" style="width:205.8pt;height:39.85pt" o:ole="">
            <v:imagedata r:id="rId75" o:title=""/>
          </v:shape>
          <o:OLEObject Type="Embed" ProgID="Equation.DSMT4" ShapeID="_x0000_i1057" DrawAspect="Content" ObjectID="_1531066858" r:id="rId76"/>
        </w:object>
      </w:r>
    </w:p>
    <w:p w14:paraId="39D146DA" w14:textId="56BD4C3D" w:rsidR="003B0622" w:rsidRDefault="003B0622" w:rsidP="003B0622">
      <w:r>
        <w:t>W</w:t>
      </w:r>
      <w:r>
        <w:t xml:space="preserve">ith </w:t>
      </w:r>
      <w:r w:rsidRPr="007C1835">
        <w:rPr>
          <w:position w:val="-24"/>
        </w:rPr>
        <w:object w:dxaOrig="980" w:dyaOrig="660" w14:anchorId="01331B1E">
          <v:shape id="_x0000_i1449" type="#_x0000_t75" style="width:49pt;height:33.2pt" o:ole="">
            <v:imagedata r:id="rId77" o:title=""/>
          </v:shape>
          <o:OLEObject Type="Embed" ProgID="Equation.DSMT4" ShapeID="_x0000_i1449" DrawAspect="Content" ObjectID="_1531066859" r:id="rId78"/>
        </w:object>
      </w:r>
      <w:r>
        <w:rPr>
          <w:position w:val="-24"/>
        </w:rPr>
        <w:t xml:space="preserve"> </w:t>
      </w:r>
      <w:r>
        <w:t>wh</w:t>
      </w:r>
      <w:r>
        <w:t xml:space="preserve">ere M is the mass of the star. </w:t>
      </w:r>
    </w:p>
    <w:p w14:paraId="5BC69847" w14:textId="77777777" w:rsidR="003B0622" w:rsidRDefault="003B0622" w:rsidP="003B0622">
      <w:r>
        <w:t>When we pass to the Newtonian approximation this equation becomes</w:t>
      </w:r>
    </w:p>
    <w:p w14:paraId="5984999B" w14:textId="194046E3" w:rsidR="007C1835" w:rsidRDefault="003B0622" w:rsidP="007C1835">
      <w:r>
        <w:t xml:space="preserve"> </w:t>
      </w:r>
      <w:r w:rsidR="007C1835">
        <w:t>(</w:t>
      </w:r>
      <w:r w:rsidR="00F83BD2">
        <w:t>20</w:t>
      </w:r>
      <w:r w:rsidR="007C1835">
        <w:t xml:space="preserve">)                    </w:t>
      </w:r>
      <w:r w:rsidR="00F83BD2">
        <w:t xml:space="preserve">    </w:t>
      </w:r>
      <w:r w:rsidR="007C1835">
        <w:t xml:space="preserve">                 </w:t>
      </w:r>
      <w:r w:rsidR="00F83BD2">
        <w:t xml:space="preserve">  </w:t>
      </w:r>
      <w:r w:rsidR="007C1835">
        <w:t xml:space="preserve">              </w:t>
      </w:r>
      <w:r w:rsidR="007C1835" w:rsidRPr="007C1835">
        <w:rPr>
          <w:position w:val="-24"/>
        </w:rPr>
        <w:object w:dxaOrig="3080" w:dyaOrig="680" w14:anchorId="35907DE0">
          <v:shape id="_x0000_i1060" type="#_x0000_t75" style="width:154.2pt;height:34.2pt" o:ole="">
            <v:imagedata r:id="rId79" o:title=""/>
          </v:shape>
          <o:OLEObject Type="Embed" ProgID="Equation.DSMT4" ShapeID="_x0000_i1060" DrawAspect="Content" ObjectID="_1531066860" r:id="rId80"/>
        </w:object>
      </w:r>
    </w:p>
    <w:p w14:paraId="0F0B7D38" w14:textId="77777777" w:rsidR="00E30CD0" w:rsidRDefault="00E30CD0" w:rsidP="00E30CD0">
      <w:r>
        <w:t xml:space="preserve">We're back to Euler's equation. </w:t>
      </w:r>
    </w:p>
    <w:p w14:paraId="372294E8" w14:textId="46CF8C22" w:rsidR="003B0622" w:rsidRDefault="00E30CD0" w:rsidP="00E30CD0">
      <w:r>
        <w:t>The same thing, applied to equation (18) provides :</w:t>
      </w:r>
    </w:p>
    <w:p w14:paraId="020F19D3" w14:textId="590B0BA1" w:rsidR="007C1835" w:rsidRDefault="007C1835" w:rsidP="007C1835">
      <w:pPr>
        <w:rPr>
          <w:position w:val="-34"/>
        </w:rPr>
      </w:pPr>
      <w:r>
        <w:t>(</w:t>
      </w:r>
      <w:r w:rsidR="00F83BD2">
        <w:t>21</w:t>
      </w:r>
      <w:r>
        <w:t xml:space="preserve">)                           </w:t>
      </w:r>
      <w:r w:rsidR="00F83BD2">
        <w:t xml:space="preserve">        </w:t>
      </w:r>
      <w:r>
        <w:t xml:space="preserve">         </w:t>
      </w:r>
      <w:r w:rsidR="00F83BD2">
        <w:t xml:space="preserve">  </w:t>
      </w:r>
      <w:r>
        <w:t xml:space="preserve">     </w:t>
      </w:r>
      <w:r w:rsidRPr="00943228">
        <w:rPr>
          <w:position w:val="-34"/>
        </w:rPr>
        <w:object w:dxaOrig="4100" w:dyaOrig="800" w14:anchorId="24F13984">
          <v:shape id="_x0000_i1061" type="#_x0000_t75" style="width:206.8pt;height:39.85pt" o:ole="">
            <v:imagedata r:id="rId81" o:title=""/>
          </v:shape>
          <o:OLEObject Type="Embed" ProgID="Equation.DSMT4" ShapeID="_x0000_i1061" DrawAspect="Content" ObjectID="_1531066861" r:id="rId82"/>
        </w:object>
      </w:r>
    </w:p>
    <w:p w14:paraId="233FD66F" w14:textId="631DE64A" w:rsidR="00E30CD0" w:rsidRDefault="00E30CD0" w:rsidP="007C1835">
      <w:pPr>
        <w:rPr>
          <w:position w:val="-34"/>
        </w:rPr>
      </w:pPr>
      <w:r w:rsidRPr="00E30CD0">
        <w:rPr>
          <w:position w:val="-34"/>
        </w:rPr>
        <w:t>The Newtonian approximation then provides:</w:t>
      </w:r>
    </w:p>
    <w:p w14:paraId="53561642" w14:textId="3556ABD6" w:rsidR="007C1835" w:rsidRDefault="007C1835" w:rsidP="007C1835">
      <w:r>
        <w:t>(</w:t>
      </w:r>
      <w:r w:rsidR="00F83BD2">
        <w:t>22</w:t>
      </w:r>
      <w:r>
        <w:t xml:space="preserve">)                 </w:t>
      </w:r>
      <w:r w:rsidR="00F83BD2">
        <w:t xml:space="preserve">   </w:t>
      </w:r>
      <w:r>
        <w:t xml:space="preserve">                                  </w:t>
      </w:r>
      <w:r w:rsidRPr="007C1835">
        <w:rPr>
          <w:position w:val="-24"/>
        </w:rPr>
        <w:object w:dxaOrig="3080" w:dyaOrig="680" w14:anchorId="1B818849">
          <v:shape id="_x0000_i1062" type="#_x0000_t75" style="width:154.2pt;height:34.2pt" o:ole="">
            <v:imagedata r:id="rId83" o:title=""/>
          </v:shape>
          <o:OLEObject Type="Embed" ProgID="Equation.DSMT4" ShapeID="_x0000_i1062" DrawAspect="Content" ObjectID="_1531066862" r:id="rId84"/>
        </w:object>
      </w:r>
    </w:p>
    <w:p w14:paraId="3CE4606E" w14:textId="77777777" w:rsidR="007C1835" w:rsidRPr="001E3EED" w:rsidRDefault="007C1835" w:rsidP="007C1835"/>
    <w:p w14:paraId="733110BD" w14:textId="36E045C1" w:rsidR="00F83BD2" w:rsidRPr="00090518" w:rsidRDefault="00090518" w:rsidP="00090518">
      <w:pPr>
        <w:jc w:val="center"/>
        <w:rPr>
          <w:i/>
          <w:color w:val="FF0000"/>
        </w:rPr>
      </w:pPr>
      <w:r w:rsidRPr="00090518">
        <w:rPr>
          <w:i/>
          <w:color w:val="FF0000"/>
        </w:rPr>
        <w:t>It's an equivalent way of bringing out this contradiction that you raise.</w:t>
      </w:r>
    </w:p>
    <w:p w14:paraId="13BA4EA2" w14:textId="77777777" w:rsidR="008F46C8" w:rsidRDefault="008F46C8" w:rsidP="007C1835"/>
    <w:p w14:paraId="6E2C061F" w14:textId="65920EC0" w:rsidR="008F46C8" w:rsidRDefault="008F46C8" w:rsidP="008F46C8">
      <w:r>
        <w:t xml:space="preserve">But it is also a way of discovering its origin, which comes from the choice made to express the tensor </w:t>
      </w:r>
      <w:r w:rsidRPr="00F83BD2">
        <w:rPr>
          <w:position w:val="-16"/>
        </w:rPr>
        <w:object w:dxaOrig="560" w:dyaOrig="440" w14:anchorId="54B5F782">
          <v:shape id="_x0000_i1452" type="#_x0000_t75" style="width:28.1pt;height:21.95pt" o:ole="">
            <v:imagedata r:id="rId85" o:title=""/>
          </v:shape>
          <o:OLEObject Type="Embed" ProgID="Equation.DSMT4" ShapeID="_x0000_i1452" DrawAspect="Content" ObjectID="_1531066863" r:id="rId86"/>
        </w:object>
      </w:r>
      <w:r>
        <w:rPr>
          <w:position w:val="-16"/>
        </w:rPr>
        <w:t xml:space="preserve"> </w:t>
      </w:r>
      <w:r>
        <w:t xml:space="preserve">responsible for the induced geometry effect. </w:t>
      </w:r>
    </w:p>
    <w:p w14:paraId="6D67599E" w14:textId="29F3D4F7" w:rsidR="008F46C8" w:rsidRDefault="008F46C8" w:rsidP="008F46C8">
      <w:r>
        <w:t>However, there is no a priori physical reason for this tensor to be written:</w:t>
      </w:r>
    </w:p>
    <w:p w14:paraId="4862E979" w14:textId="2F4CD1FD" w:rsidR="007C1835" w:rsidRDefault="007C1835" w:rsidP="007C1835">
      <w:r>
        <w:br w:type="textWrapping" w:clear="all"/>
        <w:t>(</w:t>
      </w:r>
      <w:r w:rsidR="00F83BD2">
        <w:t>23</w:t>
      </w:r>
      <w:r>
        <w:t>)</w:t>
      </w:r>
      <w:r w:rsidR="00F83BD2">
        <w:t xml:space="preserve">               </w:t>
      </w:r>
      <w:r w:rsidR="00F83BD2" w:rsidRPr="007C1835">
        <w:rPr>
          <w:position w:val="-124"/>
        </w:rPr>
        <w:object w:dxaOrig="6620" w:dyaOrig="2620" w14:anchorId="5B167F4E">
          <v:shape id="_x0000_i1064" type="#_x0000_t75" style="width:330.9pt;height:131.25pt" o:ole="">
            <v:imagedata r:id="rId87" o:title=""/>
          </v:shape>
          <o:OLEObject Type="Embed" ProgID="Equation.DSMT4" ShapeID="_x0000_i1064" DrawAspect="Content" ObjectID="_1531066864" r:id="rId88"/>
        </w:object>
      </w:r>
      <w:r>
        <w:t xml:space="preserve">                                  </w:t>
      </w:r>
    </w:p>
    <w:p w14:paraId="5C7B73B7" w14:textId="77777777" w:rsidR="00F83BD2" w:rsidRDefault="00F83BD2" w:rsidP="007C1835">
      <w:pPr>
        <w:jc w:val="both"/>
        <w:rPr>
          <w:b/>
        </w:rPr>
      </w:pPr>
    </w:p>
    <w:p w14:paraId="60DE0547" w14:textId="19825B6B" w:rsidR="00F91183" w:rsidRDefault="00F91183" w:rsidP="007C1835">
      <w:pPr>
        <w:jc w:val="both"/>
        <w:rPr>
          <w:b/>
        </w:rPr>
      </w:pPr>
      <w:r w:rsidRPr="00F91183">
        <w:rPr>
          <w:b/>
        </w:rPr>
        <w:t xml:space="preserve">We are going to consider modifying the system of Janus coupled field equations as follows and this is what I did in the article I published in </w:t>
      </w:r>
      <w:r w:rsidR="009E2693">
        <w:rPr>
          <w:b/>
        </w:rPr>
        <w:t xml:space="preserve">march </w:t>
      </w:r>
      <w:r w:rsidRPr="00F91183">
        <w:rPr>
          <w:b/>
        </w:rPr>
        <w:t xml:space="preserve">2019 in the peer-reviewed journal Progress in Physics and which you did not consider (I asked you to put a link in your page of the IHES site) : </w:t>
      </w:r>
    </w:p>
    <w:p w14:paraId="27491475" w14:textId="3DC4F651" w:rsidR="00F91183" w:rsidRDefault="00F400EB" w:rsidP="007C1835">
      <w:pPr>
        <w:jc w:val="both"/>
      </w:pPr>
      <w:r w:rsidRPr="00F400EB">
        <w:t>Remaining in the expression of the equations in their mixed form, let us consider modifying the tensors responsible for the effects of induced geometry, which amounts to suggest moving from the system (14) + (15) to the system :</w:t>
      </w:r>
    </w:p>
    <w:p w14:paraId="679AF06A" w14:textId="199759C9" w:rsidR="00F83BD2" w:rsidRDefault="00F83BD2" w:rsidP="00F83BD2">
      <w:pPr>
        <w:jc w:val="both"/>
      </w:pPr>
      <w:r>
        <w:t xml:space="preserve">(24)                                                    </w:t>
      </w:r>
      <w:r w:rsidR="00EA286E" w:rsidRPr="007739F6">
        <w:rPr>
          <w:position w:val="-30"/>
        </w:rPr>
        <w:object w:dxaOrig="3460" w:dyaOrig="780" w14:anchorId="31B4FFE6">
          <v:shape id="_x0000_i1455" type="#_x0000_t75" style="width:173.1pt;height:38.8pt" o:ole="">
            <v:imagedata r:id="rId89" o:title=""/>
          </v:shape>
          <o:OLEObject Type="Embed" ProgID="Equation.DSMT4" ShapeID="_x0000_i1455" DrawAspect="Content" ObjectID="_1531066865" r:id="rId90"/>
        </w:object>
      </w:r>
      <w:r>
        <w:t xml:space="preserve"> </w:t>
      </w:r>
    </w:p>
    <w:p w14:paraId="338E3C84" w14:textId="168B2FF5" w:rsidR="00F83BD2" w:rsidRPr="00F83BD2" w:rsidRDefault="00F83BD2" w:rsidP="007C1835">
      <w:pPr>
        <w:jc w:val="both"/>
      </w:pPr>
      <w:r>
        <w:t xml:space="preserve">(25)                                                 </w:t>
      </w:r>
      <w:r w:rsidR="00EA286E" w:rsidRPr="007739F6">
        <w:rPr>
          <w:position w:val="-38"/>
        </w:rPr>
        <w:object w:dxaOrig="4080" w:dyaOrig="880" w14:anchorId="07C9E676">
          <v:shape id="_x0000_i1458" type="#_x0000_t75" style="width:204.25pt;height:43.9pt" o:ole="">
            <v:imagedata r:id="rId91" o:title=""/>
          </v:shape>
          <o:OLEObject Type="Embed" ProgID="Equation.DSMT4" ShapeID="_x0000_i1458" DrawAspect="Content" ObjectID="_1531066866" r:id="rId92"/>
        </w:object>
      </w:r>
      <w:r>
        <w:t xml:space="preserve"> </w:t>
      </w:r>
    </w:p>
    <w:p w14:paraId="717A4777" w14:textId="13D61F60" w:rsidR="00141E43" w:rsidRPr="00EA286E" w:rsidRDefault="00EA286E" w:rsidP="007C1835">
      <w:pPr>
        <w:jc w:val="both"/>
      </w:pPr>
      <w:r w:rsidRPr="00EA286E">
        <w:rPr>
          <w:b/>
        </w:rPr>
        <w:t xml:space="preserve">Let's remember: </w:t>
      </w:r>
      <w:r w:rsidRPr="00EA286E">
        <w:t xml:space="preserve">no physical imperative imposes a particular choice of the form of these tensors </w:t>
      </w:r>
      <w:r w:rsidRPr="00EA286E">
        <w:rPr>
          <w:position w:val="-16"/>
        </w:rPr>
        <w:object w:dxaOrig="520" w:dyaOrig="440" w14:anchorId="368A4052">
          <v:shape id="_x0000_i1456" type="#_x0000_t75" style="width:26.05pt;height:21.95pt" o:ole="">
            <v:imagedata r:id="rId93" o:title=""/>
          </v:shape>
          <o:OLEObject Type="Embed" ProgID="Equation.DSMT4" ShapeID="_x0000_i1456" DrawAspect="Content" ObjectID="_1531066867" r:id="rId94"/>
        </w:object>
      </w:r>
      <w:proofErr w:type="gramStart"/>
      <w:r w:rsidRPr="00EA286E">
        <w:t>and</w:t>
      </w:r>
      <w:r>
        <w:t xml:space="preserve"> </w:t>
      </w:r>
      <w:proofErr w:type="gramEnd"/>
      <w:r w:rsidRPr="00EA286E">
        <w:rPr>
          <w:position w:val="-16"/>
        </w:rPr>
        <w:object w:dxaOrig="520" w:dyaOrig="440" w14:anchorId="187E55FB">
          <v:shape id="_x0000_i1459" type="#_x0000_t75" style="width:26.05pt;height:21.95pt" o:ole="">
            <v:imagedata r:id="rId95" o:title=""/>
          </v:shape>
          <o:OLEObject Type="Embed" ProgID="Equation.DSMT4" ShapeID="_x0000_i1459" DrawAspect="Content" ObjectID="_1531066868" r:id="rId96"/>
        </w:object>
      </w:r>
      <w:r w:rsidRPr="00EA286E">
        <w:t>. On the other hand, the form of the first members imposes the mathematical imperatives of zero divergence that we have pointed out, and which we cannot escape.</w:t>
      </w:r>
    </w:p>
    <w:p w14:paraId="7B14A440" w14:textId="77777777" w:rsidR="00141E43" w:rsidRDefault="00141E43" w:rsidP="007C1835">
      <w:pPr>
        <w:jc w:val="both"/>
        <w:rPr>
          <w:b/>
        </w:rPr>
      </w:pPr>
    </w:p>
    <w:p w14:paraId="61EE2D8C" w14:textId="77777777" w:rsidR="00141E43" w:rsidRDefault="00141E43" w:rsidP="007C1835">
      <w:pPr>
        <w:jc w:val="both"/>
        <w:rPr>
          <w:b/>
        </w:rPr>
      </w:pPr>
    </w:p>
    <w:p w14:paraId="09564F45" w14:textId="77777777" w:rsidR="00141E43" w:rsidRDefault="00141E43" w:rsidP="007C1835">
      <w:pPr>
        <w:jc w:val="both"/>
        <w:rPr>
          <w:b/>
        </w:rPr>
      </w:pPr>
    </w:p>
    <w:p w14:paraId="4F2BC3C3" w14:textId="77777777" w:rsidR="00141E43" w:rsidRDefault="00141E43" w:rsidP="007C1835">
      <w:pPr>
        <w:jc w:val="both"/>
        <w:rPr>
          <w:b/>
        </w:rPr>
      </w:pPr>
    </w:p>
    <w:p w14:paraId="41B54930" w14:textId="77777777" w:rsidR="00EA286E" w:rsidRDefault="00EA286E" w:rsidP="007C1835">
      <w:pPr>
        <w:jc w:val="both"/>
        <w:rPr>
          <w:b/>
        </w:rPr>
      </w:pPr>
    </w:p>
    <w:p w14:paraId="3F98743A" w14:textId="77777777" w:rsidR="00682F24" w:rsidRDefault="00682F24" w:rsidP="007C1835">
      <w:pPr>
        <w:jc w:val="both"/>
        <w:rPr>
          <w:b/>
        </w:rPr>
      </w:pPr>
      <w:r w:rsidRPr="00682F24">
        <w:rPr>
          <w:b/>
        </w:rPr>
        <w:lastRenderedPageBreak/>
        <w:t xml:space="preserve">Let's show that the choice: </w:t>
      </w:r>
    </w:p>
    <w:p w14:paraId="232F9B75" w14:textId="56AFB979" w:rsidR="00F83BD2" w:rsidRDefault="00F83BD2" w:rsidP="007C1835">
      <w:pPr>
        <w:jc w:val="both"/>
        <w:rPr>
          <w:position w:val="-124"/>
        </w:rPr>
      </w:pPr>
      <w:r>
        <w:t xml:space="preserve">(26)                                        </w:t>
      </w:r>
      <w:r w:rsidRPr="00F83BD2">
        <w:rPr>
          <w:position w:val="-124"/>
        </w:rPr>
        <w:t xml:space="preserve"> </w:t>
      </w:r>
      <w:r w:rsidRPr="007C1835">
        <w:rPr>
          <w:position w:val="-124"/>
        </w:rPr>
        <w:object w:dxaOrig="4020" w:dyaOrig="2620" w14:anchorId="6826A037">
          <v:shape id="_x0000_i1067" type="#_x0000_t75" style="width:200.7pt;height:131.25pt" o:ole="">
            <v:imagedata r:id="rId97" o:title=""/>
          </v:shape>
          <o:OLEObject Type="Embed" ProgID="Equation.DSMT4" ShapeID="_x0000_i1067" DrawAspect="Content" ObjectID="_1531066869" r:id="rId98"/>
        </w:object>
      </w:r>
    </w:p>
    <w:p w14:paraId="7A85D727" w14:textId="04DBBD42" w:rsidR="00F83BD2" w:rsidRDefault="00F83BD2" w:rsidP="00F83BD2">
      <w:pPr>
        <w:jc w:val="both"/>
      </w:pPr>
      <w:r>
        <w:t xml:space="preserve">(27)                                        </w:t>
      </w:r>
      <w:r w:rsidRPr="00F83BD2">
        <w:rPr>
          <w:position w:val="-124"/>
        </w:rPr>
        <w:t xml:space="preserve"> </w:t>
      </w:r>
      <w:r w:rsidRPr="007C1835">
        <w:rPr>
          <w:position w:val="-124"/>
        </w:rPr>
        <w:object w:dxaOrig="4020" w:dyaOrig="2620" w14:anchorId="5906F22F">
          <v:shape id="_x0000_i1068" type="#_x0000_t75" style="width:200.7pt;height:131.25pt" o:ole="">
            <v:imagedata r:id="rId99" o:title=""/>
          </v:shape>
          <o:OLEObject Type="Embed" ProgID="Equation.DSMT4" ShapeID="_x0000_i1068" DrawAspect="Content" ObjectID="_1531066870" r:id="rId100"/>
        </w:object>
      </w:r>
    </w:p>
    <w:p w14:paraId="2E6B4015" w14:textId="1F47EE75" w:rsidR="00682F24" w:rsidRDefault="00682F24" w:rsidP="007C1835">
      <w:pPr>
        <w:jc w:val="both"/>
      </w:pPr>
      <w:proofErr w:type="gramStart"/>
      <w:r w:rsidRPr="00682F24">
        <w:t>allows</w:t>
      </w:r>
      <w:proofErr w:type="gramEnd"/>
      <w:r w:rsidRPr="00682F24">
        <w:t xml:space="preserve"> us to satisfy this mathematical imperative</w:t>
      </w:r>
      <w:r>
        <w:t xml:space="preserve"> conditions</w:t>
      </w:r>
      <w:r w:rsidRPr="00682F24">
        <w:t>. Let us take again the configuration you have considered in your article, i.e. the situation of a star of positive mass, surrounded by vacuum :</w:t>
      </w:r>
    </w:p>
    <w:p w14:paraId="65D54930" w14:textId="5A1B3BD4" w:rsidR="007C1835" w:rsidRDefault="00F83BD2" w:rsidP="007C1835">
      <w:pPr>
        <w:jc w:val="both"/>
      </w:pPr>
      <w:r>
        <w:t xml:space="preserve"> </w:t>
      </w:r>
      <w:r w:rsidR="007C1835">
        <w:t>(</w:t>
      </w:r>
      <w:r>
        <w:t>28</w:t>
      </w:r>
      <w:r w:rsidR="007C1835">
        <w:t xml:space="preserve">)                                                   </w:t>
      </w:r>
      <w:r w:rsidR="007C1835" w:rsidRPr="007C1835">
        <w:rPr>
          <w:position w:val="-16"/>
        </w:rPr>
        <w:object w:dxaOrig="2220" w:dyaOrig="440" w14:anchorId="3B4AB088">
          <v:shape id="_x0000_i1069" type="#_x0000_t75" style="width:111.3pt;height:21.95pt" o:ole="">
            <v:imagedata r:id="rId101" o:title=""/>
          </v:shape>
          <o:OLEObject Type="Embed" ProgID="Equation.DSMT4" ShapeID="_x0000_i1069" DrawAspect="Content" ObjectID="_1531066871" r:id="rId102"/>
        </w:object>
      </w:r>
      <w:r w:rsidR="007C1835">
        <w:t xml:space="preserve"> </w:t>
      </w:r>
    </w:p>
    <w:p w14:paraId="42659CCA" w14:textId="7C81B14A" w:rsidR="007C1835" w:rsidRDefault="007C1835" w:rsidP="007C1835">
      <w:pPr>
        <w:jc w:val="both"/>
      </w:pPr>
      <w:r>
        <w:t>(</w:t>
      </w:r>
      <w:r w:rsidR="00F83BD2">
        <w:t>29</w:t>
      </w:r>
      <w:r>
        <w:t xml:space="preserve">)                                                 </w:t>
      </w:r>
      <w:r w:rsidRPr="007C1835">
        <w:rPr>
          <w:position w:val="-30"/>
        </w:rPr>
        <w:object w:dxaOrig="3800" w:dyaOrig="780" w14:anchorId="3B6326D3">
          <v:shape id="_x0000_i1070" type="#_x0000_t75" style="width:189.95pt;height:38.8pt" o:ole="">
            <v:imagedata r:id="rId103" o:title=""/>
          </v:shape>
          <o:OLEObject Type="Embed" ProgID="Equation.DSMT4" ShapeID="_x0000_i1070" DrawAspect="Content" ObjectID="_1531066872" r:id="rId104"/>
        </w:object>
      </w:r>
      <w:r>
        <w:t xml:space="preserve"> </w:t>
      </w:r>
    </w:p>
    <w:p w14:paraId="70E15CD8" w14:textId="5AA14F2E" w:rsidR="00F62CF2" w:rsidRDefault="00F62CF2" w:rsidP="007C1835">
      <w:pPr>
        <w:jc w:val="both"/>
      </w:pPr>
      <w:proofErr w:type="gramStart"/>
      <w:r w:rsidRPr="00F62CF2">
        <w:t>everything</w:t>
      </w:r>
      <w:proofErr w:type="gramEnd"/>
      <w:r w:rsidRPr="00F62CF2">
        <w:t xml:space="preserve"> is in order (details of the calculations are provided in the appendix). The second differential equation becomes :</w:t>
      </w:r>
    </w:p>
    <w:p w14:paraId="76D76E0E" w14:textId="18989C46" w:rsidR="007C1835" w:rsidRDefault="007C1835" w:rsidP="007C1835">
      <w:pPr>
        <w:jc w:val="both"/>
      </w:pPr>
      <w:r>
        <w:t>(</w:t>
      </w:r>
      <w:r w:rsidR="00F83BD2">
        <w:t>30</w:t>
      </w:r>
      <w:r>
        <w:t xml:space="preserve">)                                           </w:t>
      </w:r>
      <w:r w:rsidRPr="00943228">
        <w:rPr>
          <w:position w:val="-34"/>
        </w:rPr>
        <w:object w:dxaOrig="4100" w:dyaOrig="800" w14:anchorId="3061E736">
          <v:shape id="_x0000_i1071" type="#_x0000_t75" style="width:206.8pt;height:39.85pt" o:ole="">
            <v:imagedata r:id="rId105" o:title=""/>
          </v:shape>
          <o:OLEObject Type="Embed" ProgID="Equation.DSMT4" ShapeID="_x0000_i1071" DrawAspect="Content" ObjectID="_1531066873" r:id="rId106"/>
        </w:object>
      </w:r>
    </w:p>
    <w:p w14:paraId="7F7A46A2" w14:textId="14B08468" w:rsidR="00F62CF2" w:rsidRDefault="00F62CF2" w:rsidP="007C1835">
      <w:pPr>
        <w:jc w:val="both"/>
      </w:pPr>
      <w:proofErr w:type="gramStart"/>
      <w:r w:rsidRPr="00F62CF2">
        <w:t>which</w:t>
      </w:r>
      <w:proofErr w:type="gramEnd"/>
      <w:r w:rsidRPr="00F62CF2">
        <w:t>, in Newtonian, restores the Euler equation, reflecting the balance between pressure and gravity in the star. :</w:t>
      </w:r>
    </w:p>
    <w:p w14:paraId="52D45383" w14:textId="2D8E6C42" w:rsidR="00F62CF2" w:rsidRPr="00DC1453" w:rsidRDefault="001C4E19" w:rsidP="00F83BD2">
      <w:pPr>
        <w:jc w:val="center"/>
        <w:rPr>
          <w:i/>
          <w:color w:val="FF0000"/>
        </w:rPr>
      </w:pPr>
      <w:r w:rsidRPr="001C4E19">
        <w:rPr>
          <w:i/>
          <w:color w:val="FF0000"/>
        </w:rPr>
        <w:t>The physical and mathematical inconsistency disappears.</w:t>
      </w:r>
    </w:p>
    <w:p w14:paraId="4BDBEA15" w14:textId="0C48ABE5" w:rsidR="001C4E19" w:rsidRDefault="004D5B1C" w:rsidP="007C1835">
      <w:pPr>
        <w:jc w:val="both"/>
      </w:pPr>
      <w:r w:rsidRPr="004D5B1C">
        <w:t>Both equations satisfy (asymptotically, in Newtonian approximation) Bianchi's identities.</w:t>
      </w:r>
    </w:p>
    <w:p w14:paraId="79678780" w14:textId="77777777" w:rsidR="00F62CF2" w:rsidRDefault="00F62CF2" w:rsidP="007C1835">
      <w:pPr>
        <w:jc w:val="both"/>
      </w:pPr>
    </w:p>
    <w:p w14:paraId="31AFE9DF" w14:textId="77777777" w:rsidR="00F83BD2" w:rsidRDefault="00F83BD2" w:rsidP="007C1835">
      <w:pPr>
        <w:jc w:val="both"/>
        <w:rPr>
          <w:b/>
        </w:rPr>
      </w:pPr>
    </w:p>
    <w:p w14:paraId="5D01E46F" w14:textId="77777777" w:rsidR="00141E43" w:rsidRDefault="00141E43" w:rsidP="007C1835">
      <w:pPr>
        <w:jc w:val="both"/>
        <w:rPr>
          <w:b/>
        </w:rPr>
      </w:pPr>
    </w:p>
    <w:p w14:paraId="2CA552F0" w14:textId="77777777" w:rsidR="00141E43" w:rsidRDefault="00141E43" w:rsidP="007C1835">
      <w:pPr>
        <w:jc w:val="both"/>
        <w:rPr>
          <w:b/>
        </w:rPr>
      </w:pPr>
    </w:p>
    <w:p w14:paraId="4EDC76BF" w14:textId="77777777" w:rsidR="00455236" w:rsidRPr="00455236" w:rsidRDefault="00455236" w:rsidP="00455236">
      <w:pPr>
        <w:jc w:val="both"/>
        <w:rPr>
          <w:b/>
        </w:rPr>
      </w:pPr>
      <w:r w:rsidRPr="00455236">
        <w:rPr>
          <w:b/>
        </w:rPr>
        <w:t xml:space="preserve">At this point, someone might say: </w:t>
      </w:r>
    </w:p>
    <w:p w14:paraId="7AC45593" w14:textId="77777777" w:rsidR="00455236" w:rsidRPr="00455236" w:rsidRDefault="00455236" w:rsidP="00455236">
      <w:pPr>
        <w:jc w:val="both"/>
      </w:pPr>
      <w:r w:rsidRPr="00455236">
        <w:t xml:space="preserve">- That's very clever. To make this difficulty disappear Petit has tinkered with the tensors present in the second limbs so that the inconsistency linked to the emergence of Euler's equation, translating the balance between the forces of pressure and gravity into the masses, </w:t>
      </w:r>
      <w:proofErr w:type="gramStart"/>
      <w:r w:rsidRPr="00455236">
        <w:t>disappears .</w:t>
      </w:r>
      <w:proofErr w:type="gramEnd"/>
      <w:r w:rsidRPr="00455236">
        <w:t xml:space="preserve"> </w:t>
      </w:r>
    </w:p>
    <w:p w14:paraId="5913E096" w14:textId="77777777" w:rsidR="00455236" w:rsidRPr="00455236" w:rsidRDefault="00455236" w:rsidP="00455236">
      <w:pPr>
        <w:jc w:val="both"/>
      </w:pPr>
      <w:r w:rsidRPr="00455236">
        <w:t>But, as we have pointed out, the incoherence linked to the emergence of the Euler equation, which reflects the balance between the forces of pressure and gravity in the masses, will disappear.</w:t>
      </w:r>
    </w:p>
    <w:p w14:paraId="5AF72145" w14:textId="31E4AD97" w:rsidR="004D5B1C" w:rsidRDefault="00455236" w:rsidP="007C1835">
      <w:pPr>
        <w:jc w:val="both"/>
      </w:pPr>
      <w:r w:rsidRPr="00455236">
        <w:t xml:space="preserve"> </w:t>
      </w:r>
      <w:proofErr w:type="gramStart"/>
      <w:r w:rsidRPr="00455236">
        <w:t>what</w:t>
      </w:r>
      <w:proofErr w:type="gramEnd"/>
      <w:r w:rsidRPr="00455236">
        <w:t xml:space="preserve"> determined the shape of the tensors </w:t>
      </w:r>
      <w:r w:rsidRPr="007C1835">
        <w:rPr>
          <w:position w:val="-16"/>
        </w:rPr>
        <w:object w:dxaOrig="360" w:dyaOrig="440" w14:anchorId="1199208E">
          <v:shape id="_x0000_i1462" type="#_x0000_t75" style="width:17.85pt;height:21.95pt" o:ole="">
            <v:imagedata r:id="rId107" o:title=""/>
          </v:shape>
          <o:OLEObject Type="Embed" ProgID="Equation.DSMT4" ShapeID="_x0000_i1462" DrawAspect="Content" ObjectID="_1531066874" r:id="rId108"/>
        </w:object>
      </w:r>
      <w:r>
        <w:rPr>
          <w:position w:val="-16"/>
        </w:rPr>
        <w:t xml:space="preserve"> </w:t>
      </w:r>
      <w:r w:rsidRPr="00455236">
        <w:t xml:space="preserve">and </w:t>
      </w:r>
      <w:r w:rsidRPr="007C1835">
        <w:rPr>
          <w:position w:val="-16"/>
        </w:rPr>
        <w:object w:dxaOrig="360" w:dyaOrig="440" w14:anchorId="762DA584">
          <v:shape id="_x0000_i1463" type="#_x0000_t75" style="width:17.85pt;height:21.95pt" o:ole="">
            <v:imagedata r:id="rId109" o:title=""/>
          </v:shape>
          <o:OLEObject Type="Embed" ProgID="Equation.DSMT4" ShapeID="_x0000_i1463" DrawAspect="Content" ObjectID="_1531066875" r:id="rId110"/>
        </w:object>
      </w:r>
      <w:r>
        <w:rPr>
          <w:position w:val="-16"/>
        </w:rPr>
        <w:t xml:space="preserve"> </w:t>
      </w:r>
      <w:r w:rsidRPr="00455236">
        <w:t xml:space="preserve">responsible for the induced geometry effects? Here, using your formulation:  </w:t>
      </w:r>
    </w:p>
    <w:p w14:paraId="6509345D" w14:textId="0DADD61E" w:rsidR="007C1835" w:rsidRDefault="007C1835" w:rsidP="007C1835">
      <w:pPr>
        <w:jc w:val="both"/>
      </w:pPr>
      <w:r>
        <w:t>(</w:t>
      </w:r>
      <w:r w:rsidR="00F83BD2">
        <w:t>31</w:t>
      </w:r>
      <w:r>
        <w:t xml:space="preserve">)                                                 </w:t>
      </w:r>
      <w:r w:rsidRPr="00581C33">
        <w:rPr>
          <w:position w:val="-24"/>
        </w:rPr>
        <w:object w:dxaOrig="2820" w:dyaOrig="660" w14:anchorId="04B3A9B9">
          <v:shape id="_x0000_i1074" type="#_x0000_t75" style="width:140.95pt;height:33.2pt" o:ole="">
            <v:imagedata r:id="rId111" o:title=""/>
          </v:shape>
          <o:OLEObject Type="Embed" ProgID="Equation.DSMT4" ShapeID="_x0000_i1074" DrawAspect="Content" ObjectID="_1531066876" r:id="rId112"/>
        </w:object>
      </w:r>
      <w:r>
        <w:t xml:space="preserve"> </w:t>
      </w:r>
    </w:p>
    <w:p w14:paraId="2D2ACAFF" w14:textId="3E7A8AF1" w:rsidR="007C1835" w:rsidRDefault="007C1835" w:rsidP="007C1835">
      <w:pPr>
        <w:jc w:val="both"/>
      </w:pPr>
      <w:r>
        <w:t>(</w:t>
      </w:r>
      <w:r w:rsidR="00F83BD2">
        <w:t>32</w:t>
      </w:r>
      <w:r>
        <w:t xml:space="preserve">)                                                  </w:t>
      </w:r>
      <w:r w:rsidRPr="00581C33">
        <w:rPr>
          <w:position w:val="-24"/>
        </w:rPr>
        <w:object w:dxaOrig="2820" w:dyaOrig="660" w14:anchorId="7B82D3ED">
          <v:shape id="_x0000_i1075" type="#_x0000_t75" style="width:140.95pt;height:33.2pt" o:ole="">
            <v:imagedata r:id="rId113" o:title=""/>
          </v:shape>
          <o:OLEObject Type="Embed" ProgID="Equation.DSMT4" ShapeID="_x0000_i1075" DrawAspect="Content" ObjectID="_1531066877" r:id="rId114"/>
        </w:object>
      </w:r>
    </w:p>
    <w:p w14:paraId="3472286B" w14:textId="77777777" w:rsidR="007C1835" w:rsidRDefault="007C1835" w:rsidP="007C1835">
      <w:pPr>
        <w:jc w:val="center"/>
        <w:rPr>
          <w:i/>
        </w:rPr>
      </w:pPr>
    </w:p>
    <w:p w14:paraId="14C849D3" w14:textId="0CF955E6" w:rsidR="007C1835" w:rsidRPr="00FB7BC3" w:rsidRDefault="00FB7BC3" w:rsidP="00FB7BC3">
      <w:pPr>
        <w:jc w:val="center"/>
        <w:rPr>
          <w:i/>
          <w:color w:val="FF0000"/>
        </w:rPr>
      </w:pPr>
      <w:r w:rsidRPr="00FB7BC3">
        <w:rPr>
          <w:i/>
          <w:color w:val="FF0000"/>
        </w:rPr>
        <w:t>Nothing a priori!</w:t>
      </w:r>
    </w:p>
    <w:p w14:paraId="65FFA136" w14:textId="70D2BE1E" w:rsidR="000D0E2B" w:rsidRDefault="000D0E2B" w:rsidP="000D0E2B">
      <w:pPr>
        <w:jc w:val="both"/>
      </w:pPr>
      <w:r>
        <w:t xml:space="preserve">In the Newtonian approximation (linearization) the effect of pressure is neglected in relation to the density </w:t>
      </w:r>
      <w:proofErr w:type="gramStart"/>
      <w:r>
        <w:t xml:space="preserve">term </w:t>
      </w:r>
      <w:proofErr w:type="gramEnd"/>
      <w:r w:rsidRPr="007C1835">
        <w:rPr>
          <w:position w:val="-10"/>
        </w:rPr>
        <w:object w:dxaOrig="1200" w:dyaOrig="380" w14:anchorId="71980A5E">
          <v:shape id="_x0000_i1466" type="#_x0000_t75" style="width:60.25pt;height:18.9pt" o:ole="">
            <v:imagedata r:id="rId115" o:title=""/>
          </v:shape>
          <o:OLEObject Type="Embed" ProgID="Equation.DSMT4" ShapeID="_x0000_i1466" DrawAspect="Content" ObjectID="_1531066878" r:id="rId116"/>
        </w:object>
      </w:r>
      <w:r>
        <w:t xml:space="preserve">. By saying that this system will only be valid for linearized solutions, it provides about ten results in agreement with the observations. </w:t>
      </w:r>
    </w:p>
    <w:p w14:paraId="47B33DAB" w14:textId="1AD8938C" w:rsidR="00FB7BC3" w:rsidRDefault="000D0E2B" w:rsidP="000D0E2B">
      <w:pPr>
        <w:jc w:val="both"/>
      </w:pPr>
      <w:r>
        <w:t>In this linearization viewpoint we will have tensors in the form :</w:t>
      </w:r>
    </w:p>
    <w:p w14:paraId="7AFF9D40" w14:textId="5FD47C68" w:rsidR="007C1835" w:rsidRDefault="000D0E2B" w:rsidP="007C1835">
      <w:pPr>
        <w:jc w:val="both"/>
      </w:pPr>
      <w:r>
        <w:t xml:space="preserve"> </w:t>
      </w:r>
      <w:r w:rsidR="007C1835">
        <w:t>(</w:t>
      </w:r>
      <w:r w:rsidR="00F83BD2">
        <w:t>33</w:t>
      </w:r>
      <w:r w:rsidR="007C1835">
        <w:t xml:space="preserve">)                  </w:t>
      </w:r>
      <w:r w:rsidR="007C1835" w:rsidRPr="007C1835">
        <w:rPr>
          <w:position w:val="-70"/>
        </w:rPr>
        <w:object w:dxaOrig="6600" w:dyaOrig="1520" w14:anchorId="7CC179E7">
          <v:shape id="_x0000_i1077" type="#_x0000_t75" style="width:329.85pt;height:76.1pt" o:ole="">
            <v:imagedata r:id="rId117" o:title=""/>
          </v:shape>
          <o:OLEObject Type="Embed" ProgID="Equation.DSMT4" ShapeID="_x0000_i1077" DrawAspect="Content" ObjectID="_1531066879" r:id="rId118"/>
        </w:object>
      </w:r>
      <w:r w:rsidR="007C1835">
        <w:t xml:space="preserve"> </w:t>
      </w:r>
    </w:p>
    <w:p w14:paraId="376B79F9" w14:textId="77777777" w:rsidR="00700112" w:rsidRDefault="00700112" w:rsidP="00700112">
      <w:pPr>
        <w:jc w:val="both"/>
      </w:pPr>
      <w:r>
        <w:t xml:space="preserve">The three diagonal terms being finally neglected. </w:t>
      </w:r>
    </w:p>
    <w:p w14:paraId="31331CAD" w14:textId="77777777" w:rsidR="00700112" w:rsidRDefault="00700112" w:rsidP="00700112">
      <w:pPr>
        <w:jc w:val="both"/>
      </w:pPr>
      <w:r>
        <w:t xml:space="preserve">How then to complete these tensors by adding these missing diagonal terms? </w:t>
      </w:r>
    </w:p>
    <w:p w14:paraId="10DFDCD0" w14:textId="77777777" w:rsidR="00700112" w:rsidRDefault="00700112" w:rsidP="00700112">
      <w:pPr>
        <w:jc w:val="both"/>
      </w:pPr>
      <w:r>
        <w:t xml:space="preserve">Answer (from physicist): by making sure that the Euler equations (equilibrium, in regions where masses are present, between the force of gravity and the force of pressure) are satisfied. This is equivalent to wishing that the equations satisfy (asymptotically) the Bianchi conditions. </w:t>
      </w:r>
    </w:p>
    <w:p w14:paraId="7726C15F" w14:textId="77777777" w:rsidR="00700112" w:rsidRDefault="00700112" w:rsidP="00700112">
      <w:pPr>
        <w:jc w:val="both"/>
      </w:pPr>
      <w:r>
        <w:t xml:space="preserve">This leads to the choice (26) + (27). </w:t>
      </w:r>
    </w:p>
    <w:p w14:paraId="242AFDE8" w14:textId="77777777" w:rsidR="00700112" w:rsidRDefault="00700112" w:rsidP="00700112">
      <w:pPr>
        <w:jc w:val="both"/>
      </w:pPr>
      <w:r>
        <w:t xml:space="preserve">This is the answer I gave you in this article published in Progress in Physics, which you probably haven't read. </w:t>
      </w:r>
    </w:p>
    <w:p w14:paraId="760CADBA" w14:textId="20DAB134" w:rsidR="00F22D4C" w:rsidRDefault="00F22D4C" w:rsidP="00700112">
      <w:pPr>
        <w:jc w:val="both"/>
      </w:pPr>
      <w:r w:rsidRPr="00F22D4C">
        <w:lastRenderedPageBreak/>
        <w:t>I saw that Nathalie Deruelle had been your adviser in the making of your article. I proposed to you and to her a meeting in a room with a blackboard, without witnesses or recording, which would allow me to expose this work and answer your questions. Neither of you had the simple courtesy of simply answering me.</w:t>
      </w:r>
    </w:p>
    <w:p w14:paraId="144E5530" w14:textId="381023D2" w:rsidR="00F22D4C" w:rsidRDefault="00F22D4C" w:rsidP="007C1835">
      <w:pPr>
        <w:jc w:val="both"/>
      </w:pPr>
      <w:r w:rsidRPr="00F22D4C">
        <w:t>The text, which still appears on your IHES page, discredits me as a scientist, not only with French people, but within the entire international scientific community. You can of course choose not to subscribe to my requests. In this case, what I can tell you is that, failing to obtain a legitimate debate with the people who are supposed to be specialists in these matters, this whole affair will ultimately be brought to the attention of the greatest number, in French and in English, via one or more videos, with all the details of the calculations provided in attached pdf files.</w:t>
      </w:r>
    </w:p>
    <w:p w14:paraId="5E3AF6D8" w14:textId="27097DCA" w:rsidR="00F22D4C" w:rsidRDefault="00EC4A85" w:rsidP="007C1835">
      <w:pPr>
        <w:jc w:val="both"/>
      </w:pPr>
      <w:r w:rsidRPr="00EC4A85">
        <w:t xml:space="preserve">A new situation is emerging. Through the series of about thirty Janus videos, using my talents as a teacher, I have exposed all the ins and outs of the approach we have undertaken for so many years, underlining in passing the contradictions in which contemporary cosmology and astrophysics are sinking deeper and deeper, by resorting to the undefined concepts of dark matter and dark energy.  </w:t>
      </w:r>
    </w:p>
    <w:p w14:paraId="322B8706" w14:textId="2B3FFE55" w:rsidR="00EC4A85" w:rsidRDefault="00EC4A85" w:rsidP="007C1835">
      <w:pPr>
        <w:jc w:val="both"/>
      </w:pPr>
      <w:r w:rsidRPr="00EC4A85">
        <w:t>You are the only one to have reacted in a constructed and argued way through the article that you have positioned in your page of the IHES and we are grateful to you for that.</w:t>
      </w:r>
    </w:p>
    <w:p w14:paraId="510CBF45" w14:textId="05411888" w:rsidR="00EC4A85" w:rsidRDefault="005D7EB6" w:rsidP="007C1835">
      <w:pPr>
        <w:jc w:val="both"/>
      </w:pPr>
      <w:r w:rsidRPr="005D7EB6">
        <w:t>Everyone knows that models don't come into being all at once, in their most elaborate form. Your comment therefore prompted a necessary reworking of the model, with publication in a peer-reviewed journal (which was in progress at the time). This is a purely mathematical reworking, which, by the way, does not in any way change the results already obtained and published and the many points of agreement with the observations. From this point of view, we can only be grateful to you for having highlighted this shortcoming and for having prompted this progress.</w:t>
      </w:r>
    </w:p>
    <w:p w14:paraId="0B4D75AD" w14:textId="77777777" w:rsidR="005D7EB6" w:rsidRDefault="005D7EB6" w:rsidP="005D7EB6">
      <w:r>
        <w:t xml:space="preserve">- I therefore request that you add the contents of this letter to this page of the IHES, as an exercise of my scientific right of reply. Even if you put forward any arguments that contradict my arguments. </w:t>
      </w:r>
    </w:p>
    <w:p w14:paraId="35A81ABB" w14:textId="77777777" w:rsidR="005D7EB6" w:rsidRDefault="005D7EB6" w:rsidP="005D7EB6">
      <w:r>
        <w:t xml:space="preserve">Unless you would prefer to put this link on your page of the IHES site / </w:t>
      </w:r>
    </w:p>
    <w:p w14:paraId="0D164A35" w14:textId="77777777" w:rsidR="005D7EB6" w:rsidRDefault="005D7EB6" w:rsidP="005D7EB6"/>
    <w:p w14:paraId="2B2997AA" w14:textId="77777777" w:rsidR="005D7EB6" w:rsidRDefault="005D7EB6" w:rsidP="005D7EB6">
      <w:r>
        <w:t xml:space="preserve">- I ask you to put the link to my progress in physics article: </w:t>
      </w:r>
    </w:p>
    <w:p w14:paraId="75AC2860" w14:textId="77777777" w:rsidR="005D7EB6" w:rsidRDefault="005D7EB6" w:rsidP="005D7EB6"/>
    <w:p w14:paraId="6895DFFC" w14:textId="77777777" w:rsidR="005D7EB6" w:rsidRDefault="005D7EB6" w:rsidP="005D7EB6">
      <w:r>
        <w:t xml:space="preserve">- I ask you to put a link to the translation of your own article in English, through the link: </w:t>
      </w:r>
    </w:p>
    <w:p w14:paraId="58BEC327" w14:textId="77777777" w:rsidR="005D7EB6" w:rsidRDefault="005D7EB6" w:rsidP="005D7EB6">
      <w:r>
        <w:t xml:space="preserve">Or to reproduce this text in your page of the IHES website. </w:t>
      </w:r>
    </w:p>
    <w:p w14:paraId="29518BA2" w14:textId="77777777" w:rsidR="005D7EB6" w:rsidRDefault="005D7EB6" w:rsidP="005D7EB6"/>
    <w:p w14:paraId="38667EDF" w14:textId="77777777" w:rsidR="005D7EB6" w:rsidRDefault="005D7EB6" w:rsidP="005D7EB6">
      <w:r>
        <w:t xml:space="preserve">- Insofar as we have responded to your legitimate objection, it would be appropriate for us to be able to present this work, "revisited", in a seminar at the IHES, and I am rephrasing this request to you. </w:t>
      </w:r>
    </w:p>
    <w:p w14:paraId="4F1E139E" w14:textId="77777777" w:rsidR="005D7EB6" w:rsidRDefault="005D7EB6" w:rsidP="005D7EB6"/>
    <w:p w14:paraId="4FE36FBC" w14:textId="6342693E" w:rsidR="005D7EB6" w:rsidRDefault="005D7EB6" w:rsidP="005D7EB6">
      <w:r>
        <w:t xml:space="preserve">               Sincerely yours </w:t>
      </w:r>
      <w:r>
        <w:t xml:space="preserve">                                                                 </w:t>
      </w:r>
      <w:r>
        <w:t>Jean-Pierre Petit</w:t>
      </w:r>
    </w:p>
    <w:p w14:paraId="3D4F663D" w14:textId="77777777" w:rsidR="00F83BD2" w:rsidRDefault="00F83BD2" w:rsidP="00F83BD2">
      <w:r w:rsidRPr="00581C33">
        <w:rPr>
          <w:b/>
        </w:rPr>
        <w:t>References</w:t>
      </w:r>
      <w:r>
        <w:t xml:space="preserve"> : </w:t>
      </w:r>
    </w:p>
    <w:p w14:paraId="2A11F825" w14:textId="77777777" w:rsidR="00F83BD2" w:rsidRDefault="00F83BD2" w:rsidP="00F83BD2">
      <w:pPr>
        <w:rPr>
          <w:rStyle w:val="Lienhypertexte"/>
        </w:rPr>
      </w:pPr>
      <w:r w:rsidRPr="0069035F">
        <w:rPr>
          <w:rFonts w:ascii="Cambria" w:hAnsi="Cambria"/>
        </w:rPr>
        <w:t xml:space="preserve">[1]  </w:t>
      </w:r>
      <w:r w:rsidRPr="0069035F">
        <w:t xml:space="preserve">T.Damour : Sur le modèle « Janus » de J.P.Petit </w:t>
      </w:r>
      <w:hyperlink r:id="rId119" w:history="1">
        <w:r w:rsidRPr="0069035F">
          <w:rPr>
            <w:rStyle w:val="Lienhypertexte"/>
          </w:rPr>
          <w:t>http://www.ihes.fr/~damour/publications/JanusJanvier2019-1.pdf</w:t>
        </w:r>
      </w:hyperlink>
    </w:p>
    <w:p w14:paraId="0E696FF2" w14:textId="77777777" w:rsidR="00F83BD2" w:rsidRPr="0069035F" w:rsidRDefault="00F83BD2" w:rsidP="00F83BD2">
      <w:pPr>
        <w:rPr>
          <w:rFonts w:ascii="Cambria" w:hAnsi="Cambria"/>
        </w:rPr>
      </w:pPr>
      <w:r w:rsidRPr="00466332">
        <w:rPr>
          <w:rFonts w:ascii="Cambria" w:hAnsi="Cambria"/>
        </w:rPr>
        <w:t>[</w:t>
      </w:r>
      <w:r>
        <w:rPr>
          <w:rFonts w:ascii="Cambria" w:hAnsi="Cambria"/>
        </w:rPr>
        <w:t>2</w:t>
      </w:r>
      <w:r w:rsidRPr="0069035F">
        <w:rPr>
          <w:rFonts w:ascii="Cambria" w:hAnsi="Cambria"/>
        </w:rPr>
        <w:t>] J.P.Petit : Physical and mathematical consistency of the Janus Cosmological Model. Progress in Physics 291 Vol.15 issue 1.  (</w:t>
      </w:r>
      <w:hyperlink r:id="rId120"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7DF85BD8" w14:textId="77777777" w:rsidR="00F83BD2" w:rsidRDefault="00F83BD2" w:rsidP="00F83BD2">
      <w:pPr>
        <w:rPr>
          <w:rStyle w:val="references"/>
        </w:rPr>
      </w:pPr>
      <w:r w:rsidRPr="00466332">
        <w:rPr>
          <w:rFonts w:ascii="Cambria" w:hAnsi="Cambria"/>
        </w:rPr>
        <w:t>[</w:t>
      </w:r>
      <w:r>
        <w:rPr>
          <w:rFonts w:ascii="Cambria" w:hAnsi="Cambria"/>
        </w:rPr>
        <w:t>3</w:t>
      </w:r>
      <w:r w:rsidRPr="00FB6E83">
        <w:rPr>
          <w:rFonts w:ascii="Cambria" w:hAnsi="Cambria"/>
        </w:rPr>
        <w:t xml:space="preserve">] </w:t>
      </w:r>
      <w:r w:rsidRPr="00FB6E83">
        <w:rPr>
          <w:rStyle w:val="references"/>
        </w:rPr>
        <w:t>S.Hossenfelder Antigravitation Physical Letters B vol. 636 issue 2 4 may 2006 pp.119-125</w:t>
      </w:r>
    </w:p>
    <w:p w14:paraId="3BE871DE" w14:textId="77777777" w:rsidR="00F83BD2" w:rsidRDefault="00F83BD2" w:rsidP="00F83BD2">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rsidRPr="00FF5509">
        <w:rPr>
          <w:rFonts w:cs="Cambria"/>
        </w:rPr>
        <w:t>J.P.Petit, G.D’Agostini : Negative Mass hypothesis in cosmology and the nature of dark energy. Astrophysics And Space S</w:t>
      </w:r>
      <w:r>
        <w:rPr>
          <w:rFonts w:cs="Cambria"/>
        </w:rPr>
        <w:t>c</w:t>
      </w:r>
      <w:r w:rsidRPr="00FF5509">
        <w:rPr>
          <w:rFonts w:cs="Cambria"/>
        </w:rPr>
        <w:t>cience</w:t>
      </w:r>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5F6529FD" w14:textId="77777777" w:rsidR="00F83BD2" w:rsidRDefault="00F83BD2" w:rsidP="00F83BD2">
      <w:pPr>
        <w:widowControl w:val="0"/>
        <w:autoSpaceDE w:val="0"/>
        <w:autoSpaceDN w:val="0"/>
        <w:adjustRightInd w:val="0"/>
        <w:spacing w:after="0"/>
        <w:rPr>
          <w:rFonts w:ascii="Cambria" w:hAnsi="Cambria"/>
        </w:rPr>
      </w:pPr>
    </w:p>
    <w:p w14:paraId="4708AEAB" w14:textId="77777777" w:rsidR="00F83BD2" w:rsidRPr="00FB6E83" w:rsidRDefault="00F83BD2" w:rsidP="00F83BD2">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3321B535" w14:textId="77777777" w:rsidR="00F83BD2" w:rsidRPr="00581C33" w:rsidRDefault="00F83BD2" w:rsidP="00F83BD2">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Twin matter against dark matter. Intern. Meet.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Atrophys.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Cosm. </w:t>
      </w:r>
      <w:hyperlink r:id="rId121" w:history="1">
        <w:r w:rsidRPr="00581C33">
          <w:rPr>
            <w:rFonts w:eastAsia="Times New Roman" w:cs="Times"/>
            <w:szCs w:val="32"/>
            <w:u w:color="0000FF"/>
            <w:lang w:eastAsia="fr-FR"/>
          </w:rPr>
          <w:t>"Where is the matter ? ",</w:t>
        </w:r>
      </w:hyperlink>
      <w:r w:rsidRPr="00581C33">
        <w:rPr>
          <w:rFonts w:eastAsia="Times New Roman" w:cs="Times"/>
          <w:szCs w:val="32"/>
          <w:lang w:eastAsia="fr-FR"/>
        </w:rPr>
        <w:t xml:space="preserve"> Marseille 2001 june 25-29</w:t>
      </w:r>
    </w:p>
    <w:p w14:paraId="2F3178FD" w14:textId="77777777" w:rsidR="00F83BD2" w:rsidRPr="00581C33" w:rsidRDefault="00F83BD2" w:rsidP="00F83BD2">
      <w:pPr>
        <w:jc w:val="both"/>
        <w:rPr>
          <w:rFonts w:eastAsia="Cambria" w:cs="CMR9"/>
          <w:szCs w:val="18"/>
          <w:lang w:val="en-GB"/>
        </w:rPr>
      </w:pPr>
      <w:r w:rsidRPr="00B11171">
        <w:t xml:space="preserve">[7] </w:t>
      </w:r>
      <w:r w:rsidRPr="00581C33">
        <w:rPr>
          <w:rFonts w:eastAsia="Cambria" w:cs="CMR9"/>
          <w:szCs w:val="18"/>
        </w:rPr>
        <w:t xml:space="preserve">J. P. Petit, </w:t>
      </w:r>
      <w:r w:rsidRPr="00581C33">
        <w:rPr>
          <w:rFonts w:eastAsia="Cambria" w:cs="CMR9"/>
          <w:iCs/>
          <w:szCs w:val="18"/>
        </w:rPr>
        <w:t xml:space="preserve">Astrophys. Space Sci.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17FB475F" w14:textId="77777777" w:rsidR="00F83BD2" w:rsidRPr="00C15BE3" w:rsidRDefault="00F83BD2" w:rsidP="00F83BD2">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Pr="00C15BE3">
        <w:rPr>
          <w:rStyle w:val="references"/>
          <w:rFonts w:ascii="Cambria" w:hAnsi="Cambria"/>
          <w:sz w:val="24"/>
          <w:szCs w:val="24"/>
        </w:rPr>
        <w:t>W.B.Bonnor : Negative mass and general relativity. General Relativity and Gravitation Vol.21, N°11, 1989</w:t>
      </w:r>
    </w:p>
    <w:p w14:paraId="1DEDC99A" w14:textId="77777777" w:rsidR="00F83BD2" w:rsidRDefault="00F83BD2" w:rsidP="00F83BD2">
      <w:r w:rsidRPr="00B11171">
        <w:t>[</w:t>
      </w:r>
      <w:r>
        <w:t>9</w:t>
      </w:r>
      <w:r w:rsidRPr="00B11171">
        <w:t xml:space="preserve">] </w:t>
      </w:r>
      <w:r w:rsidRPr="00984760">
        <w:t>J.P.Petit &amp; G.D’Agostini : Lagrangian derivation of the two coupled field equations in the Janus Cosmological Model. Astrophysics and Space Science 2015, 357 :67</w:t>
      </w:r>
    </w:p>
    <w:p w14:paraId="465BD45D" w14:textId="77777777" w:rsidR="00F83BD2" w:rsidRPr="006679C6" w:rsidRDefault="00F83BD2" w:rsidP="00F83BD2">
      <w:pPr>
        <w:rPr>
          <w:rFonts w:ascii="Cambria" w:eastAsia="Times New Roman" w:hAnsi="Cambria"/>
        </w:rPr>
      </w:pPr>
      <w:r w:rsidRPr="00B11171">
        <w:t>[</w:t>
      </w:r>
      <w:r>
        <w:t>10</w:t>
      </w:r>
      <w:r w:rsidRPr="00B11171">
        <w:t xml:space="preserve">] </w:t>
      </w:r>
      <w:r w:rsidRPr="006679C6">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4BEECF33" w14:textId="77777777" w:rsidR="00F83BD2" w:rsidRPr="003625AD" w:rsidRDefault="00F83BD2" w:rsidP="00F83BD2">
      <w:r w:rsidRPr="00B11171">
        <w:t>[</w:t>
      </w:r>
      <w:r>
        <w:t>11</w:t>
      </w:r>
      <w:r w:rsidRPr="003625AD">
        <w:t>]</w:t>
      </w:r>
      <w:r w:rsidRPr="003625AD">
        <w:rPr>
          <w:rFonts w:ascii="Cambria" w:hAnsi="Cambria"/>
        </w:rPr>
        <w:t xml:space="preserve">   </w:t>
      </w:r>
      <w:proofErr w:type="gramStart"/>
      <w:r w:rsidRPr="003625AD">
        <w:rPr>
          <w:rFonts w:ascii="Cambria" w:hAnsi="Cambria"/>
        </w:rPr>
        <w:t>J.P.PETIT  :</w:t>
      </w:r>
      <w:proofErr w:type="gramEnd"/>
      <w:r w:rsidRPr="003625AD">
        <w:rPr>
          <w:rFonts w:ascii="Cambria" w:hAnsi="Cambria"/>
        </w:rPr>
        <w:t xml:space="preserve"> Cosmological model with variable velocity of light. Modern Phys Letters A3, 1988, pp. 1527</w:t>
      </w:r>
    </w:p>
    <w:p w14:paraId="238FA215" w14:textId="77777777" w:rsidR="00F83BD2" w:rsidRPr="0007388E" w:rsidRDefault="00F83BD2" w:rsidP="00F83BD2">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3C918B9F" w14:textId="5E449AEA" w:rsidR="007C1835" w:rsidRDefault="00F83BD2" w:rsidP="007C1835">
      <w:pPr>
        <w:jc w:val="both"/>
      </w:pPr>
      <w:r w:rsidRPr="00B11171">
        <w:t>[</w:t>
      </w:r>
      <w:r>
        <w:t>13</w:t>
      </w:r>
      <w:r w:rsidRPr="003625AD">
        <w:t>]</w:t>
      </w:r>
      <w:r w:rsidRPr="003625AD">
        <w:rPr>
          <w:rFonts w:ascii="Cambria" w:hAnsi="Cambria"/>
        </w:rPr>
        <w:t xml:space="preserve"> </w:t>
      </w:r>
      <w:r>
        <w:rPr>
          <w:rFonts w:ascii="Cambria" w:hAnsi="Cambria"/>
        </w:rPr>
        <w:t xml:space="preserve"> </w:t>
      </w:r>
      <w:r>
        <w:rPr>
          <w:rFonts w:ascii="Cambria" w:hAnsi="Cambria"/>
          <w:noProof/>
        </w:rPr>
        <w:t>T.Damour and II Kogan Effective Lagrangians and universality classes of non linear bigravity Phys Rev D 2002</w:t>
      </w:r>
    </w:p>
    <w:p w14:paraId="1CC84720" w14:textId="77777777" w:rsidR="007C1835" w:rsidRDefault="007C1835" w:rsidP="007C1835">
      <w:pPr>
        <w:jc w:val="both"/>
      </w:pPr>
    </w:p>
    <w:p w14:paraId="6BD25AB5" w14:textId="02FA56B2" w:rsidR="00F83BD2" w:rsidRDefault="00F83BD2">
      <w:r>
        <w:br w:type="page"/>
      </w:r>
    </w:p>
    <w:p w14:paraId="7FB1A9ED" w14:textId="77777777" w:rsidR="000B6A50" w:rsidRPr="000B6A50" w:rsidRDefault="000B6A50" w:rsidP="000B6A50">
      <w:pPr>
        <w:jc w:val="center"/>
        <w:rPr>
          <w:sz w:val="36"/>
          <w:szCs w:val="36"/>
        </w:rPr>
      </w:pPr>
      <w:r w:rsidRPr="000B6A50">
        <w:rPr>
          <w:sz w:val="36"/>
          <w:szCs w:val="36"/>
        </w:rPr>
        <w:lastRenderedPageBreak/>
        <w:t>APPENDIX 1</w:t>
      </w:r>
    </w:p>
    <w:p w14:paraId="5DD0F523" w14:textId="77777777" w:rsidR="000B6A50" w:rsidRPr="000B6A50" w:rsidRDefault="000B6A50" w:rsidP="000B6A50">
      <w:pPr>
        <w:jc w:val="center"/>
        <w:rPr>
          <w:sz w:val="32"/>
          <w:szCs w:val="32"/>
        </w:rPr>
      </w:pPr>
      <w:r w:rsidRPr="000B6A50">
        <w:rPr>
          <w:sz w:val="32"/>
          <w:szCs w:val="32"/>
        </w:rPr>
        <w:t>Putting elements of your own article into perspective</w:t>
      </w:r>
    </w:p>
    <w:p w14:paraId="0B1A5887" w14:textId="34592C49" w:rsidR="000B6A50" w:rsidRDefault="000B6A50" w:rsidP="000B6A50">
      <w:pPr>
        <w:jc w:val="center"/>
        <w:rPr>
          <w:sz w:val="32"/>
          <w:szCs w:val="32"/>
        </w:rPr>
      </w:pPr>
      <w:r w:rsidRPr="000B6A50">
        <w:rPr>
          <w:sz w:val="32"/>
          <w:szCs w:val="32"/>
        </w:rPr>
        <w:t xml:space="preserve"> </w:t>
      </w:r>
      <w:proofErr w:type="gramStart"/>
      <w:r w:rsidRPr="000B6A50">
        <w:rPr>
          <w:sz w:val="32"/>
          <w:szCs w:val="32"/>
        </w:rPr>
        <w:t>and</w:t>
      </w:r>
      <w:proofErr w:type="gramEnd"/>
      <w:r w:rsidRPr="000B6A50">
        <w:rPr>
          <w:sz w:val="32"/>
          <w:szCs w:val="32"/>
        </w:rPr>
        <w:t xml:space="preserve"> the way we'd dealt with it.</w:t>
      </w:r>
    </w:p>
    <w:p w14:paraId="6C20E273" w14:textId="77777777" w:rsidR="00F83BD2" w:rsidRPr="00F83BD2" w:rsidRDefault="00F83BD2" w:rsidP="00F83BD2">
      <w:pPr>
        <w:jc w:val="center"/>
        <w:rPr>
          <w:sz w:val="32"/>
          <w:szCs w:val="32"/>
        </w:rPr>
      </w:pPr>
    </w:p>
    <w:p w14:paraId="62FE3C13" w14:textId="77777777" w:rsidR="000B6A50" w:rsidRDefault="000B6A50" w:rsidP="00CE5162">
      <w:r w:rsidRPr="000B6A50">
        <w:t xml:space="preserve">Quotations from excerpts of your text are indented. </w:t>
      </w:r>
    </w:p>
    <w:p w14:paraId="7670F6D4" w14:textId="130A8216" w:rsidR="000B6A50" w:rsidRPr="0069035F" w:rsidRDefault="000B6A50" w:rsidP="00CE5162">
      <w:pPr>
        <w:rPr>
          <w:rFonts w:ascii="Cambria" w:hAnsi="Cambria"/>
        </w:rPr>
      </w:pPr>
      <w:r w:rsidRPr="000B6A50">
        <w:rPr>
          <w:color w:val="FF0000"/>
        </w:rPr>
        <w:t xml:space="preserve">In red, the modification of your analysis, based on the new 2019 system of field equations </w:t>
      </w:r>
      <w:r w:rsidRPr="000B6A50">
        <w:t>[2]</w:t>
      </w:r>
      <w:r w:rsidRPr="000B6A50">
        <w:rPr>
          <w:color w:val="FF0000"/>
        </w:rPr>
        <w:t xml:space="preserve"> which corresponds to </w:t>
      </w:r>
      <w:r w:rsidRPr="000B6A50">
        <w:t>(28)</w:t>
      </w:r>
      <w:r w:rsidRPr="000B6A50">
        <w:rPr>
          <w:color w:val="FF0000"/>
        </w:rPr>
        <w:t xml:space="preserve"> - above.</w:t>
      </w:r>
    </w:p>
    <w:p w14:paraId="152D37E6" w14:textId="0F3A7CF8" w:rsidR="000B6A50" w:rsidRDefault="000B6A50" w:rsidP="00CE5162">
      <w:r w:rsidRPr="000B6A50">
        <w:t>You note [1] notes that due to the structure of the first members of the Janus field eq</w:t>
      </w:r>
      <w:r>
        <w:t xml:space="preserve">uations we have the relation : </w:t>
      </w:r>
    </w:p>
    <w:p w14:paraId="1AE4D548" w14:textId="77777777" w:rsidR="00CE5162" w:rsidRDefault="00CE5162" w:rsidP="00CE5162">
      <w:pPr>
        <w:jc w:val="right"/>
      </w:pPr>
      <w:r w:rsidRPr="00DE5A80">
        <w:rPr>
          <w:position w:val="-16"/>
        </w:rPr>
        <w:object w:dxaOrig="1100" w:dyaOrig="440" w14:anchorId="7B2016E0">
          <v:shape id="_x0000_i1078" type="#_x0000_t75" style="width:55.15pt;height:21.95pt" o:ole="">
            <v:imagedata r:id="rId122" o:title=""/>
          </v:shape>
          <o:OLEObject Type="Embed" ProgID="Equation.DSMT4" ShapeID="_x0000_i1078" DrawAspect="Content" ObjectID="_1531066880" r:id="rId123"/>
        </w:object>
      </w:r>
      <w:r>
        <w:t xml:space="preserve">                                                                             (2)</w:t>
      </w:r>
    </w:p>
    <w:p w14:paraId="57D6DA83" w14:textId="77777777" w:rsidR="00CE5162" w:rsidRDefault="00CE5162" w:rsidP="00CE5162">
      <w:pPr>
        <w:jc w:val="right"/>
      </w:pPr>
      <w:r w:rsidRPr="00DE5A80">
        <w:rPr>
          <w:position w:val="-16"/>
        </w:rPr>
        <w:object w:dxaOrig="1100" w:dyaOrig="440" w14:anchorId="191A9473">
          <v:shape id="_x0000_i1079" type="#_x0000_t75" style="width:55.15pt;height:21.95pt" o:ole="">
            <v:imagedata r:id="rId124" o:title=""/>
          </v:shape>
          <o:OLEObject Type="Embed" ProgID="Equation.DSMT4" ShapeID="_x0000_i1079" DrawAspect="Content" ObjectID="_1531066881" r:id="rId125"/>
        </w:object>
      </w:r>
      <w:r>
        <w:t xml:space="preserve">                                                                             (3)</w:t>
      </w:r>
    </w:p>
    <w:p w14:paraId="5A363FC0" w14:textId="6647BF16" w:rsidR="008B791F" w:rsidRDefault="008B791F" w:rsidP="00CE5162">
      <w:r w:rsidRPr="008B791F">
        <w:t>Adding that these Bianchi identities imply conservation laws for the corresponding sources. Your text:</w:t>
      </w:r>
    </w:p>
    <w:p w14:paraId="001F4072" w14:textId="4D7C6D5A" w:rsidR="008B791F" w:rsidRPr="008B791F" w:rsidRDefault="008B791F" w:rsidP="008B791F">
      <w:pPr>
        <w:ind w:left="1985"/>
        <w:rPr>
          <w:i/>
        </w:rPr>
      </w:pPr>
      <w:r w:rsidRPr="008B791F">
        <w:rPr>
          <w:i/>
        </w:rPr>
        <w:t xml:space="preserve">Since the (Janus) equations consist of two Einstein-type equations, these equations imply two separate conservation laws for their two right-hand </w:t>
      </w:r>
      <w:proofErr w:type="gramStart"/>
      <w:r w:rsidRPr="008B791F">
        <w:rPr>
          <w:i/>
        </w:rPr>
        <w:t>members .</w:t>
      </w:r>
      <w:proofErr w:type="gramEnd"/>
    </w:p>
    <w:p w14:paraId="72BCBF5F" w14:textId="77777777" w:rsidR="008B791F" w:rsidRDefault="008B791F" w:rsidP="008B791F">
      <w:r>
        <w:t xml:space="preserve">This is where the reasoning will be taken up again. </w:t>
      </w:r>
    </w:p>
    <w:p w14:paraId="06388F45" w14:textId="4E069274" w:rsidR="008B791F" w:rsidRDefault="008B791F" w:rsidP="008B791F">
      <w:r>
        <w:t>You start from the Janus system of 2015 [9].</w:t>
      </w:r>
    </w:p>
    <w:p w14:paraId="60EAA920" w14:textId="77777777" w:rsidR="00CE5162" w:rsidRDefault="00CE5162" w:rsidP="00CE5162">
      <w:pPr>
        <w:jc w:val="right"/>
      </w:pPr>
      <w:r w:rsidRPr="00DE5A80">
        <w:rPr>
          <w:position w:val="-18"/>
        </w:rPr>
        <w:object w:dxaOrig="2980" w:dyaOrig="480" w14:anchorId="2BBDCA08">
          <v:shape id="_x0000_i1080" type="#_x0000_t75" style="width:149.1pt;height:24pt" o:ole="">
            <v:imagedata r:id="rId126" o:title=""/>
          </v:shape>
          <o:OLEObject Type="Embed" ProgID="Equation.DSMT4" ShapeID="_x0000_i1080" DrawAspect="Content" ObjectID="_1531066882" r:id="rId127"/>
        </w:object>
      </w:r>
      <w:r>
        <w:t xml:space="preserve">                                                            (1a)</w:t>
      </w:r>
    </w:p>
    <w:p w14:paraId="25671D93" w14:textId="77777777" w:rsidR="00CE5162" w:rsidRDefault="00CE5162" w:rsidP="00CE5162">
      <w:pPr>
        <w:jc w:val="right"/>
      </w:pPr>
      <w:r w:rsidRPr="00DE5A80">
        <w:rPr>
          <w:position w:val="-18"/>
        </w:rPr>
        <w:object w:dxaOrig="3160" w:dyaOrig="480" w14:anchorId="2AFC6EF9">
          <v:shape id="_x0000_i1081" type="#_x0000_t75" style="width:157.8pt;height:24pt" o:ole="">
            <v:imagedata r:id="rId128" o:title=""/>
          </v:shape>
          <o:OLEObject Type="Embed" ProgID="Equation.DSMT4" ShapeID="_x0000_i1081" DrawAspect="Content" ObjectID="_1531066883" r:id="rId129"/>
        </w:object>
      </w:r>
      <w:r>
        <w:t xml:space="preserve">                                                        (1b)</w:t>
      </w:r>
    </w:p>
    <w:p w14:paraId="7FE647EC" w14:textId="152D4EE6" w:rsidR="00CE5162" w:rsidRDefault="008B791F" w:rsidP="00CE5162">
      <w:proofErr w:type="gramStart"/>
      <w:r>
        <w:t>with</w:t>
      </w:r>
      <w:proofErr w:type="gramEnd"/>
      <w:r w:rsidR="00CE5162">
        <w:t xml:space="preserve"> :                             </w:t>
      </w:r>
      <w:r w:rsidR="00CE5162" w:rsidRPr="00DE5A80">
        <w:rPr>
          <w:position w:val="-24"/>
        </w:rPr>
        <w:object w:dxaOrig="3340" w:dyaOrig="660" w14:anchorId="313A06AC">
          <v:shape id="_x0000_i1082" type="#_x0000_t75" style="width:167pt;height:33.2pt" o:ole="">
            <v:imagedata r:id="rId130" o:title=""/>
          </v:shape>
          <o:OLEObject Type="Embed" ProgID="Equation.DSMT4" ShapeID="_x0000_i1082" DrawAspect="Content" ObjectID="_1531066884" r:id="rId131"/>
        </w:object>
      </w:r>
      <w:r w:rsidR="00CE5162">
        <w:t xml:space="preserve"> </w:t>
      </w:r>
    </w:p>
    <w:p w14:paraId="4062196D" w14:textId="0B08AAC3" w:rsidR="00CE5162" w:rsidRDefault="00B369C7" w:rsidP="00CE5162">
      <w:proofErr w:type="gramStart"/>
      <w:r w:rsidRPr="00B369C7">
        <w:t>and</w:t>
      </w:r>
      <w:proofErr w:type="gramEnd"/>
      <w:r w:rsidRPr="00B369C7">
        <w:t xml:space="preserve"> you're posing</w:t>
      </w:r>
      <w:r w:rsidR="00CE5162">
        <w:t xml:space="preserve">:  </w:t>
      </w:r>
      <w:r w:rsidR="00CE5162" w:rsidRPr="00DE5A80">
        <w:rPr>
          <w:position w:val="-14"/>
        </w:rPr>
        <w:object w:dxaOrig="1560" w:dyaOrig="460" w14:anchorId="1A1EC183">
          <v:shape id="_x0000_i1083" type="#_x0000_t75" style="width:78.15pt;height:23pt" o:ole="">
            <v:imagedata r:id="rId132" o:title=""/>
          </v:shape>
          <o:OLEObject Type="Embed" ProgID="Equation.DSMT4" ShapeID="_x0000_i1083" DrawAspect="Content" ObjectID="_1531066885" r:id="rId133"/>
        </w:object>
      </w:r>
      <w:r w:rsidR="00CE5162">
        <w:t xml:space="preserve"> </w:t>
      </w:r>
    </w:p>
    <w:p w14:paraId="0E764BA2" w14:textId="1A31EE00" w:rsidR="00CE5162" w:rsidRDefault="00B369C7" w:rsidP="00CE5162">
      <w:r>
        <w:t>You write</w:t>
      </w:r>
      <w:r w:rsidR="00CE5162">
        <w:t xml:space="preserve">: </w:t>
      </w:r>
    </w:p>
    <w:p w14:paraId="4BE73134" w14:textId="32BDEF34" w:rsidR="007C0E9E" w:rsidRPr="007C0E9E" w:rsidRDefault="007C0E9E" w:rsidP="007C0E9E">
      <w:pPr>
        <w:ind w:left="1985"/>
        <w:rPr>
          <w:i/>
        </w:rPr>
      </w:pPr>
      <w:r w:rsidRPr="007C0E9E">
        <w:rPr>
          <w:i/>
        </w:rPr>
        <w:t xml:space="preserve">The two tensor sources </w:t>
      </w:r>
      <w:r w:rsidRPr="007C0E9E">
        <w:rPr>
          <w:i/>
          <w:position w:val="-16"/>
        </w:rPr>
        <w:object w:dxaOrig="380" w:dyaOrig="440" w14:anchorId="212F1C84">
          <v:shape id="_x0000_i1468" type="#_x0000_t75" style="width:18.9pt;height:21.95pt" o:ole="">
            <v:imagedata r:id="rId134" o:title=""/>
          </v:shape>
          <o:OLEObject Type="Embed" ProgID="Equation.DSMT4" ShapeID="_x0000_i1468" DrawAspect="Content" ObjectID="_1531066886" r:id="rId135"/>
        </w:object>
      </w:r>
      <w:r w:rsidRPr="007C0E9E">
        <w:rPr>
          <w:i/>
          <w:position w:val="-16"/>
        </w:rPr>
        <w:t xml:space="preserve"> </w:t>
      </w:r>
      <w:r w:rsidRPr="007C0E9E">
        <w:rPr>
          <w:i/>
        </w:rPr>
        <w:t xml:space="preserve">and </w:t>
      </w:r>
      <w:r w:rsidRPr="007C0E9E">
        <w:rPr>
          <w:i/>
          <w:position w:val="-16"/>
        </w:rPr>
        <w:object w:dxaOrig="380" w:dyaOrig="440" w14:anchorId="781A8EDE">
          <v:shape id="_x0000_i1469" type="#_x0000_t75" style="width:18.9pt;height:21.95pt" o:ole="">
            <v:imagedata r:id="rId136" o:title=""/>
          </v:shape>
          <o:OLEObject Type="Embed" ProgID="Equation.DSMT4" ShapeID="_x0000_i1469" DrawAspect="Content" ObjectID="_1531066887" r:id="rId137"/>
        </w:object>
      </w:r>
      <w:r w:rsidRPr="007C0E9E">
        <w:rPr>
          <w:i/>
          <w:position w:val="-16"/>
        </w:rPr>
        <w:t xml:space="preserve"> </w:t>
      </w:r>
      <w:r w:rsidRPr="007C0E9E">
        <w:rPr>
          <w:i/>
        </w:rPr>
        <w:t>are supposed to represent, respectively, the impulse energy of ordinary matter (called "positive mass") and of a new matter called "negative mass".</w:t>
      </w:r>
    </w:p>
    <w:p w14:paraId="6B4041F1" w14:textId="3B8E6021" w:rsidR="00CE5162" w:rsidRPr="00B47B05" w:rsidRDefault="00CE5162" w:rsidP="00CE5162">
      <w:pPr>
        <w:ind w:left="1985"/>
        <w:jc w:val="both"/>
        <w:rPr>
          <w:i/>
        </w:rPr>
      </w:pPr>
      <w:r w:rsidRPr="00B47B05">
        <w:rPr>
          <w:i/>
        </w:rPr>
        <w:t xml:space="preserve">  </w:t>
      </w:r>
    </w:p>
    <w:p w14:paraId="600A9B57" w14:textId="4E9A393B" w:rsidR="007C0E9E" w:rsidRPr="00DE5A80" w:rsidRDefault="00C66673" w:rsidP="00CE5162">
      <w:pPr>
        <w:rPr>
          <w:i/>
          <w:color w:val="FF0000"/>
        </w:rPr>
      </w:pPr>
      <w:r w:rsidRPr="00C66673">
        <w:rPr>
          <w:color w:val="FF0000"/>
        </w:rPr>
        <w:lastRenderedPageBreak/>
        <w:t xml:space="preserve">In the 2019 paper </w:t>
      </w:r>
      <w:r w:rsidRPr="00C66673">
        <w:t>[2]</w:t>
      </w:r>
      <w:r w:rsidRPr="00C66673">
        <w:rPr>
          <w:color w:val="FF0000"/>
        </w:rPr>
        <w:t xml:space="preserve"> the field equations have been modified and, along with your notations, they should read</w:t>
      </w:r>
      <w:proofErr w:type="gramStart"/>
      <w:r w:rsidRPr="00C66673">
        <w:rPr>
          <w:color w:val="FF0000"/>
        </w:rPr>
        <w:t>: :</w:t>
      </w:r>
      <w:proofErr w:type="gramEnd"/>
      <w:r w:rsidRPr="00C66673">
        <w:rPr>
          <w:color w:val="FF0000"/>
        </w:rPr>
        <w:t xml:space="preserve">  </w:t>
      </w:r>
    </w:p>
    <w:p w14:paraId="68E22553" w14:textId="77777777" w:rsidR="00CE5162" w:rsidRPr="00C66673" w:rsidRDefault="00CE5162" w:rsidP="00CE5162">
      <w:pPr>
        <w:jc w:val="right"/>
        <w:rPr>
          <w:color w:val="FF0000"/>
        </w:rPr>
      </w:pPr>
      <w:r w:rsidRPr="00DE5A80">
        <w:rPr>
          <w:color w:val="FF0000"/>
          <w:position w:val="-18"/>
        </w:rPr>
        <w:object w:dxaOrig="2980" w:dyaOrig="480" w14:anchorId="2867888D">
          <v:shape id="_x0000_i1086" type="#_x0000_t75" style="width:149.1pt;height:24pt" o:ole="">
            <v:imagedata r:id="rId138" o:title=""/>
          </v:shape>
          <o:OLEObject Type="Embed" ProgID="Equation.DSMT4" ShapeID="_x0000_i1086" DrawAspect="Content" ObjectID="_1531066888" r:id="rId139"/>
        </w:object>
      </w:r>
      <w:r w:rsidRPr="00DE5A80">
        <w:rPr>
          <w:color w:val="FF0000"/>
        </w:rPr>
        <w:t xml:space="preserve">                                                          </w:t>
      </w:r>
      <w:r w:rsidRPr="00C66673">
        <w:rPr>
          <w:color w:val="FF0000"/>
        </w:rPr>
        <w:t xml:space="preserve">  (1a’)</w:t>
      </w:r>
    </w:p>
    <w:p w14:paraId="46BEE16E" w14:textId="77777777" w:rsidR="00CE5162" w:rsidRPr="00DE5A80" w:rsidRDefault="00CE5162" w:rsidP="00CE5162">
      <w:pPr>
        <w:jc w:val="right"/>
        <w:rPr>
          <w:color w:val="FF0000"/>
        </w:rPr>
      </w:pPr>
      <w:r w:rsidRPr="00DE5A80">
        <w:rPr>
          <w:color w:val="FF0000"/>
          <w:position w:val="-18"/>
        </w:rPr>
        <w:object w:dxaOrig="3160" w:dyaOrig="480" w14:anchorId="26EE4970">
          <v:shape id="_x0000_i1087" type="#_x0000_t75" style="width:157.8pt;height:24pt" o:ole="">
            <v:imagedata r:id="rId140" o:title=""/>
          </v:shape>
          <o:OLEObject Type="Embed" ProgID="Equation.DSMT4" ShapeID="_x0000_i1087" DrawAspect="Content" ObjectID="_1531066889" r:id="rId141"/>
        </w:object>
      </w:r>
      <w:r w:rsidRPr="00DE5A80">
        <w:rPr>
          <w:color w:val="FF0000"/>
        </w:rPr>
        <w:t xml:space="preserve">                                                        </w:t>
      </w:r>
      <w:r w:rsidRPr="00C66673">
        <w:rPr>
          <w:color w:val="FF0000"/>
        </w:rPr>
        <w:t>(1b’)</w:t>
      </w:r>
    </w:p>
    <w:p w14:paraId="72C53BD8" w14:textId="79D1F908" w:rsidR="00076C05" w:rsidRPr="00076C05" w:rsidRDefault="00076C05" w:rsidP="00076C05">
      <w:pPr>
        <w:rPr>
          <w:color w:val="FF0000"/>
        </w:rPr>
      </w:pPr>
      <w:r w:rsidRPr="00076C05">
        <w:rPr>
          <w:color w:val="FF0000"/>
        </w:rPr>
        <w:t xml:space="preserve">In the second members the source terms of "induced geometry" (i.e. managing how the geometry of a population is influenced by the energy-matter distribution of the second) are replaced by </w:t>
      </w:r>
      <w:r w:rsidRPr="00DE5A80">
        <w:rPr>
          <w:color w:val="FF0000"/>
          <w:position w:val="-16"/>
        </w:rPr>
        <w:object w:dxaOrig="380" w:dyaOrig="440" w14:anchorId="4A07DCCA">
          <v:shape id="_x0000_i1474" type="#_x0000_t75" style="width:18.9pt;height:21.95pt" o:ole="">
            <v:imagedata r:id="rId142" o:title=""/>
          </v:shape>
          <o:OLEObject Type="Embed" ProgID="Equation.DSMT4" ShapeID="_x0000_i1474" DrawAspect="Content" ObjectID="_1531066890" r:id="rId143"/>
        </w:object>
      </w:r>
      <w:proofErr w:type="gramStart"/>
      <w:r w:rsidRPr="00076C05">
        <w:rPr>
          <w:color w:val="FF0000"/>
        </w:rPr>
        <w:t>and</w:t>
      </w:r>
      <w:r>
        <w:rPr>
          <w:color w:val="FF0000"/>
        </w:rPr>
        <w:t xml:space="preserve"> </w:t>
      </w:r>
      <w:r w:rsidRPr="00DE5A80">
        <w:rPr>
          <w:color w:val="FF0000"/>
          <w:position w:val="-16"/>
        </w:rPr>
        <w:object w:dxaOrig="380" w:dyaOrig="440" w14:anchorId="14C58D7F">
          <v:shape id="_x0000_i1475" type="#_x0000_t75" style="width:18.9pt;height:21.95pt" o:ole="">
            <v:imagedata r:id="rId144" o:title=""/>
          </v:shape>
          <o:OLEObject Type="Embed" ProgID="Equation.DSMT4" ShapeID="_x0000_i1475" DrawAspect="Content" ObjectID="_1531066891" r:id="rId145"/>
        </w:object>
      </w:r>
      <w:r w:rsidRPr="00076C05">
        <w:rPr>
          <w:color w:val="FF0000"/>
        </w:rPr>
        <w:t xml:space="preserve"> . </w:t>
      </w:r>
    </w:p>
    <w:p w14:paraId="52F6BEC4" w14:textId="1395BE64" w:rsidR="00076C05" w:rsidRDefault="00076C05" w:rsidP="00076C05">
      <w:pPr>
        <w:rPr>
          <w:color w:val="FF0000"/>
        </w:rPr>
      </w:pPr>
      <w:r w:rsidRPr="00076C05">
        <w:rPr>
          <w:color w:val="FF0000"/>
        </w:rPr>
        <w:t>You then move on to the case where negative mass is absent :</w:t>
      </w:r>
    </w:p>
    <w:p w14:paraId="5D440A94" w14:textId="77777777" w:rsidR="00CE5162" w:rsidRDefault="00CE5162" w:rsidP="00CE5162">
      <w:pPr>
        <w:jc w:val="right"/>
      </w:pPr>
      <w:r w:rsidRPr="00DE5A80">
        <w:rPr>
          <w:position w:val="-16"/>
        </w:rPr>
        <w:object w:dxaOrig="1140" w:dyaOrig="440" w14:anchorId="54768591">
          <v:shape id="_x0000_i1090" type="#_x0000_t75" style="width:57.2pt;height:21.95pt" o:ole="">
            <v:imagedata r:id="rId146" o:title=""/>
          </v:shape>
          <o:OLEObject Type="Embed" ProgID="Equation.DSMT4" ShapeID="_x0000_i1090" DrawAspect="Content" ObjectID="_1531066892" r:id="rId147"/>
        </w:object>
      </w:r>
      <w:r>
        <w:t xml:space="preserve">                                                                             (4a)</w:t>
      </w:r>
    </w:p>
    <w:p w14:paraId="1656BE5D" w14:textId="77777777" w:rsidR="00CE5162" w:rsidRDefault="00CE5162" w:rsidP="00CE5162">
      <w:pPr>
        <w:jc w:val="right"/>
      </w:pPr>
      <w:r>
        <w:t xml:space="preserve">        </w:t>
      </w:r>
      <w:r w:rsidRPr="00DE5A80">
        <w:rPr>
          <w:position w:val="-30"/>
        </w:rPr>
        <w:object w:dxaOrig="1560" w:dyaOrig="720" w14:anchorId="61EEE690">
          <v:shape id="_x0000_i1091" type="#_x0000_t75" style="width:78.15pt;height:36.25pt" o:ole="">
            <v:imagedata r:id="rId148" o:title=""/>
          </v:shape>
          <o:OLEObject Type="Embed" ProgID="Equation.DSMT4" ShapeID="_x0000_i1091" DrawAspect="Content" ObjectID="_1531066893" r:id="rId149"/>
        </w:object>
      </w:r>
      <w:r>
        <w:t xml:space="preserve">                                                                     (4b)</w:t>
      </w:r>
    </w:p>
    <w:p w14:paraId="7A62067F" w14:textId="196F388C" w:rsidR="00076C05" w:rsidRPr="00DE5A80" w:rsidRDefault="00076C05" w:rsidP="00CE5162">
      <w:pPr>
        <w:rPr>
          <w:color w:val="FF0000"/>
        </w:rPr>
      </w:pPr>
      <w:r w:rsidRPr="00076C05">
        <w:rPr>
          <w:color w:val="FF0000"/>
        </w:rPr>
        <w:t>Which is to be replaced by the system</w:t>
      </w:r>
    </w:p>
    <w:p w14:paraId="3EECBA4A" w14:textId="77777777" w:rsidR="00CE5162" w:rsidRPr="00DE5A80" w:rsidRDefault="00CE5162" w:rsidP="00CE5162">
      <w:pPr>
        <w:jc w:val="right"/>
        <w:rPr>
          <w:color w:val="FF0000"/>
        </w:rPr>
      </w:pPr>
      <w:r w:rsidRPr="00DE5A80">
        <w:rPr>
          <w:color w:val="FF0000"/>
          <w:position w:val="-16"/>
        </w:rPr>
        <w:object w:dxaOrig="1140" w:dyaOrig="440" w14:anchorId="251008D1">
          <v:shape id="_x0000_i1092" type="#_x0000_t75" style="width:57.2pt;height:21.95pt" o:ole="">
            <v:imagedata r:id="rId150" o:title=""/>
          </v:shape>
          <o:OLEObject Type="Embed" ProgID="Equation.DSMT4" ShapeID="_x0000_i1092" DrawAspect="Content" ObjectID="_1531066894" r:id="rId151"/>
        </w:object>
      </w:r>
      <w:r w:rsidRPr="00DE5A80">
        <w:rPr>
          <w:color w:val="FF0000"/>
        </w:rPr>
        <w:t xml:space="preserve">                                                                             (4a’)</w:t>
      </w:r>
    </w:p>
    <w:p w14:paraId="1AB36BCC" w14:textId="77777777" w:rsidR="00CE5162" w:rsidRPr="00DE5A80" w:rsidRDefault="00CE5162" w:rsidP="00CE5162">
      <w:pPr>
        <w:jc w:val="right"/>
        <w:rPr>
          <w:color w:val="FF0000"/>
        </w:rPr>
      </w:pPr>
      <w:r w:rsidRPr="00DE5A80">
        <w:rPr>
          <w:color w:val="FF0000"/>
        </w:rPr>
        <w:t xml:space="preserve">        </w:t>
      </w:r>
      <w:r w:rsidRPr="00DE5A80">
        <w:rPr>
          <w:color w:val="FF0000"/>
          <w:position w:val="-30"/>
        </w:rPr>
        <w:object w:dxaOrig="1560" w:dyaOrig="720" w14:anchorId="732EFFFB">
          <v:shape id="_x0000_i1093" type="#_x0000_t75" style="width:78.15pt;height:36.25pt" o:ole="">
            <v:imagedata r:id="rId152" o:title=""/>
          </v:shape>
          <o:OLEObject Type="Embed" ProgID="Equation.DSMT4" ShapeID="_x0000_i1093" DrawAspect="Content" ObjectID="_1531066895" r:id="rId153"/>
        </w:object>
      </w:r>
      <w:r w:rsidRPr="00DE5A80">
        <w:rPr>
          <w:color w:val="FF0000"/>
        </w:rPr>
        <w:t xml:space="preserve">                                                                     (4b’)</w:t>
      </w:r>
    </w:p>
    <w:p w14:paraId="39A4F194" w14:textId="77777777" w:rsidR="00076C05" w:rsidRDefault="00076C05" w:rsidP="00CE5162">
      <w:pPr>
        <w:rPr>
          <w:color w:val="FF0000"/>
        </w:rPr>
      </w:pPr>
      <w:r w:rsidRPr="00076C05">
        <w:rPr>
          <w:color w:val="FF0000"/>
        </w:rPr>
        <w:t xml:space="preserve">You then write </w:t>
      </w:r>
    </w:p>
    <w:p w14:paraId="703B2C73" w14:textId="7D67BD3E" w:rsidR="00CE5162" w:rsidRPr="00854121" w:rsidRDefault="00CE5162" w:rsidP="00CE5162">
      <w:pPr>
        <w:rPr>
          <w:color w:val="FF0000"/>
        </w:rPr>
      </w:pPr>
      <w:r w:rsidRPr="00854121">
        <w:rPr>
          <w:color w:val="FF0000"/>
        </w:rPr>
        <w:t xml:space="preserve">     </w:t>
      </w:r>
      <w:r w:rsidR="00076C05">
        <w:rPr>
          <w:color w:val="FF0000"/>
        </w:rPr>
        <w:t xml:space="preserve">                                        </w:t>
      </w:r>
      <w:r w:rsidRPr="00854121">
        <w:rPr>
          <w:color w:val="FF0000"/>
          <w:position w:val="-16"/>
        </w:rPr>
        <w:object w:dxaOrig="940" w:dyaOrig="440" w14:anchorId="6D1F3A04">
          <v:shape id="_x0000_i1094" type="#_x0000_t75" style="width:47pt;height:21.95pt" o:ole="">
            <v:imagedata r:id="rId154" o:title=""/>
          </v:shape>
          <o:OLEObject Type="Embed" ProgID="Equation.DSMT4" ShapeID="_x0000_i1094" DrawAspect="Content" ObjectID="_1531066896" r:id="rId155"/>
        </w:object>
      </w:r>
      <w:r w:rsidRPr="00854121">
        <w:rPr>
          <w:color w:val="FF0000"/>
        </w:rPr>
        <w:t xml:space="preserve">      </w:t>
      </w:r>
      <w:r w:rsidRPr="00854121">
        <w:rPr>
          <w:color w:val="FF0000"/>
          <w:position w:val="-12"/>
        </w:rPr>
        <w:object w:dxaOrig="840" w:dyaOrig="380" w14:anchorId="620192C7">
          <v:shape id="_x0000_i1095" type="#_x0000_t75" style="width:41.85pt;height:18.9pt" o:ole="">
            <v:imagedata r:id="rId156" o:title=""/>
          </v:shape>
          <o:OLEObject Type="Embed" ProgID="Equation.DSMT4" ShapeID="_x0000_i1095" DrawAspect="Content" ObjectID="_1531066897" r:id="rId157"/>
        </w:object>
      </w:r>
      <w:r w:rsidRPr="00854121">
        <w:rPr>
          <w:color w:val="FF0000"/>
        </w:rPr>
        <w:t xml:space="preserve">          </w:t>
      </w:r>
      <w:r w:rsidRPr="00854121">
        <w:rPr>
          <w:color w:val="FF0000"/>
          <w:position w:val="-12"/>
        </w:rPr>
        <w:object w:dxaOrig="840" w:dyaOrig="380" w14:anchorId="7168C8B6">
          <v:shape id="_x0000_i1096" type="#_x0000_t75" style="width:41.85pt;height:18.9pt" o:ole="">
            <v:imagedata r:id="rId158" o:title=""/>
          </v:shape>
          <o:OLEObject Type="Embed" ProgID="Equation.DSMT4" ShapeID="_x0000_i1096" DrawAspect="Content" ObjectID="_1531066898" r:id="rId159"/>
        </w:object>
      </w:r>
    </w:p>
    <w:p w14:paraId="29253296" w14:textId="39DC0F64" w:rsidR="00CE5162" w:rsidRPr="00854121" w:rsidRDefault="00076C05" w:rsidP="00CE5162">
      <w:pPr>
        <w:rPr>
          <w:color w:val="FF0000"/>
        </w:rPr>
      </w:pPr>
      <w:proofErr w:type="gramStart"/>
      <w:r>
        <w:rPr>
          <w:color w:val="FF0000"/>
        </w:rPr>
        <w:t>and</w:t>
      </w:r>
      <w:proofErr w:type="gramEnd"/>
      <w:r w:rsidR="00CE5162" w:rsidRPr="00854121">
        <w:rPr>
          <w:color w:val="FF0000"/>
        </w:rPr>
        <w:t> :</w:t>
      </w:r>
    </w:p>
    <w:p w14:paraId="1312733F" w14:textId="77777777" w:rsidR="00CE5162" w:rsidRDefault="00CE5162" w:rsidP="00CE5162">
      <w:pPr>
        <w:jc w:val="right"/>
      </w:pPr>
      <w:r w:rsidRPr="00DE5A80">
        <w:rPr>
          <w:position w:val="-24"/>
        </w:rPr>
        <w:object w:dxaOrig="1360" w:dyaOrig="660" w14:anchorId="5BE8E7F3">
          <v:shape id="_x0000_i1097" type="#_x0000_t75" style="width:67.9pt;height:33.2pt" o:ole="">
            <v:imagedata r:id="rId160" o:title=""/>
          </v:shape>
          <o:OLEObject Type="Embed" ProgID="Equation.DSMT4" ShapeID="_x0000_i1097" DrawAspect="Content" ObjectID="_1531066899" r:id="rId161"/>
        </w:object>
      </w:r>
      <w:r>
        <w:t xml:space="preserve">                                                                            (5)</w:t>
      </w:r>
    </w:p>
    <w:p w14:paraId="0FD3E3D8" w14:textId="79568C35" w:rsidR="00076C05" w:rsidRDefault="001C1DC7" w:rsidP="00CE5162">
      <w:pPr>
        <w:jc w:val="both"/>
        <w:rPr>
          <w:color w:val="FF0000"/>
        </w:rPr>
      </w:pPr>
      <w:r>
        <w:rPr>
          <w:color w:val="FF0000"/>
        </w:rPr>
        <w:t xml:space="preserve">This </w:t>
      </w:r>
      <w:r w:rsidRPr="001C1DC7">
        <w:rPr>
          <w:color w:val="FF0000"/>
        </w:rPr>
        <w:t xml:space="preserve">must be replaced by the choice made in Janus 2019 </w:t>
      </w:r>
      <w:r w:rsidRPr="001C1DC7">
        <w:t>[2]</w:t>
      </w:r>
      <w:r w:rsidRPr="001C1DC7">
        <w:rPr>
          <w:color w:val="FF0000"/>
        </w:rPr>
        <w:t xml:space="preserve"> :      </w:t>
      </w:r>
    </w:p>
    <w:p w14:paraId="5C2CBD40" w14:textId="084DB568" w:rsidR="00CE5162" w:rsidRPr="001C1DC7" w:rsidRDefault="00CE5162" w:rsidP="001C1DC7">
      <w:pPr>
        <w:jc w:val="right"/>
        <w:rPr>
          <w:color w:val="FF0000"/>
        </w:rPr>
      </w:pPr>
      <w:r w:rsidRPr="00DE5A80">
        <w:rPr>
          <w:color w:val="FF0000"/>
          <w:position w:val="-24"/>
        </w:rPr>
        <w:object w:dxaOrig="1360" w:dyaOrig="660" w14:anchorId="11173C9B">
          <v:shape id="_x0000_i1098" type="#_x0000_t75" style="width:67.9pt;height:33.2pt" o:ole="">
            <v:imagedata r:id="rId162" o:title=""/>
          </v:shape>
          <o:OLEObject Type="Embed" ProgID="Equation.DSMT4" ShapeID="_x0000_i1098" DrawAspect="Content" ObjectID="_1531066900" r:id="rId163"/>
        </w:object>
      </w:r>
      <w:r w:rsidRPr="00DE5A80">
        <w:rPr>
          <w:color w:val="FF0000"/>
        </w:rPr>
        <w:t xml:space="preserve">                                                                            (5’)</w:t>
      </w:r>
    </w:p>
    <w:p w14:paraId="28351CD7" w14:textId="20FE85CC" w:rsidR="001C1DC7" w:rsidRPr="00854121" w:rsidRDefault="008D4FD2" w:rsidP="00CE5162">
      <w:pPr>
        <w:jc w:val="both"/>
        <w:rPr>
          <w:color w:val="FF0000"/>
        </w:rPr>
      </w:pPr>
      <w:r w:rsidRPr="008D4FD2">
        <w:rPr>
          <w:color w:val="FF0000"/>
        </w:rPr>
        <w:t xml:space="preserve">You remind us that we have to have:     </w:t>
      </w:r>
    </w:p>
    <w:p w14:paraId="31E8A78B" w14:textId="77777777" w:rsidR="00CE5162" w:rsidRDefault="00CE5162" w:rsidP="00CE5162">
      <w:pPr>
        <w:jc w:val="right"/>
      </w:pPr>
      <w:r w:rsidRPr="00DE5A80">
        <w:rPr>
          <w:position w:val="-16"/>
        </w:rPr>
        <w:object w:dxaOrig="1040" w:dyaOrig="440" w14:anchorId="437CCC4B">
          <v:shape id="_x0000_i1099" type="#_x0000_t75" style="width:52.1pt;height:21.95pt" o:ole="">
            <v:imagedata r:id="rId164" o:title=""/>
          </v:shape>
          <o:OLEObject Type="Embed" ProgID="Equation.DSMT4" ShapeID="_x0000_i1099" DrawAspect="Content" ObjectID="_1531066901" r:id="rId165"/>
        </w:object>
      </w:r>
      <w:r>
        <w:t xml:space="preserve">                                                                                  (7)</w:t>
      </w:r>
    </w:p>
    <w:p w14:paraId="457057B0" w14:textId="77777777" w:rsidR="00CE5162" w:rsidRDefault="00CE5162" w:rsidP="00CE5162">
      <w:pPr>
        <w:jc w:val="right"/>
      </w:pPr>
      <w:r w:rsidRPr="00DE5A80">
        <w:rPr>
          <w:position w:val="-16"/>
        </w:rPr>
        <w:object w:dxaOrig="1040" w:dyaOrig="440" w14:anchorId="25B625C0">
          <v:shape id="_x0000_i1100" type="#_x0000_t75" style="width:52.1pt;height:21.95pt" o:ole="">
            <v:imagedata r:id="rId166" o:title=""/>
          </v:shape>
          <o:OLEObject Type="Embed" ProgID="Equation.DSMT4" ShapeID="_x0000_i1100" DrawAspect="Content" ObjectID="_1531066902" r:id="rId167"/>
        </w:object>
      </w:r>
      <w:r>
        <w:t xml:space="preserve">                                                                                  (8)</w:t>
      </w:r>
    </w:p>
    <w:p w14:paraId="6BE697C9" w14:textId="77777777" w:rsidR="008D4FD2" w:rsidRPr="008D4FD2" w:rsidRDefault="008D4FD2" w:rsidP="008D4FD2">
      <w:pPr>
        <w:jc w:val="both"/>
        <w:rPr>
          <w:color w:val="FF0000"/>
        </w:rPr>
      </w:pPr>
      <w:r w:rsidRPr="008D4FD2">
        <w:rPr>
          <w:color w:val="FF0000"/>
        </w:rPr>
        <w:t>True, but now modulo the modification (5')</w:t>
      </w:r>
    </w:p>
    <w:p w14:paraId="0859F235" w14:textId="5B5A7E14" w:rsidR="008D4FD2" w:rsidRPr="008D4FD2" w:rsidRDefault="008D4FD2" w:rsidP="008D4FD2">
      <w:pPr>
        <w:jc w:val="both"/>
        <w:rPr>
          <w:color w:val="FF0000"/>
        </w:rPr>
      </w:pPr>
      <w:r w:rsidRPr="008D4FD2">
        <w:rPr>
          <w:color w:val="FF0000"/>
        </w:rPr>
        <w:lastRenderedPageBreak/>
        <w:t>Note: Please note your choice of signature</w:t>
      </w:r>
      <w:proofErr w:type="gramStart"/>
      <w:r w:rsidRPr="008D4FD2">
        <w:rPr>
          <w:color w:val="FF0000"/>
        </w:rPr>
        <w:t xml:space="preserve">: </w:t>
      </w:r>
      <w:r w:rsidRPr="00B747B7">
        <w:rPr>
          <w:color w:val="FF0000"/>
          <w:position w:val="-10"/>
        </w:rPr>
        <w:object w:dxaOrig="1340" w:dyaOrig="320" w14:anchorId="38BDB30C">
          <v:shape id="_x0000_i1479" type="#_x0000_t75" style="width:66.9pt;height:15.85pt" o:ole="">
            <v:imagedata r:id="rId168" o:title=""/>
          </v:shape>
          <o:OLEObject Type="Embed" ProgID="Equation.DSMT4" ShapeID="_x0000_i1479" DrawAspect="Content" ObjectID="_1531066903" r:id="rId169"/>
        </w:object>
      </w:r>
      <w:r w:rsidRPr="008D4FD2">
        <w:rPr>
          <w:color w:val="FF0000"/>
        </w:rPr>
        <w:t>.</w:t>
      </w:r>
      <w:proofErr w:type="gramEnd"/>
      <w:r w:rsidRPr="008D4FD2">
        <w:rPr>
          <w:color w:val="FF0000"/>
        </w:rPr>
        <w:t xml:space="preserve"> I choose </w:t>
      </w:r>
      <w:r w:rsidRPr="00B747B7">
        <w:rPr>
          <w:color w:val="FF0000"/>
          <w:position w:val="-10"/>
        </w:rPr>
        <w:object w:dxaOrig="1340" w:dyaOrig="320" w14:anchorId="05C46B71">
          <v:shape id="_x0000_i1480" type="#_x0000_t75" style="width:66.9pt;height:15.85pt" o:ole="">
            <v:imagedata r:id="rId170" o:title=""/>
          </v:shape>
          <o:OLEObject Type="Embed" ProgID="Equation.DSMT4" ShapeID="_x0000_i1480" DrawAspect="Content" ObjectID="_1531066904" r:id="rId171"/>
        </w:object>
      </w:r>
      <w:r w:rsidRPr="008D4FD2">
        <w:rPr>
          <w:color w:val="FF0000"/>
        </w:rPr>
        <w:t xml:space="preserve">But it doesn't have any consequences. </w:t>
      </w:r>
    </w:p>
    <w:p w14:paraId="084ED655" w14:textId="77777777" w:rsidR="008D4FD2" w:rsidRDefault="008D4FD2" w:rsidP="008D4FD2">
      <w:pPr>
        <w:jc w:val="both"/>
        <w:rPr>
          <w:color w:val="FF0000"/>
        </w:rPr>
      </w:pPr>
      <w:r w:rsidRPr="008D4FD2">
        <w:rPr>
          <w:color w:val="FF0000"/>
        </w:rPr>
        <w:t xml:space="preserve">Page 5 You write : </w:t>
      </w:r>
    </w:p>
    <w:p w14:paraId="713CA100" w14:textId="271427EA" w:rsidR="0009106D" w:rsidRPr="0009106D" w:rsidRDefault="0009106D" w:rsidP="0009106D">
      <w:pPr>
        <w:ind w:left="1985"/>
        <w:jc w:val="both"/>
        <w:rPr>
          <w:i/>
        </w:rPr>
      </w:pPr>
      <w:r w:rsidRPr="0009106D">
        <w:rPr>
          <w:i/>
        </w:rPr>
        <w:t>"Let me first recall that the linearized solution of Einstein's equations in the usual Einstein equation (say the first system in (6)) can be written :</w:t>
      </w:r>
    </w:p>
    <w:p w14:paraId="011689FB" w14:textId="1BA391ED" w:rsidR="00CE5162" w:rsidRDefault="00CE5162" w:rsidP="00CE5162">
      <w:pPr>
        <w:ind w:left="1985"/>
        <w:jc w:val="right"/>
      </w:pPr>
      <w:r w:rsidRPr="00DE5A80">
        <w:rPr>
          <w:i/>
          <w:position w:val="-30"/>
        </w:rPr>
        <w:object w:dxaOrig="3980" w:dyaOrig="740" w14:anchorId="42B7A6F0">
          <v:shape id="_x0000_i1103" type="#_x0000_t75" style="width:199.15pt;height:36.75pt" o:ole="">
            <v:imagedata r:id="rId172" o:title=""/>
          </v:shape>
          <o:OLEObject Type="Embed" ProgID="Equation.DSMT4" ShapeID="_x0000_i1103" DrawAspect="Content" ObjectID="_1531066905" r:id="rId173"/>
        </w:object>
      </w:r>
      <w:r>
        <w:t xml:space="preserve">                        </w:t>
      </w:r>
      <w:r w:rsidRPr="00DE5A80">
        <w:t>(19</w:t>
      </w:r>
      <w:r>
        <w:t>)</w:t>
      </w:r>
    </w:p>
    <w:p w14:paraId="5529834A" w14:textId="77777777" w:rsidR="0009106D" w:rsidRDefault="0009106D" w:rsidP="0009106D">
      <w:pPr>
        <w:ind w:left="1985"/>
        <w:jc w:val="right"/>
        <w:rPr>
          <w:i/>
        </w:rPr>
      </w:pPr>
      <w:proofErr w:type="gramStart"/>
      <w:r w:rsidRPr="0009106D">
        <w:rPr>
          <w:i/>
        </w:rPr>
        <w:t>where</w:t>
      </w:r>
      <w:proofErr w:type="gramEnd"/>
      <w:r w:rsidRPr="0009106D">
        <w:rPr>
          <w:i/>
        </w:rPr>
        <w:t xml:space="preserve"> the quasi-Newtonian potential U satisfies the Poisson equation</w:t>
      </w:r>
    </w:p>
    <w:p w14:paraId="67106AFC" w14:textId="349E84E0" w:rsidR="0009106D" w:rsidRPr="0009106D" w:rsidRDefault="00CE5162" w:rsidP="0009106D">
      <w:pPr>
        <w:ind w:left="1985"/>
        <w:jc w:val="right"/>
      </w:pPr>
      <w:r w:rsidRPr="00B747B7">
        <w:rPr>
          <w:position w:val="-30"/>
        </w:rPr>
        <w:object w:dxaOrig="5140" w:dyaOrig="740" w14:anchorId="1A8C1DFB">
          <v:shape id="_x0000_i1104" type="#_x0000_t75" style="width:256.85pt;height:36.75pt" o:ole="">
            <v:imagedata r:id="rId174" o:title=""/>
          </v:shape>
          <o:OLEObject Type="Embed" ProgID="Equation.DSMT4" ShapeID="_x0000_i1104" DrawAspect="Content" ObjectID="_1531066906" r:id="rId175"/>
        </w:object>
      </w:r>
      <w:r>
        <w:t xml:space="preserve">                  (20)</w:t>
      </w:r>
    </w:p>
    <w:p w14:paraId="43088D8C" w14:textId="3A2B0049" w:rsidR="0009106D" w:rsidRDefault="00372EAD" w:rsidP="0009106D">
      <w:pPr>
        <w:ind w:left="1985"/>
        <w:jc w:val="both"/>
        <w:rPr>
          <w:i/>
        </w:rPr>
      </w:pPr>
      <w:r w:rsidRPr="00372EAD">
        <w:rPr>
          <w:i/>
        </w:rPr>
        <w:t xml:space="preserve">Because of the formal symmetry between the two system equations (6), a linearized solution of the Einstein-type equations for metrics </w:t>
      </w:r>
      <w:r w:rsidRPr="00B747B7">
        <w:rPr>
          <w:i/>
          <w:position w:val="-12"/>
        </w:rPr>
        <w:object w:dxaOrig="660" w:dyaOrig="380" w14:anchorId="179F4B18">
          <v:shape id="_x0000_i1483" type="#_x0000_t75" style="width:33.2pt;height:18.9pt" o:ole="">
            <v:imagedata r:id="rId176" o:title=""/>
          </v:shape>
          <o:OLEObject Type="Embed" ProgID="Equation.DSMT4" ShapeID="_x0000_i1483" DrawAspect="Content" ObjectID="_1531066907" r:id="rId177"/>
        </w:object>
      </w:r>
      <w:r w:rsidRPr="00372EAD">
        <w:rPr>
          <w:i/>
        </w:rPr>
        <w:t>is written as :</w:t>
      </w:r>
    </w:p>
    <w:p w14:paraId="07AD79B4" w14:textId="791D1349" w:rsidR="00CE5162" w:rsidRDefault="00CE5162" w:rsidP="00CE5162">
      <w:pPr>
        <w:ind w:left="1985"/>
        <w:jc w:val="right"/>
      </w:pPr>
      <w:r w:rsidRPr="00DE5A80">
        <w:rPr>
          <w:i/>
          <w:position w:val="-30"/>
        </w:rPr>
        <w:object w:dxaOrig="3980" w:dyaOrig="740" w14:anchorId="622049E6">
          <v:shape id="_x0000_i1106" type="#_x0000_t75" style="width:199.15pt;height:36.75pt" o:ole="">
            <v:imagedata r:id="rId178" o:title=""/>
          </v:shape>
          <o:OLEObject Type="Embed" ProgID="Equation.DSMT4" ShapeID="_x0000_i1106" DrawAspect="Content" ObjectID="_1531066908" r:id="rId179"/>
        </w:object>
      </w:r>
      <w:r>
        <w:t xml:space="preserve">                        </w:t>
      </w:r>
      <w:r w:rsidRPr="00DE5A80">
        <w:t>(</w:t>
      </w:r>
      <w:r>
        <w:t>21)</w:t>
      </w:r>
    </w:p>
    <w:p w14:paraId="6FFFBB93" w14:textId="2A69E739" w:rsidR="0009106D" w:rsidRDefault="0009106D" w:rsidP="00CE5162">
      <w:pPr>
        <w:ind w:left="1985"/>
        <w:jc w:val="both"/>
        <w:rPr>
          <w:i/>
        </w:rPr>
      </w:pPr>
      <w:proofErr w:type="gramStart"/>
      <w:r w:rsidRPr="0009106D">
        <w:rPr>
          <w:i/>
        </w:rPr>
        <w:t>where</w:t>
      </w:r>
      <w:proofErr w:type="gramEnd"/>
      <w:r w:rsidRPr="0009106D">
        <w:rPr>
          <w:i/>
        </w:rPr>
        <w:t xml:space="preserve"> the quasi-Newtonian potential </w:t>
      </w:r>
      <w:r w:rsidRPr="00854121">
        <w:rPr>
          <w:i/>
          <w:position w:val="-6"/>
        </w:rPr>
        <w:object w:dxaOrig="260" w:dyaOrig="320" w14:anchorId="682460B5">
          <v:shape id="_x0000_i1489" type="#_x0000_t75" style="width:12.75pt;height:15.85pt" o:ole="">
            <v:imagedata r:id="rId180" o:title=""/>
          </v:shape>
          <o:OLEObject Type="Embed" ProgID="Equation.DSMT4" ShapeID="_x0000_i1489" DrawAspect="Content" ObjectID="_1531066909" r:id="rId181"/>
        </w:object>
      </w:r>
      <w:r>
        <w:rPr>
          <w:i/>
          <w:position w:val="-6"/>
        </w:rPr>
        <w:t xml:space="preserve"> </w:t>
      </w:r>
      <w:r w:rsidRPr="0009106D">
        <w:rPr>
          <w:i/>
        </w:rPr>
        <w:t xml:space="preserve">satisfies the modified Poisson's equation </w:t>
      </w:r>
    </w:p>
    <w:p w14:paraId="3CED9038" w14:textId="77777777" w:rsidR="00CE5162" w:rsidRPr="00B747B7" w:rsidRDefault="00CE5162" w:rsidP="00CE5162">
      <w:pPr>
        <w:ind w:left="1985"/>
        <w:jc w:val="right"/>
      </w:pPr>
      <w:r w:rsidRPr="00B747B7">
        <w:rPr>
          <w:position w:val="-30"/>
        </w:rPr>
        <w:object w:dxaOrig="2960" w:dyaOrig="740" w14:anchorId="5CC9AD3F">
          <v:shape id="_x0000_i1108" type="#_x0000_t75" style="width:148.1pt;height:36.75pt" o:ole="">
            <v:imagedata r:id="rId182" o:title=""/>
          </v:shape>
          <o:OLEObject Type="Embed" ProgID="Equation.DSMT4" ShapeID="_x0000_i1108" DrawAspect="Content" ObjectID="_1531066910" r:id="rId183"/>
        </w:object>
      </w:r>
      <w:r>
        <w:t xml:space="preserve">                                  (22)</w:t>
      </w:r>
    </w:p>
    <w:p w14:paraId="1F5BF604" w14:textId="542825BA" w:rsidR="0009106D" w:rsidRDefault="0009106D" w:rsidP="00CE5162">
      <w:pPr>
        <w:ind w:left="1985"/>
        <w:jc w:val="both"/>
        <w:rPr>
          <w:i/>
        </w:rPr>
      </w:pPr>
      <w:r w:rsidRPr="0009106D">
        <w:rPr>
          <w:i/>
        </w:rPr>
        <w:t xml:space="preserve">According to equation (5) the source of this modified Poisson equation (denoted </w:t>
      </w:r>
      <w:proofErr w:type="gramStart"/>
      <w:r w:rsidRPr="0009106D">
        <w:rPr>
          <w:i/>
        </w:rPr>
        <w:t xml:space="preserve">here </w:t>
      </w:r>
      <w:proofErr w:type="gramEnd"/>
      <w:r w:rsidRPr="00854121">
        <w:rPr>
          <w:i/>
          <w:position w:val="-10"/>
        </w:rPr>
        <w:object w:dxaOrig="240" w:dyaOrig="320" w14:anchorId="2C0E0A21">
          <v:shape id="_x0000_i1491" type="#_x0000_t75" style="width:12.25pt;height:15.85pt" o:ole="">
            <v:imagedata r:id="rId184" o:title=""/>
          </v:shape>
          <o:OLEObject Type="Embed" ProgID="Equation.DSMT4" ShapeID="_x0000_i1491" DrawAspect="Content" ObjectID="_1531066911" r:id="rId185"/>
        </w:object>
      </w:r>
      <w:r w:rsidRPr="0009106D">
        <w:rPr>
          <w:i/>
        </w:rPr>
        <w:t>) is, at the lowest approximation which suffices here (since the ratio</w:t>
      </w:r>
      <w:r w:rsidRPr="00854121">
        <w:rPr>
          <w:i/>
          <w:position w:val="-10"/>
        </w:rPr>
        <w:object w:dxaOrig="1960" w:dyaOrig="380" w14:anchorId="5D2E4C0B">
          <v:shape id="_x0000_i1492" type="#_x0000_t75" style="width:98.05pt;height:18.9pt" o:ole="">
            <v:imagedata r:id="rId186" o:title=""/>
          </v:shape>
          <o:OLEObject Type="Embed" ProgID="Equation.DSMT4" ShapeID="_x0000_i1492" DrawAspect="Content" ObjectID="_1531066912" r:id="rId187"/>
        </w:object>
      </w:r>
      <w:r w:rsidRPr="0009106D">
        <w:rPr>
          <w:i/>
        </w:rPr>
        <w:t xml:space="preserve"> , simply the opposite of the usual source.</w:t>
      </w:r>
    </w:p>
    <w:p w14:paraId="3F7159CE" w14:textId="77777777" w:rsidR="00CE5162" w:rsidRDefault="00CE5162" w:rsidP="00CE5162">
      <w:pPr>
        <w:ind w:left="1985"/>
        <w:jc w:val="right"/>
      </w:pPr>
      <w:r w:rsidRPr="00854121">
        <w:rPr>
          <w:position w:val="-24"/>
        </w:rPr>
        <w:object w:dxaOrig="6220" w:dyaOrig="660" w14:anchorId="4CA66D0E">
          <v:shape id="_x0000_i1111" type="#_x0000_t75" style="width:311pt;height:33.2pt" o:ole="">
            <v:imagedata r:id="rId188" o:title=""/>
          </v:shape>
          <o:OLEObject Type="Embed" ProgID="Equation.DSMT4" ShapeID="_x0000_i1111" DrawAspect="Content" ObjectID="_1531066913" r:id="rId189"/>
        </w:object>
      </w:r>
      <w:r>
        <w:t xml:space="preserve">    (23)</w:t>
      </w:r>
    </w:p>
    <w:p w14:paraId="49964182" w14:textId="4DDD91F7" w:rsidR="0009106D" w:rsidRPr="0009106D" w:rsidRDefault="0009106D" w:rsidP="0009106D">
      <w:pPr>
        <w:jc w:val="both"/>
        <w:rPr>
          <w:color w:val="FF0000"/>
        </w:rPr>
      </w:pPr>
      <w:r w:rsidRPr="0009106D">
        <w:rPr>
          <w:color w:val="FF0000"/>
        </w:rPr>
        <w:t xml:space="preserve">There I still agree, although in Janus 2019 [2], if </w:t>
      </w:r>
      <w:r w:rsidRPr="00854121">
        <w:rPr>
          <w:color w:val="FF0000"/>
          <w:position w:val="-16"/>
        </w:rPr>
        <w:object w:dxaOrig="900" w:dyaOrig="440" w14:anchorId="54827516">
          <v:shape id="_x0000_i1499" type="#_x0000_t75" style="width:44.95pt;height:21.95pt" o:ole="">
            <v:imagedata r:id="rId190" o:title=""/>
          </v:shape>
          <o:OLEObject Type="Embed" ProgID="Equation.DSMT4" ShapeID="_x0000_i1499" DrawAspect="Content" ObjectID="_1531066914" r:id="rId191"/>
        </w:object>
      </w:r>
      <w:r w:rsidRPr="0009106D">
        <w:rPr>
          <w:color w:val="FF0000"/>
        </w:rPr>
        <w:t xml:space="preserve">this second tensor </w:t>
      </w:r>
      <w:proofErr w:type="gramStart"/>
      <w:r w:rsidRPr="0009106D">
        <w:rPr>
          <w:color w:val="FF0000"/>
        </w:rPr>
        <w:t xml:space="preserve">becomes </w:t>
      </w:r>
      <w:proofErr w:type="gramEnd"/>
      <w:r w:rsidRPr="00854121">
        <w:rPr>
          <w:color w:val="FF0000"/>
          <w:position w:val="-24"/>
        </w:rPr>
        <w:object w:dxaOrig="1360" w:dyaOrig="660" w14:anchorId="007CC6A7">
          <v:shape id="_x0000_i1500" type="#_x0000_t75" style="width:67.9pt;height:33.2pt" o:ole="">
            <v:imagedata r:id="rId192" o:title=""/>
          </v:shape>
          <o:OLEObject Type="Embed" ProgID="Equation.DSMT4" ShapeID="_x0000_i1500" DrawAspect="Content" ObjectID="_1531066915" r:id="rId193"/>
        </w:object>
      </w:r>
      <w:r w:rsidRPr="0009106D">
        <w:rPr>
          <w:color w:val="FF0000"/>
        </w:rPr>
        <w:t xml:space="preserve">. </w:t>
      </w:r>
    </w:p>
    <w:p w14:paraId="752D13B3" w14:textId="47C05341" w:rsidR="0009106D" w:rsidRDefault="0009106D" w:rsidP="00CE5162">
      <w:pPr>
        <w:jc w:val="both"/>
        <w:rPr>
          <w:color w:val="FF0000"/>
        </w:rPr>
      </w:pPr>
      <w:r w:rsidRPr="0009106D">
        <w:rPr>
          <w:color w:val="FF0000"/>
        </w:rPr>
        <w:t>I continue.</w:t>
      </w:r>
    </w:p>
    <w:p w14:paraId="3846CE43" w14:textId="77777777" w:rsidR="00D82E2D" w:rsidRDefault="00D82E2D" w:rsidP="00D82E2D">
      <w:pPr>
        <w:ind w:left="1985"/>
        <w:rPr>
          <w:i/>
        </w:rPr>
      </w:pPr>
      <w:r w:rsidRPr="00D82E2D">
        <w:rPr>
          <w:i/>
        </w:rPr>
        <w:t>As a result, the quasi-Newtonian potential entering the second metric is also the opposite of the usual potential:</w:t>
      </w:r>
    </w:p>
    <w:p w14:paraId="044B55EB" w14:textId="0F63BE87" w:rsidR="00CE5162" w:rsidRPr="00854121" w:rsidRDefault="00CE5162" w:rsidP="00CE5162">
      <w:pPr>
        <w:ind w:left="1985"/>
        <w:jc w:val="right"/>
      </w:pPr>
      <w:r w:rsidRPr="00854121">
        <w:rPr>
          <w:position w:val="-16"/>
        </w:rPr>
        <w:object w:dxaOrig="2340" w:dyaOrig="460" w14:anchorId="09E8CBA0">
          <v:shape id="_x0000_i1114" type="#_x0000_t75" style="width:116.95pt;height:23pt" o:ole="">
            <v:imagedata r:id="rId194" o:title=""/>
          </v:shape>
          <o:OLEObject Type="Embed" ProgID="Equation.DSMT4" ShapeID="_x0000_i1114" DrawAspect="Content" ObjectID="_1531066916" r:id="rId195"/>
        </w:object>
      </w:r>
      <w:r>
        <w:t xml:space="preserve">                                       </w:t>
      </w:r>
      <w:r w:rsidRPr="00854121">
        <w:t xml:space="preserve">(24) </w:t>
      </w:r>
    </w:p>
    <w:p w14:paraId="009100E3" w14:textId="1F52977E" w:rsidR="00D82E2D" w:rsidRPr="00854121" w:rsidRDefault="00D77B8F" w:rsidP="00CE5162">
      <w:pPr>
        <w:jc w:val="both"/>
        <w:rPr>
          <w:color w:val="FF0000"/>
        </w:rPr>
      </w:pPr>
      <w:r w:rsidRPr="00D77B8F">
        <w:rPr>
          <w:color w:val="FF0000"/>
        </w:rPr>
        <w:lastRenderedPageBreak/>
        <w:t xml:space="preserve">It is at the beginning of page 6 that you write (based on the Janus 2015 equations </w:t>
      </w:r>
      <w:r w:rsidRPr="00D77B8F">
        <w:t>[9]</w:t>
      </w:r>
      <w:r w:rsidRPr="00D77B8F">
        <w:rPr>
          <w:color w:val="FF0000"/>
        </w:rPr>
        <w:t>):</w:t>
      </w:r>
    </w:p>
    <w:p w14:paraId="3E8A7B57" w14:textId="53AF1951" w:rsidR="00D77B8F" w:rsidRPr="00854121" w:rsidRDefault="00D77B8F" w:rsidP="00CE5162">
      <w:pPr>
        <w:ind w:left="1985"/>
        <w:jc w:val="both"/>
        <w:rPr>
          <w:i/>
        </w:rPr>
      </w:pPr>
      <w:r w:rsidRPr="00D77B8F">
        <w:rPr>
          <w:i/>
        </w:rPr>
        <w:t>The spatial part of the source tensor for Einstein's second equation is:</w:t>
      </w:r>
    </w:p>
    <w:p w14:paraId="1A6968E1" w14:textId="77777777" w:rsidR="00CE5162" w:rsidRDefault="00CE5162" w:rsidP="00CE5162">
      <w:pPr>
        <w:ind w:left="1985"/>
        <w:jc w:val="right"/>
      </w:pPr>
      <w:r w:rsidRPr="00854121">
        <w:rPr>
          <w:position w:val="-30"/>
        </w:rPr>
        <w:object w:dxaOrig="3900" w:dyaOrig="740" w14:anchorId="42D871EC">
          <v:shape id="_x0000_i1115" type="#_x0000_t75" style="width:195.05pt;height:36.75pt" o:ole="">
            <v:imagedata r:id="rId196" o:title=""/>
          </v:shape>
          <o:OLEObject Type="Embed" ProgID="Equation.DSMT4" ShapeID="_x0000_i1115" DrawAspect="Content" ObjectID="_1531066917" r:id="rId197"/>
        </w:object>
      </w:r>
      <w:r>
        <w:t xml:space="preserve">                                 (25)</w:t>
      </w:r>
    </w:p>
    <w:p w14:paraId="4BA2759D" w14:textId="70046DF8" w:rsidR="00D77B8F" w:rsidRDefault="00D77B8F" w:rsidP="00CE5162">
      <w:pPr>
        <w:jc w:val="both"/>
        <w:rPr>
          <w:color w:val="FF0000"/>
        </w:rPr>
      </w:pPr>
      <w:r w:rsidRPr="00D77B8F">
        <w:rPr>
          <w:color w:val="FF0000"/>
        </w:rPr>
        <w:t xml:space="preserve">And there, if we base ourselves on the Janus equations of March 2019 </w:t>
      </w:r>
      <w:r w:rsidRPr="00D77B8F">
        <w:t>[2</w:t>
      </w:r>
      <w:proofErr w:type="gramStart"/>
      <w:r w:rsidRPr="00D77B8F">
        <w:t>]</w:t>
      </w:r>
      <w:r w:rsidRPr="00D77B8F">
        <w:rPr>
          <w:color w:val="FF0000"/>
        </w:rPr>
        <w:t xml:space="preserve"> ,</w:t>
      </w:r>
      <w:proofErr w:type="gramEnd"/>
      <w:r w:rsidRPr="00D77B8F">
        <w:rPr>
          <w:color w:val="FF0000"/>
        </w:rPr>
        <w:t xml:space="preserve"> which are :</w:t>
      </w:r>
    </w:p>
    <w:p w14:paraId="0472E143" w14:textId="77777777" w:rsidR="00CE5162" w:rsidRDefault="00CE5162" w:rsidP="00CE5162">
      <w:pPr>
        <w:jc w:val="center"/>
      </w:pPr>
      <w:r w:rsidRPr="000E5EB5">
        <w:rPr>
          <w:position w:val="-38"/>
        </w:rPr>
        <w:object w:dxaOrig="4620" w:dyaOrig="880" w14:anchorId="04973870">
          <v:shape id="_x0000_i1116" type="#_x0000_t75" style="width:230.8pt;height:43.9pt" o:ole="">
            <v:imagedata r:id="rId198" o:title=""/>
          </v:shape>
          <o:OLEObject Type="Embed" ProgID="Equation.DSMT4" ShapeID="_x0000_i1116" DrawAspect="Content" ObjectID="_1531066918" r:id="rId199"/>
        </w:object>
      </w:r>
      <w:r>
        <w:t xml:space="preserve"> </w:t>
      </w:r>
      <w:r w:rsidRPr="000E5EB5">
        <w:rPr>
          <w:position w:val="-4"/>
        </w:rPr>
        <w:object w:dxaOrig="200" w:dyaOrig="300" w14:anchorId="385CE207">
          <v:shape id="_x0000_i1117" type="#_x0000_t75" style="width:10.2pt;height:14.8pt" o:ole="">
            <v:imagedata r:id="rId200" o:title=""/>
          </v:shape>
          <o:OLEObject Type="Embed" ProgID="Equation.DSMT4" ShapeID="_x0000_i1117" DrawAspect="Content" ObjectID="_1531066919" r:id="rId201"/>
        </w:object>
      </w:r>
      <w:r>
        <w:t xml:space="preserve"> </w:t>
      </w:r>
    </w:p>
    <w:p w14:paraId="46387306" w14:textId="77777777" w:rsidR="00CE5162" w:rsidRPr="00854121" w:rsidRDefault="00CE5162" w:rsidP="00CE5162">
      <w:pPr>
        <w:jc w:val="center"/>
        <w:rPr>
          <w:color w:val="FF0000"/>
        </w:rPr>
      </w:pPr>
      <w:r w:rsidRPr="003704DD">
        <w:rPr>
          <w:position w:val="-38"/>
        </w:rPr>
        <w:object w:dxaOrig="4420" w:dyaOrig="880" w14:anchorId="5E57E901">
          <v:shape id="_x0000_i1118" type="#_x0000_t75" style="width:221.1pt;height:43.9pt" o:ole="">
            <v:imagedata r:id="rId202" o:title=""/>
          </v:shape>
          <o:OLEObject Type="Embed" ProgID="Equation.DSMT4" ShapeID="_x0000_i1118" DrawAspect="Content" ObjectID="_1531066920" r:id="rId203"/>
        </w:object>
      </w:r>
    </w:p>
    <w:p w14:paraId="7EA1830B" w14:textId="78385B19" w:rsidR="00CE5162" w:rsidRPr="00854121" w:rsidRDefault="00D77B8F" w:rsidP="00CE5162">
      <w:pPr>
        <w:jc w:val="both"/>
        <w:rPr>
          <w:color w:val="FF0000"/>
        </w:rPr>
      </w:pPr>
      <w:proofErr w:type="gramStart"/>
      <w:r>
        <w:rPr>
          <w:color w:val="FF0000"/>
        </w:rPr>
        <w:t>with</w:t>
      </w:r>
      <w:proofErr w:type="gramEnd"/>
      <w:r w:rsidR="00CE5162" w:rsidRPr="00854121">
        <w:rPr>
          <w:color w:val="FF0000"/>
        </w:rPr>
        <w:t xml:space="preserve"> : </w:t>
      </w:r>
    </w:p>
    <w:p w14:paraId="152D4358" w14:textId="77777777" w:rsidR="00CE5162" w:rsidRDefault="00CE5162" w:rsidP="00CE5162">
      <w:pPr>
        <w:pStyle w:val="Paragraphedeliste"/>
        <w:ind w:left="0"/>
        <w:jc w:val="center"/>
      </w:pPr>
      <w:r w:rsidRPr="003704DD">
        <w:rPr>
          <w:position w:val="-124"/>
        </w:rPr>
        <w:object w:dxaOrig="3500" w:dyaOrig="2620" w14:anchorId="6D92A99F">
          <v:shape id="_x0000_i1119" type="#_x0000_t75" style="width:175.15pt;height:131.25pt" o:ole="">
            <v:imagedata r:id="rId204" o:title=""/>
          </v:shape>
          <o:OLEObject Type="Embed" ProgID="Equation.DSMT4" ShapeID="_x0000_i1119" DrawAspect="Content" ObjectID="_1531066921" r:id="rId205"/>
        </w:object>
      </w:r>
      <w:r>
        <w:rPr>
          <w:position w:val="-124"/>
        </w:rPr>
        <w:t xml:space="preserve">            </w:t>
      </w:r>
      <w:r w:rsidR="00B552E9" w:rsidRPr="003704DD">
        <w:rPr>
          <w:position w:val="-124"/>
        </w:rPr>
        <w:object w:dxaOrig="3500" w:dyaOrig="2620" w14:anchorId="2E8225EF">
          <v:shape id="_x0000_i1120" type="#_x0000_t75" style="width:175.15pt;height:131.25pt" o:ole="">
            <v:imagedata r:id="rId206" o:title=""/>
          </v:shape>
          <o:OLEObject Type="Embed" ProgID="Equation.DSMT4" ShapeID="_x0000_i1120" DrawAspect="Content" ObjectID="_1531066922" r:id="rId207"/>
        </w:object>
      </w:r>
    </w:p>
    <w:p w14:paraId="047D54AC" w14:textId="77777777" w:rsidR="00CE5162" w:rsidRDefault="00CE5162" w:rsidP="00CE5162">
      <w:pPr>
        <w:jc w:val="both"/>
        <w:rPr>
          <w:color w:val="FF0000"/>
        </w:rPr>
      </w:pPr>
      <w:r w:rsidRPr="00854121">
        <w:rPr>
          <w:color w:val="FF0000"/>
        </w:rPr>
        <w:t xml:space="preserve">Ce que je suis parfaitement en droit de choisir, alors le signe de la partie spatiale </w:t>
      </w:r>
      <w:r>
        <w:rPr>
          <w:color w:val="FF0000"/>
        </w:rPr>
        <w:t xml:space="preserve">du tenseur source de la géométrie induite </w:t>
      </w:r>
      <w:r w:rsidRPr="0052075C">
        <w:rPr>
          <w:i/>
          <w:color w:val="FF0000"/>
        </w:rPr>
        <w:t>est inversé</w:t>
      </w:r>
      <w:r w:rsidRPr="00854121">
        <w:rPr>
          <w:color w:val="FF0000"/>
        </w:rPr>
        <w:t xml:space="preserve">. </w:t>
      </w:r>
    </w:p>
    <w:p w14:paraId="30A8B38A" w14:textId="2DD24582" w:rsidR="00E7522C" w:rsidRDefault="00E7522C" w:rsidP="00CE5162">
      <w:pPr>
        <w:jc w:val="both"/>
      </w:pPr>
      <w:r w:rsidRPr="00E7522C">
        <w:t>Then you write on page 6 [1] :</w:t>
      </w:r>
    </w:p>
    <w:p w14:paraId="76C14698" w14:textId="787596DD" w:rsidR="00E7522C" w:rsidRDefault="00E7522C" w:rsidP="00CE5162">
      <w:pPr>
        <w:ind w:left="1985"/>
        <w:jc w:val="both"/>
        <w:rPr>
          <w:i/>
        </w:rPr>
      </w:pPr>
      <w:r w:rsidRPr="00E7522C">
        <w:rPr>
          <w:i/>
        </w:rPr>
        <w:t xml:space="preserve">I recall the explicit formula of </w:t>
      </w:r>
      <w:r w:rsidRPr="00170140">
        <w:rPr>
          <w:i/>
          <w:position w:val="-10"/>
        </w:rPr>
        <w:object w:dxaOrig="520" w:dyaOrig="320" w14:anchorId="4549182C">
          <v:shape id="_x0000_i1507" type="#_x0000_t75" style="width:26.05pt;height:15.85pt" o:ole="">
            <v:imagedata r:id="rId208" o:title=""/>
          </v:shape>
          <o:OLEObject Type="Embed" ProgID="Equation.DSMT4" ShapeID="_x0000_i1507" DrawAspect="Content" ObjectID="_1531066923" r:id="rId209"/>
        </w:object>
      </w:r>
      <w:r w:rsidRPr="00E7522C">
        <w:rPr>
          <w:i/>
        </w:rPr>
        <w:t xml:space="preserve"> (where I call </w:t>
      </w:r>
      <w:proofErr w:type="gramStart"/>
      <w:r w:rsidRPr="00E7522C">
        <w:rPr>
          <w:i/>
        </w:rPr>
        <w:t>that</w:t>
      </w:r>
      <w:r>
        <w:rPr>
          <w:i/>
        </w:rPr>
        <w:t xml:space="preserve"> </w:t>
      </w:r>
      <w:r w:rsidRPr="00170140">
        <w:rPr>
          <w:i/>
          <w:position w:val="-12"/>
        </w:rPr>
        <w:object w:dxaOrig="1300" w:dyaOrig="440" w14:anchorId="6B034B88">
          <v:shape id="_x0000_i1508" type="#_x0000_t75" style="width:64.85pt;height:21.95pt" o:ole="">
            <v:imagedata r:id="rId210" o:title=""/>
          </v:shape>
          <o:OLEObject Type="Embed" ProgID="Equation.DSMT4" ShapeID="_x0000_i1508" DrawAspect="Content" ObjectID="_1531066924" r:id="rId211"/>
        </w:object>
      </w:r>
      <w:r w:rsidRPr="00E7522C">
        <w:rPr>
          <w:i/>
        </w:rPr>
        <w:t xml:space="preserve"> )</w:t>
      </w:r>
    </w:p>
    <w:p w14:paraId="489416CB" w14:textId="77777777" w:rsidR="00CE5162" w:rsidRDefault="00CE5162" w:rsidP="00CE5162">
      <w:pPr>
        <w:ind w:left="1985"/>
        <w:jc w:val="right"/>
      </w:pPr>
      <w:r w:rsidRPr="00DE5A80">
        <w:rPr>
          <w:position w:val="-24"/>
        </w:rPr>
        <w:object w:dxaOrig="3460" w:dyaOrig="660" w14:anchorId="2B5D26D0">
          <v:shape id="_x0000_i1123" type="#_x0000_t75" style="width:173.1pt;height:33.2pt" o:ole="">
            <v:imagedata r:id="rId212" o:title=""/>
          </v:shape>
          <o:OLEObject Type="Embed" ProgID="Equation.DSMT4" ShapeID="_x0000_i1123" DrawAspect="Content" ObjectID="_1531066925" r:id="rId213"/>
        </w:object>
      </w:r>
      <w:r>
        <w:t xml:space="preserve">                        </w:t>
      </w:r>
      <w:r w:rsidRPr="00DE5A80">
        <w:t xml:space="preserve">             (26)</w:t>
      </w:r>
    </w:p>
    <w:p w14:paraId="49A2A82E" w14:textId="77777777" w:rsidR="000F615F" w:rsidRPr="00170140" w:rsidRDefault="000F615F" w:rsidP="000F615F">
      <w:pPr>
        <w:ind w:left="1985"/>
        <w:jc w:val="both"/>
        <w:rPr>
          <w:i/>
        </w:rPr>
      </w:pPr>
      <w:r w:rsidRPr="00170140">
        <w:rPr>
          <w:i/>
        </w:rPr>
        <w:t xml:space="preserve">En appliquant cette formule au cas statique d’une étoile et pour un indice spatial  un indice spatial </w:t>
      </w:r>
      <w:r w:rsidRPr="00170140">
        <w:rPr>
          <w:i/>
          <w:position w:val="-10"/>
        </w:rPr>
        <w:object w:dxaOrig="540" w:dyaOrig="320" w14:anchorId="211E9E2B">
          <v:shape id="_x0000_i1511" type="#_x0000_t75" style="width:27.05pt;height:15.85pt" o:ole="">
            <v:imagedata r:id="rId214" o:title=""/>
          </v:shape>
          <o:OLEObject Type="Embed" ProgID="Equation.DSMT4" ShapeID="_x0000_i1511" DrawAspect="Content" ObjectID="_1531066926" r:id="rId215"/>
        </w:object>
      </w:r>
      <w:r w:rsidRPr="00170140">
        <w:rPr>
          <w:i/>
        </w:rPr>
        <w:t xml:space="preserve"> valant </w:t>
      </w:r>
      <w:r w:rsidRPr="00170140">
        <w:rPr>
          <w:i/>
          <w:position w:val="-10"/>
        </w:rPr>
        <w:object w:dxaOrig="940" w:dyaOrig="320" w14:anchorId="2EA6A207">
          <v:shape id="_x0000_i1512" type="#_x0000_t75" style="width:47pt;height:15.85pt" o:ole="">
            <v:imagedata r:id="rId216" o:title=""/>
          </v:shape>
          <o:OLEObject Type="Embed" ProgID="Equation.DSMT4" ShapeID="_x0000_i1512" DrawAspect="Content" ObjectID="_1531066927" r:id="rId217"/>
        </w:object>
      </w:r>
      <w:r w:rsidRPr="00170140">
        <w:rPr>
          <w:i/>
        </w:rPr>
        <w:t xml:space="preserve">  </w:t>
      </w:r>
    </w:p>
    <w:p w14:paraId="238241CD" w14:textId="77777777" w:rsidR="00CE5162" w:rsidRDefault="00CE5162" w:rsidP="00CE5162">
      <w:pPr>
        <w:ind w:left="1985"/>
        <w:jc w:val="right"/>
      </w:pPr>
      <w:r w:rsidRPr="00DE5A80">
        <w:rPr>
          <w:position w:val="-24"/>
        </w:rPr>
        <w:object w:dxaOrig="3380" w:dyaOrig="660" w14:anchorId="1AF5E40B">
          <v:shape id="_x0000_i1126" type="#_x0000_t75" style="width:169pt;height:33.2pt" o:ole="">
            <v:imagedata r:id="rId218" o:title=""/>
          </v:shape>
          <o:OLEObject Type="Embed" ProgID="Equation.DSMT4" ShapeID="_x0000_i1126" DrawAspect="Content" ObjectID="_1531066928" r:id="rId219"/>
        </w:object>
      </w:r>
      <w:r>
        <w:t xml:space="preserve">               </w:t>
      </w:r>
      <w:r w:rsidRPr="00DE5A80">
        <w:t xml:space="preserve">                      (26)</w:t>
      </w:r>
    </w:p>
    <w:p w14:paraId="0DFFE88E" w14:textId="434C11BD" w:rsidR="002349EA" w:rsidRDefault="002349EA" w:rsidP="00CE5162">
      <w:pPr>
        <w:ind w:left="1985"/>
        <w:jc w:val="both"/>
        <w:rPr>
          <w:i/>
        </w:rPr>
      </w:pPr>
      <w:r w:rsidRPr="002349EA">
        <w:rPr>
          <w:i/>
        </w:rPr>
        <w:t xml:space="preserve">In the last term the contribution of </w:t>
      </w:r>
      <w:proofErr w:type="gramStart"/>
      <w:r w:rsidRPr="002349EA">
        <w:rPr>
          <w:i/>
        </w:rPr>
        <w:t>dominance</w:t>
      </w:r>
      <w:r>
        <w:rPr>
          <w:i/>
        </w:rPr>
        <w:t xml:space="preserve"> </w:t>
      </w:r>
      <w:proofErr w:type="gramEnd"/>
      <w:r w:rsidRPr="00170140">
        <w:rPr>
          <w:i/>
          <w:position w:val="-10"/>
        </w:rPr>
        <w:object w:dxaOrig="880" w:dyaOrig="320" w14:anchorId="2E6FD9D2">
          <v:shape id="_x0000_i1523" type="#_x0000_t75" style="width:43.9pt;height:15.85pt" o:ole="">
            <v:imagedata r:id="rId220" o:title=""/>
          </v:shape>
          <o:OLEObject Type="Embed" ProgID="Equation.DSMT4" ShapeID="_x0000_i1523" DrawAspect="Content" ObjectID="_1531066929" r:id="rId221"/>
        </w:object>
      </w:r>
      <w:r w:rsidRPr="002349EA">
        <w:rPr>
          <w:i/>
        </w:rPr>
        <w:t>, in the quasi-Newtonian case ( because</w:t>
      </w:r>
      <w:r>
        <w:rPr>
          <w:i/>
        </w:rPr>
        <w:t xml:space="preserve"> </w:t>
      </w:r>
      <w:r w:rsidRPr="00170140">
        <w:rPr>
          <w:i/>
          <w:position w:val="-10"/>
        </w:rPr>
        <w:object w:dxaOrig="1200" w:dyaOrig="380" w14:anchorId="7D6F86ED">
          <v:shape id="_x0000_i1524" type="#_x0000_t75" style="width:60.25pt;height:18.9pt" o:ole="">
            <v:imagedata r:id="rId222" o:title=""/>
          </v:shape>
          <o:OLEObject Type="Embed" ProgID="Equation.DSMT4" ShapeID="_x0000_i1524" DrawAspect="Content" ObjectID="_1531066930" r:id="rId223"/>
        </w:object>
      </w:r>
      <w:r w:rsidRPr="002349EA">
        <w:rPr>
          <w:i/>
        </w:rPr>
        <w:t xml:space="preserve"> while </w:t>
      </w:r>
      <w:r w:rsidRPr="00170140">
        <w:rPr>
          <w:i/>
          <w:position w:val="-10"/>
        </w:rPr>
        <w:object w:dxaOrig="1140" w:dyaOrig="380" w14:anchorId="160186F6">
          <v:shape id="_x0000_i1525" type="#_x0000_t75" style="width:57.2pt;height:18.9pt" o:ole="">
            <v:imagedata r:id="rId224" o:title=""/>
          </v:shape>
          <o:OLEObject Type="Embed" ProgID="Equation.DSMT4" ShapeID="_x0000_i1525" DrawAspect="Content" ObjectID="_1531066931" r:id="rId225"/>
        </w:object>
      </w:r>
      <w:r w:rsidRPr="002349EA">
        <w:rPr>
          <w:i/>
        </w:rPr>
        <w:t>and</w:t>
      </w:r>
      <w:r w:rsidRPr="00170140">
        <w:rPr>
          <w:i/>
          <w:position w:val="-10"/>
        </w:rPr>
        <w:object w:dxaOrig="1120" w:dyaOrig="380" w14:anchorId="77BDB169">
          <v:shape id="_x0000_i1526" type="#_x0000_t75" style="width:56.15pt;height:18.9pt" o:ole="">
            <v:imagedata r:id="rId226" o:title=""/>
          </v:shape>
          <o:OLEObject Type="Embed" ProgID="Equation.DSMT4" ShapeID="_x0000_i1526" DrawAspect="Content" ObjectID="_1531066932" r:id="rId227"/>
        </w:object>
      </w:r>
      <w:r w:rsidRPr="002349EA">
        <w:rPr>
          <w:i/>
        </w:rPr>
        <w:t xml:space="preserve"> . We then find :</w:t>
      </w:r>
    </w:p>
    <w:p w14:paraId="77AD91D7" w14:textId="77777777" w:rsidR="00CE5162" w:rsidRPr="00170140" w:rsidRDefault="00CE5162" w:rsidP="00CE5162">
      <w:pPr>
        <w:ind w:left="1985"/>
        <w:jc w:val="right"/>
      </w:pPr>
      <w:r w:rsidRPr="00170140">
        <w:rPr>
          <w:position w:val="-54"/>
        </w:rPr>
        <w:object w:dxaOrig="3780" w:dyaOrig="1480" w14:anchorId="48131E78">
          <v:shape id="_x0000_i1131" type="#_x0000_t75" style="width:188.95pt;height:74.05pt" o:ole="">
            <v:imagedata r:id="rId228" o:title=""/>
          </v:shape>
          <o:OLEObject Type="Embed" ProgID="Equation.DSMT4" ShapeID="_x0000_i1131" DrawAspect="Content" ObjectID="_1531066933" r:id="rId229"/>
        </w:object>
      </w:r>
      <w:r>
        <w:t xml:space="preserve">                                    (28)</w:t>
      </w:r>
    </w:p>
    <w:p w14:paraId="287A154B" w14:textId="70A50087" w:rsidR="002349EA" w:rsidRDefault="002349EA" w:rsidP="002349EA">
      <w:pPr>
        <w:jc w:val="both"/>
        <w:rPr>
          <w:color w:val="FF0000"/>
        </w:rPr>
      </w:pPr>
      <w:r w:rsidRPr="002349EA">
        <w:rPr>
          <w:color w:val="FF0000"/>
        </w:rPr>
        <w:t xml:space="preserve">It is this equation that reflects Euler's relationship of static equilibrium in a usual fluid, </w:t>
      </w:r>
      <w:r>
        <w:rPr>
          <w:color w:val="FF0000"/>
        </w:rPr>
        <w:t xml:space="preserve">let’s recall </w:t>
      </w:r>
      <w:r w:rsidRPr="002349EA">
        <w:rPr>
          <w:color w:val="FF0000"/>
        </w:rPr>
        <w:t xml:space="preserve"> </w:t>
      </w:r>
      <w:r w:rsidRPr="00B47B05">
        <w:rPr>
          <w:color w:val="FF0000"/>
          <w:position w:val="-14"/>
        </w:rPr>
        <w:object w:dxaOrig="1280" w:dyaOrig="420" w14:anchorId="636BA158">
          <v:shape id="_x0000_i1532" type="#_x0000_t75" style="width:63.85pt;height:20.95pt" o:ole="">
            <v:imagedata r:id="rId230" o:title=""/>
          </v:shape>
          <o:OLEObject Type="Embed" ProgID="Equation.DSMT4" ShapeID="_x0000_i1532" DrawAspect="Content" ObjectID="_1531066934" r:id="rId231"/>
        </w:object>
      </w:r>
      <w:r>
        <w:rPr>
          <w:color w:val="FF0000"/>
          <w:position w:val="-14"/>
        </w:rPr>
        <w:t xml:space="preserve"> </w:t>
      </w:r>
      <w:r w:rsidRPr="002349EA">
        <w:rPr>
          <w:color w:val="FF0000"/>
        </w:rPr>
        <w:t xml:space="preserve"> </w:t>
      </w:r>
    </w:p>
    <w:p w14:paraId="157FD040" w14:textId="05122452" w:rsidR="002349EA" w:rsidRPr="002349EA" w:rsidRDefault="00CE5162" w:rsidP="002349EA">
      <w:pPr>
        <w:ind w:left="1985"/>
        <w:jc w:val="right"/>
      </w:pPr>
      <w:r>
        <w:t xml:space="preserve">       </w:t>
      </w:r>
      <w:r w:rsidRPr="00170140">
        <w:rPr>
          <w:position w:val="-12"/>
        </w:rPr>
        <w:object w:dxaOrig="1180" w:dyaOrig="380" w14:anchorId="2084C673">
          <v:shape id="_x0000_i1132" type="#_x0000_t75" style="width:59.25pt;height:18.9pt" o:ole="">
            <v:imagedata r:id="rId232" o:title=""/>
          </v:shape>
          <o:OLEObject Type="Embed" ProgID="Equation.DSMT4" ShapeID="_x0000_i1132" DrawAspect="Content" ObjectID="_1531066935" r:id="rId233"/>
        </w:object>
      </w:r>
      <w:r>
        <w:t xml:space="preserve">                                                                  (32)</w:t>
      </w:r>
    </w:p>
    <w:p w14:paraId="11BAB2C4" w14:textId="77777777" w:rsidR="00CE5162" w:rsidRDefault="00CE5162" w:rsidP="00CE5162">
      <w:pPr>
        <w:jc w:val="right"/>
      </w:pPr>
      <w:r>
        <w:t xml:space="preserve">              </w:t>
      </w:r>
      <w:r w:rsidRPr="00170140">
        <w:rPr>
          <w:position w:val="-16"/>
        </w:rPr>
        <w:object w:dxaOrig="3780" w:dyaOrig="440" w14:anchorId="31AC77F4">
          <v:shape id="_x0000_i1134" type="#_x0000_t75" style="width:188.95pt;height:21.95pt" o:ole="">
            <v:imagedata r:id="rId234" o:title=""/>
          </v:shape>
          <o:OLEObject Type="Embed" ProgID="Equation.DSMT4" ShapeID="_x0000_i1134" DrawAspect="Content" ObjectID="_1531066936" r:id="rId235"/>
        </w:object>
      </w:r>
      <w:r>
        <w:t xml:space="preserve">                                        (30)</w:t>
      </w:r>
    </w:p>
    <w:p w14:paraId="4268BDCE" w14:textId="4F0A5329" w:rsidR="00CE5162" w:rsidRPr="00B47B05" w:rsidRDefault="00CC2077" w:rsidP="00CE5162">
      <w:pPr>
        <w:jc w:val="both"/>
        <w:rPr>
          <w:color w:val="FF0000"/>
        </w:rPr>
      </w:pPr>
      <w:r w:rsidRPr="00CC2077">
        <w:rPr>
          <w:color w:val="FF0000"/>
        </w:rPr>
        <w:t>With the Janus equations of 2015 we will have well, as he indicates at the top of his page 7 :</w:t>
      </w:r>
      <w:r w:rsidR="00CE5162" w:rsidRPr="00B47B05">
        <w:rPr>
          <w:color w:val="FF0000"/>
        </w:rPr>
        <w:t xml:space="preserve"> </w:t>
      </w:r>
    </w:p>
    <w:p w14:paraId="47464EF1" w14:textId="5ECC1045" w:rsidR="00CE5162" w:rsidRDefault="00252C9C" w:rsidP="00CE5162">
      <w:pPr>
        <w:ind w:left="1985"/>
        <w:jc w:val="both"/>
        <w:rPr>
          <w:i/>
        </w:rPr>
      </w:pPr>
      <w:r w:rsidRPr="00252C9C">
        <w:rPr>
          <w:i/>
        </w:rPr>
        <w:t>In this second</w:t>
      </w:r>
      <w:r>
        <w:rPr>
          <w:i/>
        </w:rPr>
        <w:t xml:space="preserve"> Euler equation we can </w:t>
      </w:r>
      <w:proofErr w:type="gramStart"/>
      <w:r>
        <w:rPr>
          <w:i/>
        </w:rPr>
        <w:t xml:space="preserve">replace </w:t>
      </w:r>
      <w:r w:rsidRPr="00B47B05">
        <w:rPr>
          <w:i/>
          <w:position w:val="-12"/>
        </w:rPr>
        <w:object w:dxaOrig="300" w:dyaOrig="400" w14:anchorId="27834B75">
          <v:shape id="_x0000_i1535" type="#_x0000_t75" style="width:14.8pt;height:19.9pt" o:ole="">
            <v:imagedata r:id="rId236" o:title=""/>
          </v:shape>
          <o:OLEObject Type="Embed" ProgID="Equation.DSMT4" ShapeID="_x0000_i1535" DrawAspect="Content" ObjectID="_1531066937" r:id="rId237"/>
        </w:object>
      </w:r>
      <w:r w:rsidRPr="00B47B05">
        <w:rPr>
          <w:i/>
        </w:rPr>
        <w:t xml:space="preserve"> , </w:t>
      </w:r>
      <w:r w:rsidRPr="00B47B05">
        <w:rPr>
          <w:i/>
          <w:position w:val="-10"/>
        </w:rPr>
        <w:object w:dxaOrig="240" w:dyaOrig="320" w14:anchorId="72F29055">
          <v:shape id="_x0000_i1536" type="#_x0000_t75" style="width:12.25pt;height:15.85pt" o:ole="">
            <v:imagedata r:id="rId238" o:title=""/>
          </v:shape>
          <o:OLEObject Type="Embed" ProgID="Equation.DSMT4" ShapeID="_x0000_i1536" DrawAspect="Content" ObjectID="_1531066938" r:id="rId239"/>
        </w:object>
      </w:r>
      <w:r w:rsidRPr="00252C9C">
        <w:rPr>
          <w:i/>
        </w:rPr>
        <w:t xml:space="preserve"> and </w:t>
      </w:r>
      <w:r w:rsidRPr="00B47B05">
        <w:rPr>
          <w:i/>
          <w:position w:val="-6"/>
        </w:rPr>
        <w:object w:dxaOrig="260" w:dyaOrig="320" w14:anchorId="48E6EFEA">
          <v:shape id="_x0000_i1537" type="#_x0000_t75" style="width:12.75pt;height:15.85pt" o:ole="">
            <v:imagedata r:id="rId240" o:title=""/>
          </v:shape>
          <o:OLEObject Type="Embed" ProgID="Equation.DSMT4" ShapeID="_x0000_i1537" DrawAspect="Content" ObjectID="_1531066939" r:id="rId241"/>
        </w:object>
      </w:r>
      <w:r>
        <w:rPr>
          <w:i/>
          <w:position w:val="-6"/>
        </w:rPr>
        <w:t xml:space="preserve"> </w:t>
      </w:r>
      <w:r w:rsidRPr="00252C9C">
        <w:rPr>
          <w:i/>
        </w:rPr>
        <w:t xml:space="preserve">by their values, i.e. in the lowest order by </w:t>
      </w:r>
      <w:r w:rsidRPr="00B47B05">
        <w:rPr>
          <w:i/>
        </w:rPr>
        <w:t>-</w:t>
      </w:r>
      <w:r w:rsidRPr="00B47B05">
        <w:rPr>
          <w:i/>
          <w:position w:val="-12"/>
        </w:rPr>
        <w:object w:dxaOrig="300" w:dyaOrig="400" w14:anchorId="01FA6AFA">
          <v:shape id="_x0000_i1538" type="#_x0000_t75" style="width:14.8pt;height:19.9pt" o:ole="">
            <v:imagedata r:id="rId242" o:title=""/>
          </v:shape>
          <o:OLEObject Type="Embed" ProgID="Equation.DSMT4" ShapeID="_x0000_i1538" DrawAspect="Content" ObjectID="_1531066940" r:id="rId243"/>
        </w:object>
      </w:r>
      <w:r w:rsidRPr="00B47B05">
        <w:rPr>
          <w:i/>
        </w:rPr>
        <w:t xml:space="preserve"> , </w:t>
      </w:r>
      <w:r w:rsidRPr="00B47B05">
        <w:rPr>
          <w:i/>
          <w:position w:val="-10"/>
        </w:rPr>
        <w:object w:dxaOrig="400" w:dyaOrig="260" w14:anchorId="7EE6B8F5">
          <v:shape id="_x0000_i1539" type="#_x0000_t75" style="width:19.9pt;height:12.75pt" o:ole="">
            <v:imagedata r:id="rId244" o:title=""/>
          </v:shape>
          <o:OLEObject Type="Embed" ProgID="Equation.DSMT4" ShapeID="_x0000_i1539" DrawAspect="Content" ObjectID="_1531066941" r:id="rId245"/>
        </w:object>
      </w:r>
      <w:r w:rsidRPr="00B47B05">
        <w:rPr>
          <w:i/>
        </w:rPr>
        <w:t xml:space="preserve"> </w:t>
      </w:r>
      <w:r w:rsidRPr="00252C9C">
        <w:rPr>
          <w:i/>
        </w:rPr>
        <w:t xml:space="preserve"> and</w:t>
      </w:r>
      <w:r>
        <w:rPr>
          <w:i/>
        </w:rPr>
        <w:t xml:space="preserve"> </w:t>
      </w:r>
      <w:r w:rsidRPr="00B47B05">
        <w:rPr>
          <w:i/>
          <w:position w:val="-10"/>
        </w:rPr>
        <w:object w:dxaOrig="420" w:dyaOrig="300" w14:anchorId="46B50C54">
          <v:shape id="_x0000_i1540" type="#_x0000_t75" style="width:20.95pt;height:14.8pt" o:ole="">
            <v:imagedata r:id="rId246" o:title=""/>
          </v:shape>
          <o:OLEObject Type="Embed" ProgID="Equation.DSMT4" ShapeID="_x0000_i1540" DrawAspect="Content" ObjectID="_1531066942" r:id="rId247"/>
        </w:object>
      </w:r>
      <w:r w:rsidRPr="00252C9C">
        <w:rPr>
          <w:i/>
        </w:rPr>
        <w:t xml:space="preserve"> . This gives</w:t>
      </w:r>
    </w:p>
    <w:p w14:paraId="6F4F5BD9" w14:textId="77777777" w:rsidR="00CE5162" w:rsidRPr="00B47B05" w:rsidRDefault="00CE5162" w:rsidP="00CE5162">
      <w:pPr>
        <w:ind w:left="1985"/>
        <w:jc w:val="right"/>
        <w:rPr>
          <w:i/>
        </w:rPr>
      </w:pPr>
      <w:r w:rsidRPr="00170140">
        <w:rPr>
          <w:position w:val="-16"/>
        </w:rPr>
        <w:object w:dxaOrig="3940" w:dyaOrig="440" w14:anchorId="50BF7BF6">
          <v:shape id="_x0000_i1141" type="#_x0000_t75" style="width:197.1pt;height:21.95pt" o:ole="">
            <v:imagedata r:id="rId248" o:title=""/>
          </v:shape>
          <o:OLEObject Type="Embed" ProgID="Equation.DSMT4" ShapeID="_x0000_i1141" DrawAspect="Content" ObjectID="_1531066943" r:id="rId249"/>
        </w:object>
      </w:r>
      <w:r>
        <w:t xml:space="preserve">                            (31)</w:t>
      </w:r>
    </w:p>
    <w:p w14:paraId="559901E1" w14:textId="38C653E7" w:rsidR="00252C9C" w:rsidRPr="00B47B05" w:rsidRDefault="00252C9C" w:rsidP="00CE5162">
      <w:pPr>
        <w:jc w:val="both"/>
        <w:rPr>
          <w:color w:val="FF0000"/>
        </w:rPr>
      </w:pPr>
      <w:r w:rsidRPr="00252C9C">
        <w:rPr>
          <w:color w:val="FF0000"/>
        </w:rPr>
        <w:t>A contradiction then appears between two contradictory Euler equations. But this contradiction disappears with the Janus 2019 equations [2] where the equivalent sentence will be :</w:t>
      </w:r>
    </w:p>
    <w:p w14:paraId="1BECF95D" w14:textId="77777777" w:rsidR="00CE5162" w:rsidRDefault="00CE5162" w:rsidP="00CE5162">
      <w:pPr>
        <w:ind w:left="1985"/>
        <w:jc w:val="both"/>
        <w:rPr>
          <w:i/>
          <w:color w:val="FF0000"/>
        </w:rPr>
      </w:pPr>
      <w:r w:rsidRPr="00B47B05">
        <w:rPr>
          <w:i/>
          <w:color w:val="FF0000"/>
        </w:rPr>
        <w:t xml:space="preserve">Dans cette seconde équation d’Euler on peut </w:t>
      </w:r>
      <w:proofErr w:type="gramStart"/>
      <w:r w:rsidRPr="00B47B05">
        <w:rPr>
          <w:i/>
          <w:color w:val="FF0000"/>
        </w:rPr>
        <w:t xml:space="preserve">remplacer </w:t>
      </w:r>
      <w:r w:rsidRPr="00B47B05">
        <w:rPr>
          <w:i/>
          <w:color w:val="FF0000"/>
          <w:position w:val="-12"/>
        </w:rPr>
        <w:object w:dxaOrig="300" w:dyaOrig="400" w14:anchorId="5D037BA2">
          <v:shape id="_x0000_i1142" type="#_x0000_t75" style="width:14.8pt;height:19.9pt" o:ole="">
            <v:imagedata r:id="rId250" o:title=""/>
          </v:shape>
          <o:OLEObject Type="Embed" ProgID="Equation.DSMT4" ShapeID="_x0000_i1142" DrawAspect="Content" ObjectID="_1531066944" r:id="rId251"/>
        </w:object>
      </w:r>
      <w:r w:rsidRPr="00B47B05">
        <w:rPr>
          <w:i/>
          <w:color w:val="FF0000"/>
        </w:rPr>
        <w:t xml:space="preserve"> , </w:t>
      </w:r>
      <w:r w:rsidRPr="00B47B05">
        <w:rPr>
          <w:i/>
          <w:color w:val="FF0000"/>
          <w:position w:val="-10"/>
        </w:rPr>
        <w:object w:dxaOrig="240" w:dyaOrig="320" w14:anchorId="69AAEBF0">
          <v:shape id="_x0000_i1143" type="#_x0000_t75" style="width:12.25pt;height:15.85pt" o:ole="">
            <v:imagedata r:id="rId252" o:title=""/>
          </v:shape>
          <o:OLEObject Type="Embed" ProgID="Equation.DSMT4" ShapeID="_x0000_i1143" DrawAspect="Content" ObjectID="_1531066945" r:id="rId253"/>
        </w:object>
      </w:r>
      <w:r w:rsidRPr="00B47B05">
        <w:rPr>
          <w:i/>
          <w:color w:val="FF0000"/>
        </w:rPr>
        <w:t xml:space="preserve"> et </w:t>
      </w:r>
      <w:r w:rsidRPr="00B47B05">
        <w:rPr>
          <w:i/>
          <w:color w:val="FF0000"/>
          <w:position w:val="-6"/>
        </w:rPr>
        <w:object w:dxaOrig="260" w:dyaOrig="320" w14:anchorId="5D2A3A37">
          <v:shape id="_x0000_i1144" type="#_x0000_t75" style="width:12.75pt;height:15.85pt" o:ole="">
            <v:imagedata r:id="rId254" o:title=""/>
          </v:shape>
          <o:OLEObject Type="Embed" ProgID="Equation.DSMT4" ShapeID="_x0000_i1144" DrawAspect="Content" ObjectID="_1531066946" r:id="rId255"/>
        </w:object>
      </w:r>
      <w:r w:rsidRPr="00B47B05">
        <w:rPr>
          <w:i/>
          <w:color w:val="FF0000"/>
        </w:rPr>
        <w:t xml:space="preserve">  par leurs valeurs, c’est à dire à l’ordre le plus bas par   </w:t>
      </w:r>
      <w:r w:rsidRPr="00B47B05">
        <w:rPr>
          <w:i/>
          <w:color w:val="FF0000"/>
          <w:position w:val="-12"/>
        </w:rPr>
        <w:object w:dxaOrig="480" w:dyaOrig="400" w14:anchorId="38083CA1">
          <v:shape id="_x0000_i1145" type="#_x0000_t75" style="width:24pt;height:19.9pt" o:ole="">
            <v:imagedata r:id="rId256" o:title=""/>
          </v:shape>
          <o:OLEObject Type="Embed" ProgID="Equation.DSMT4" ShapeID="_x0000_i1145" DrawAspect="Content" ObjectID="_1531066947" r:id="rId257"/>
        </w:object>
      </w:r>
      <w:r w:rsidRPr="00B47B05">
        <w:rPr>
          <w:i/>
          <w:color w:val="FF0000"/>
        </w:rPr>
        <w:t xml:space="preserve"> , </w:t>
      </w:r>
      <w:r w:rsidRPr="00B47B05">
        <w:rPr>
          <w:i/>
          <w:color w:val="FF0000"/>
          <w:position w:val="-10"/>
        </w:rPr>
        <w:object w:dxaOrig="400" w:dyaOrig="260" w14:anchorId="2F0AAE80">
          <v:shape id="_x0000_i1146" type="#_x0000_t75" style="width:19.9pt;height:12.75pt" o:ole="">
            <v:imagedata r:id="rId258" o:title=""/>
          </v:shape>
          <o:OLEObject Type="Embed" ProgID="Equation.DSMT4" ShapeID="_x0000_i1146" DrawAspect="Content" ObjectID="_1531066948" r:id="rId259"/>
        </w:object>
      </w:r>
      <w:r w:rsidRPr="00B47B05">
        <w:rPr>
          <w:i/>
          <w:color w:val="FF0000"/>
        </w:rPr>
        <w:t xml:space="preserve"> et </w:t>
      </w:r>
      <w:r w:rsidRPr="00B47B05">
        <w:rPr>
          <w:i/>
          <w:color w:val="FF0000"/>
          <w:position w:val="-10"/>
        </w:rPr>
        <w:object w:dxaOrig="420" w:dyaOrig="300" w14:anchorId="47D53F50">
          <v:shape id="_x0000_i1147" type="#_x0000_t75" style="width:20.95pt;height:14.8pt" o:ole="">
            <v:imagedata r:id="rId260" o:title=""/>
          </v:shape>
          <o:OLEObject Type="Embed" ProgID="Equation.DSMT4" ShapeID="_x0000_i1147" DrawAspect="Content" ObjectID="_1531066949" r:id="rId261"/>
        </w:object>
      </w:r>
      <w:r w:rsidRPr="00B47B05">
        <w:rPr>
          <w:i/>
          <w:color w:val="FF0000"/>
        </w:rPr>
        <w:t xml:space="preserve">   . Cela donne : </w:t>
      </w:r>
    </w:p>
    <w:p w14:paraId="0481C804" w14:textId="7843C5AF" w:rsidR="00900167" w:rsidRPr="00B47B05" w:rsidRDefault="00900167" w:rsidP="00CE5162">
      <w:pPr>
        <w:ind w:left="1985"/>
        <w:jc w:val="both"/>
        <w:rPr>
          <w:i/>
          <w:color w:val="FF0000"/>
        </w:rPr>
      </w:pPr>
      <w:r w:rsidRPr="00900167">
        <w:rPr>
          <w:i/>
          <w:color w:val="FF0000"/>
        </w:rPr>
        <w:t xml:space="preserve">In this second Euler equation we can </w:t>
      </w:r>
      <w:proofErr w:type="gramStart"/>
      <w:r w:rsidRPr="00900167">
        <w:rPr>
          <w:i/>
          <w:color w:val="FF0000"/>
        </w:rPr>
        <w:t xml:space="preserve">replace </w:t>
      </w:r>
      <w:r w:rsidRPr="00B47B05">
        <w:rPr>
          <w:i/>
          <w:color w:val="FF0000"/>
          <w:position w:val="-12"/>
        </w:rPr>
        <w:object w:dxaOrig="300" w:dyaOrig="400" w14:anchorId="519E2E8F">
          <v:shape id="_x0000_i1553" type="#_x0000_t75" style="width:14.8pt;height:19.9pt" o:ole="">
            <v:imagedata r:id="rId262" o:title=""/>
          </v:shape>
          <o:OLEObject Type="Embed" ProgID="Equation.DSMT4" ShapeID="_x0000_i1553" DrawAspect="Content" ObjectID="_1531066950" r:id="rId263"/>
        </w:object>
      </w:r>
      <w:r w:rsidRPr="00B47B05">
        <w:rPr>
          <w:i/>
          <w:color w:val="FF0000"/>
        </w:rPr>
        <w:t xml:space="preserve"> , </w:t>
      </w:r>
      <w:r w:rsidRPr="00B47B05">
        <w:rPr>
          <w:i/>
          <w:color w:val="FF0000"/>
          <w:position w:val="-10"/>
        </w:rPr>
        <w:object w:dxaOrig="240" w:dyaOrig="320" w14:anchorId="3C6CFF5D">
          <v:shape id="_x0000_i1554" type="#_x0000_t75" style="width:12.25pt;height:15.85pt" o:ole="">
            <v:imagedata r:id="rId264" o:title=""/>
          </v:shape>
          <o:OLEObject Type="Embed" ProgID="Equation.DSMT4" ShapeID="_x0000_i1554" DrawAspect="Content" ObjectID="_1531066951" r:id="rId265"/>
        </w:object>
      </w:r>
      <w:r w:rsidRPr="00900167">
        <w:rPr>
          <w:i/>
          <w:color w:val="FF0000"/>
        </w:rPr>
        <w:t xml:space="preserve"> and </w:t>
      </w:r>
      <w:r w:rsidRPr="00B47B05">
        <w:rPr>
          <w:i/>
          <w:color w:val="FF0000"/>
          <w:position w:val="-6"/>
        </w:rPr>
        <w:object w:dxaOrig="260" w:dyaOrig="320" w14:anchorId="1252BE0D">
          <v:shape id="_x0000_i1555" type="#_x0000_t75" style="width:12.75pt;height:15.85pt" o:ole="">
            <v:imagedata r:id="rId266" o:title=""/>
          </v:shape>
          <o:OLEObject Type="Embed" ProgID="Equation.DSMT4" ShapeID="_x0000_i1555" DrawAspect="Content" ObjectID="_1531066952" r:id="rId267"/>
        </w:object>
      </w:r>
      <w:r>
        <w:rPr>
          <w:i/>
          <w:color w:val="FF0000"/>
          <w:position w:val="-6"/>
        </w:rPr>
        <w:t xml:space="preserve">  </w:t>
      </w:r>
      <w:r w:rsidRPr="00900167">
        <w:rPr>
          <w:i/>
          <w:color w:val="FF0000"/>
        </w:rPr>
        <w:t>by their values, i.e. in the lowest order by</w:t>
      </w:r>
      <w:r>
        <w:rPr>
          <w:i/>
          <w:color w:val="FF0000"/>
        </w:rPr>
        <w:t xml:space="preserve"> </w:t>
      </w:r>
      <w:r w:rsidRPr="00B47B05">
        <w:rPr>
          <w:i/>
          <w:color w:val="FF0000"/>
          <w:position w:val="-12"/>
        </w:rPr>
        <w:object w:dxaOrig="480" w:dyaOrig="400" w14:anchorId="1FD4515D">
          <v:shape id="_x0000_i1556" type="#_x0000_t75" style="width:24pt;height:19.9pt" o:ole="">
            <v:imagedata r:id="rId268" o:title=""/>
          </v:shape>
          <o:OLEObject Type="Embed" ProgID="Equation.DSMT4" ShapeID="_x0000_i1556" DrawAspect="Content" ObjectID="_1531066953" r:id="rId269"/>
        </w:object>
      </w:r>
      <w:r w:rsidRPr="00B47B05">
        <w:rPr>
          <w:i/>
          <w:color w:val="FF0000"/>
        </w:rPr>
        <w:t xml:space="preserve"> , </w:t>
      </w:r>
      <w:r w:rsidRPr="00B47B05">
        <w:rPr>
          <w:i/>
          <w:color w:val="FF0000"/>
          <w:position w:val="-10"/>
        </w:rPr>
        <w:object w:dxaOrig="400" w:dyaOrig="260" w14:anchorId="2F4224DE">
          <v:shape id="_x0000_i1557" type="#_x0000_t75" style="width:19.9pt;height:12.75pt" o:ole="">
            <v:imagedata r:id="rId270" o:title=""/>
          </v:shape>
          <o:OLEObject Type="Embed" ProgID="Equation.DSMT4" ShapeID="_x0000_i1557" DrawAspect="Content" ObjectID="_1531066954" r:id="rId271"/>
        </w:object>
      </w:r>
      <w:r w:rsidRPr="00B47B05">
        <w:rPr>
          <w:i/>
          <w:color w:val="FF0000"/>
        </w:rPr>
        <w:t xml:space="preserve"> </w:t>
      </w:r>
      <w:r w:rsidRPr="00900167">
        <w:rPr>
          <w:i/>
          <w:color w:val="FF0000"/>
        </w:rPr>
        <w:t xml:space="preserve"> , and</w:t>
      </w:r>
      <w:r>
        <w:rPr>
          <w:i/>
          <w:color w:val="FF0000"/>
        </w:rPr>
        <w:t xml:space="preserve"> </w:t>
      </w:r>
      <w:r w:rsidRPr="00B47B05">
        <w:rPr>
          <w:i/>
          <w:color w:val="FF0000"/>
          <w:position w:val="-10"/>
        </w:rPr>
        <w:object w:dxaOrig="420" w:dyaOrig="300" w14:anchorId="049C3902">
          <v:shape id="_x0000_i1558" type="#_x0000_t75" style="width:20.95pt;height:14.8pt" o:ole="">
            <v:imagedata r:id="rId272" o:title=""/>
          </v:shape>
          <o:OLEObject Type="Embed" ProgID="Equation.DSMT4" ShapeID="_x0000_i1558" DrawAspect="Content" ObjectID="_1531066955" r:id="rId273"/>
        </w:object>
      </w:r>
      <w:r w:rsidRPr="00900167">
        <w:rPr>
          <w:i/>
          <w:color w:val="FF0000"/>
        </w:rPr>
        <w:t xml:space="preserve"> . This gives :</w:t>
      </w:r>
    </w:p>
    <w:p w14:paraId="6D27358E" w14:textId="77777777" w:rsidR="00CE5162" w:rsidRPr="00B47B05" w:rsidRDefault="00CE5162" w:rsidP="00CE5162">
      <w:pPr>
        <w:ind w:left="1985"/>
        <w:jc w:val="right"/>
        <w:rPr>
          <w:i/>
        </w:rPr>
      </w:pPr>
      <w:r w:rsidRPr="00170140">
        <w:rPr>
          <w:position w:val="-16"/>
        </w:rPr>
        <w:object w:dxaOrig="3940" w:dyaOrig="440" w14:anchorId="5AEABF98">
          <v:shape id="_x0000_i1148" type="#_x0000_t75" style="width:197.1pt;height:21.95pt" o:ole="">
            <v:imagedata r:id="rId274" o:title=""/>
          </v:shape>
          <o:OLEObject Type="Embed" ProgID="Equation.DSMT4" ShapeID="_x0000_i1148" DrawAspect="Content" ObjectID="_1531066956" r:id="rId275"/>
        </w:object>
      </w:r>
      <w:r>
        <w:t xml:space="preserve">                            (31)</w:t>
      </w:r>
    </w:p>
    <w:p w14:paraId="143E8173" w14:textId="77777777" w:rsidR="00CE5162" w:rsidRDefault="00CE5162" w:rsidP="00CE5162">
      <w:pPr>
        <w:jc w:val="both"/>
        <w:rPr>
          <w:color w:val="FF0000"/>
        </w:rPr>
      </w:pPr>
    </w:p>
    <w:p w14:paraId="2FAF6C10" w14:textId="434854BA" w:rsidR="00CE5162" w:rsidRPr="003639B1" w:rsidRDefault="003639B1" w:rsidP="003639B1">
      <w:pPr>
        <w:jc w:val="center"/>
        <w:rPr>
          <w:color w:val="FF0000"/>
          <w:sz w:val="28"/>
          <w:szCs w:val="28"/>
        </w:rPr>
      </w:pPr>
      <w:proofErr w:type="gramStart"/>
      <w:r w:rsidRPr="003639B1">
        <w:rPr>
          <w:i/>
          <w:color w:val="FF0000"/>
          <w:sz w:val="28"/>
          <w:szCs w:val="28"/>
          <w:u w:val="single"/>
        </w:rPr>
        <w:t>and</w:t>
      </w:r>
      <w:proofErr w:type="gramEnd"/>
      <w:r w:rsidRPr="003639B1">
        <w:rPr>
          <w:i/>
          <w:color w:val="FF0000"/>
          <w:sz w:val="28"/>
          <w:szCs w:val="28"/>
          <w:u w:val="single"/>
        </w:rPr>
        <w:t xml:space="preserve"> the contradiction disappears</w:t>
      </w:r>
      <w:r w:rsidRPr="003639B1">
        <w:rPr>
          <w:i/>
          <w:color w:val="FF0000"/>
          <w:sz w:val="28"/>
          <w:szCs w:val="28"/>
        </w:rPr>
        <w:t>.</w:t>
      </w:r>
    </w:p>
    <w:p w14:paraId="48E73B9C" w14:textId="77777777" w:rsidR="003639B1" w:rsidRDefault="003639B1" w:rsidP="00CE5162">
      <w:pPr>
        <w:jc w:val="both"/>
        <w:rPr>
          <w:color w:val="FF0000"/>
        </w:rPr>
      </w:pPr>
    </w:p>
    <w:p w14:paraId="2CE367DE" w14:textId="77777777" w:rsidR="003639B1" w:rsidRDefault="003639B1" w:rsidP="003639B1">
      <w:pPr>
        <w:jc w:val="both"/>
        <w:rPr>
          <w:color w:val="FF0000"/>
        </w:rPr>
      </w:pPr>
      <w:r w:rsidRPr="003639B1">
        <w:rPr>
          <w:color w:val="FF0000"/>
        </w:rPr>
        <w:t xml:space="preserve">And there we see the sufficient reason presiding over the choice of the source terms of the "induced geometry" which serves as a guide for the Janus 2019 equations </w:t>
      </w:r>
      <w:r w:rsidRPr="003639B1">
        <w:t>[2]</w:t>
      </w:r>
      <w:r w:rsidRPr="003639B1">
        <w:rPr>
          <w:color w:val="FF0000"/>
        </w:rPr>
        <w:t xml:space="preserve"> :</w:t>
      </w:r>
    </w:p>
    <w:p w14:paraId="250EF1C9" w14:textId="77777777" w:rsidR="003639B1" w:rsidRPr="00B47B05" w:rsidRDefault="003639B1" w:rsidP="00CE5162">
      <w:pPr>
        <w:jc w:val="both"/>
        <w:rPr>
          <w:color w:val="FF0000"/>
        </w:rPr>
      </w:pPr>
    </w:p>
    <w:p w14:paraId="71DB4B8E" w14:textId="77777777" w:rsidR="003639B1" w:rsidRDefault="003639B1" w:rsidP="00CE5162">
      <w:pPr>
        <w:jc w:val="center"/>
        <w:rPr>
          <w:b/>
          <w:i/>
          <w:color w:val="FF0000"/>
        </w:rPr>
      </w:pPr>
      <w:r>
        <w:rPr>
          <w:b/>
          <w:i/>
          <w:color w:val="FF0000"/>
        </w:rPr>
        <w:t xml:space="preserve">In order to cancel any contradiction in the Euler equations </w:t>
      </w:r>
    </w:p>
    <w:p w14:paraId="1A7C2AB4" w14:textId="77777777" w:rsidR="00CE5162" w:rsidRDefault="00CE5162" w:rsidP="00374C2E">
      <w:pPr>
        <w:jc w:val="both"/>
        <w:rPr>
          <w:color w:val="FF0000"/>
        </w:rPr>
      </w:pPr>
    </w:p>
    <w:p w14:paraId="597A12B9" w14:textId="77777777" w:rsidR="00DC1453" w:rsidRDefault="00DC1453" w:rsidP="00374C2E">
      <w:pPr>
        <w:jc w:val="both"/>
        <w:rPr>
          <w:b/>
        </w:rPr>
      </w:pPr>
    </w:p>
    <w:p w14:paraId="3B2D3A6B" w14:textId="77777777" w:rsidR="00DC1453" w:rsidRDefault="00DC1453" w:rsidP="00374C2E">
      <w:pPr>
        <w:jc w:val="both"/>
        <w:rPr>
          <w:b/>
        </w:rPr>
      </w:pPr>
    </w:p>
    <w:p w14:paraId="7AFE56FC" w14:textId="281B36E2" w:rsidR="00374C2E" w:rsidRDefault="003639B1" w:rsidP="00374C2E">
      <w:pPr>
        <w:jc w:val="both"/>
      </w:pPr>
      <w:r>
        <w:rPr>
          <w:b/>
        </w:rPr>
        <w:t xml:space="preserve">In addition </w:t>
      </w:r>
      <w:r w:rsidR="00374C2E" w:rsidRPr="00374C2E">
        <w:t xml:space="preserve">: </w:t>
      </w:r>
    </w:p>
    <w:p w14:paraId="37153F8A" w14:textId="2E41C371" w:rsidR="003639B1" w:rsidRDefault="003C3F17" w:rsidP="00374C2E">
      <w:pPr>
        <w:jc w:val="both"/>
      </w:pPr>
      <w:r w:rsidRPr="003C3F17">
        <w:t>What has just been established for a region of the universe where negative mass would be practically absent, in a negligible quantity, can be extended to the opposite: to a portion of space where, in a situation considered stationary, it is on the contrary negative mass that dominates and where positive mass can be neglected. This will correspond to the system of coupled field equations :</w:t>
      </w:r>
    </w:p>
    <w:p w14:paraId="737CBA75" w14:textId="2F2ED11E" w:rsidR="00374C2E" w:rsidRDefault="00374C2E" w:rsidP="00374C2E">
      <w:pPr>
        <w:jc w:val="both"/>
      </w:pPr>
      <w:r>
        <w:t>(32)</w:t>
      </w:r>
      <w:r w:rsidRPr="00374C2E">
        <w:rPr>
          <w:position w:val="-38"/>
        </w:rPr>
        <w:t xml:space="preserve"> </w:t>
      </w:r>
      <w:r>
        <w:rPr>
          <w:position w:val="-38"/>
        </w:rPr>
        <w:t xml:space="preserve">                                  </w:t>
      </w:r>
      <w:r w:rsidRPr="00374C2E">
        <w:rPr>
          <w:position w:val="-30"/>
        </w:rPr>
        <w:object w:dxaOrig="3560" w:dyaOrig="780" w14:anchorId="09AC4079">
          <v:shape id="_x0000_i1149" type="#_x0000_t75" style="width:177.7pt;height:38.8pt" o:ole="">
            <v:imagedata r:id="rId276" o:title=""/>
          </v:shape>
          <o:OLEObject Type="Embed" ProgID="Equation.DSMT4" ShapeID="_x0000_i1149" DrawAspect="Content" ObjectID="_1531066957" r:id="rId277"/>
        </w:object>
      </w:r>
      <w:r>
        <w:t xml:space="preserve"> </w:t>
      </w:r>
      <w:r w:rsidRPr="000E5EB5">
        <w:rPr>
          <w:position w:val="-4"/>
        </w:rPr>
        <w:object w:dxaOrig="200" w:dyaOrig="300" w14:anchorId="30320B8B">
          <v:shape id="_x0000_i1150" type="#_x0000_t75" style="width:10.2pt;height:14.8pt" o:ole="">
            <v:imagedata r:id="rId278" o:title=""/>
          </v:shape>
          <o:OLEObject Type="Embed" ProgID="Equation.DSMT4" ShapeID="_x0000_i1150" DrawAspect="Content" ObjectID="_1531066958" r:id="rId279"/>
        </w:object>
      </w:r>
      <w:r>
        <w:t xml:space="preserve"> </w:t>
      </w:r>
    </w:p>
    <w:p w14:paraId="15EE98AA" w14:textId="6BC1C2DA" w:rsidR="00374C2E" w:rsidRDefault="00374C2E" w:rsidP="00374C2E">
      <w:pPr>
        <w:jc w:val="both"/>
      </w:pPr>
      <w:r>
        <w:t>(33)</w:t>
      </w:r>
      <w:r w:rsidRPr="00374C2E">
        <w:rPr>
          <w:position w:val="-38"/>
        </w:rPr>
        <w:t xml:space="preserve"> </w:t>
      </w:r>
      <w:r>
        <w:rPr>
          <w:position w:val="-38"/>
        </w:rPr>
        <w:t xml:space="preserve">                                  </w:t>
      </w:r>
      <w:r w:rsidR="00080100" w:rsidRPr="00374C2E">
        <w:rPr>
          <w:position w:val="-24"/>
        </w:rPr>
        <w:object w:dxaOrig="2960" w:dyaOrig="660" w14:anchorId="55EB0F5B">
          <v:shape id="_x0000_i1151" type="#_x0000_t75" style="width:148.1pt;height:32.7pt" o:ole="">
            <v:imagedata r:id="rId280" o:title=""/>
          </v:shape>
          <o:OLEObject Type="Embed" ProgID="Equation.DSMT4" ShapeID="_x0000_i1151" DrawAspect="Content" ObjectID="_1531066959" r:id="rId281"/>
        </w:object>
      </w:r>
      <w:r>
        <w:t xml:space="preserve"> </w:t>
      </w:r>
      <w:r w:rsidRPr="000E5EB5">
        <w:rPr>
          <w:position w:val="-4"/>
        </w:rPr>
        <w:object w:dxaOrig="200" w:dyaOrig="300" w14:anchorId="35B90481">
          <v:shape id="_x0000_i1152" type="#_x0000_t75" style="width:10.2pt;height:14.8pt" o:ole="">
            <v:imagedata r:id="rId282" o:title=""/>
          </v:shape>
          <o:OLEObject Type="Embed" ProgID="Equation.DSMT4" ShapeID="_x0000_i1152" DrawAspect="Content" ObjectID="_1531066960" r:id="rId283"/>
        </w:object>
      </w:r>
      <w:r>
        <w:t xml:space="preserve"> </w:t>
      </w:r>
    </w:p>
    <w:p w14:paraId="459C25AE" w14:textId="77777777" w:rsidR="005B7957" w:rsidRDefault="005B7957" w:rsidP="005B7957">
      <w:pPr>
        <w:jc w:val="both"/>
      </w:pPr>
      <w:r>
        <w:t xml:space="preserve">Bianchi's relation referring to the second equation will provide the equivalent of a Euler equation for this negative matter, reflecting the balance between the force of gravity and the force of pressure. </w:t>
      </w:r>
    </w:p>
    <w:p w14:paraId="42E9AF84" w14:textId="533B67F3" w:rsidR="005B7957" w:rsidRDefault="005B7957" w:rsidP="005B7957">
      <w:pPr>
        <w:jc w:val="both"/>
      </w:pPr>
      <w:r>
        <w:t xml:space="preserve">But this same constraint, referring to the first equation of the system will have no physical meaning and will only express the necessary mathematical compatibility between the two </w:t>
      </w:r>
      <w:proofErr w:type="gramStart"/>
      <w:r>
        <w:t>solutions</w:t>
      </w:r>
      <w:r>
        <w:t xml:space="preserve"> </w:t>
      </w:r>
      <w:proofErr w:type="gramEnd"/>
      <w:r w:rsidRPr="00374C2E">
        <w:rPr>
          <w:position w:val="-16"/>
        </w:rPr>
        <w:object w:dxaOrig="1600" w:dyaOrig="440" w14:anchorId="49837564">
          <v:shape id="_x0000_i1559" type="#_x0000_t75" style="width:80.15pt;height:21.95pt" o:ole="">
            <v:imagedata r:id="rId284" o:title=""/>
          </v:shape>
          <o:OLEObject Type="Embed" ProgID="Equation.DSMT4" ShapeID="_x0000_i1559" DrawAspect="Content" ObjectID="_1531066961" r:id="rId285"/>
        </w:object>
      </w:r>
      <w:r>
        <w:t>, which will be ensured if the induced geometry effect (in the sector of positive masses, due to the present negative masses corresponds to the expression of the tensor of the second member in the form :</w:t>
      </w:r>
    </w:p>
    <w:p w14:paraId="23A3BDBD" w14:textId="290FC153" w:rsidR="00374C2E" w:rsidRDefault="005B7957" w:rsidP="00374C2E">
      <w:pPr>
        <w:jc w:val="both"/>
      </w:pPr>
      <w:r>
        <w:t xml:space="preserve"> </w:t>
      </w:r>
      <w:r w:rsidR="00374C2E">
        <w:t>(34)</w:t>
      </w:r>
      <w:r w:rsidR="00B552E9">
        <w:t xml:space="preserve">                                         </w:t>
      </w:r>
      <w:r w:rsidR="00B552E9" w:rsidRPr="00B552E9">
        <w:rPr>
          <w:position w:val="-124"/>
        </w:rPr>
        <w:object w:dxaOrig="3500" w:dyaOrig="2620" w14:anchorId="01D731BC">
          <v:shape id="_x0000_i1154" type="#_x0000_t75" style="width:175.15pt;height:131.25pt" o:ole="">
            <v:imagedata r:id="rId286" o:title=""/>
          </v:shape>
          <o:OLEObject Type="Embed" ProgID="Equation.DSMT4" ShapeID="_x0000_i1154" DrawAspect="Content" ObjectID="_1531066962" r:id="rId287"/>
        </w:object>
      </w:r>
    </w:p>
    <w:p w14:paraId="42F09E0B" w14:textId="5D9EBA48" w:rsidR="00740303" w:rsidRDefault="00740303" w:rsidP="00374C2E">
      <w:pPr>
        <w:jc w:val="both"/>
      </w:pPr>
      <w:r w:rsidRPr="00740303">
        <w:t>Bianchi's relation (common to both equations) will correspond, with your notations, to</w:t>
      </w:r>
    </w:p>
    <w:p w14:paraId="4F0FF832" w14:textId="1B42B498" w:rsidR="00B552E9" w:rsidRDefault="00B552E9" w:rsidP="00374C2E">
      <w:pPr>
        <w:jc w:val="both"/>
      </w:pPr>
      <w:r>
        <w:t xml:space="preserve">(35)                                                                     </w:t>
      </w:r>
      <w:r w:rsidRPr="00505339">
        <w:rPr>
          <w:position w:val="-12"/>
        </w:rPr>
        <w:object w:dxaOrig="1200" w:dyaOrig="380" w14:anchorId="6F59E3B9">
          <v:shape id="_x0000_i1155" type="#_x0000_t75" style="width:59.75pt;height:18.9pt" o:ole="">
            <v:imagedata r:id="rId288" o:title=""/>
          </v:shape>
          <o:OLEObject Type="Embed" ProgID="Equation.DSMT4" ShapeID="_x0000_i1155" DrawAspect="Content" ObjectID="_1531066963" r:id="rId289"/>
        </w:object>
      </w:r>
      <w:r>
        <w:t xml:space="preserve">                                     </w:t>
      </w:r>
    </w:p>
    <w:p w14:paraId="5FC4F07D" w14:textId="6ED73E6F" w:rsidR="007137A0" w:rsidRDefault="007137A0" w:rsidP="007137A0">
      <w:pPr>
        <w:jc w:val="both"/>
      </w:pPr>
      <w:proofErr w:type="gramStart"/>
      <w:r>
        <w:t>where</w:t>
      </w:r>
      <w:proofErr w:type="gramEnd"/>
      <w:r>
        <w:t xml:space="preserve"> the gravitational potential </w:t>
      </w:r>
      <w:r w:rsidRPr="00B552E9">
        <w:rPr>
          <w:position w:val="-6"/>
        </w:rPr>
        <w:object w:dxaOrig="260" w:dyaOrig="320" w14:anchorId="69EC7902">
          <v:shape id="_x0000_i1562" type="#_x0000_t75" style="width:12.75pt;height:15.85pt" o:ole="">
            <v:imagedata r:id="rId290" o:title=""/>
          </v:shape>
          <o:OLEObject Type="Embed" ProgID="Equation.DSMT4" ShapeID="_x0000_i1562" DrawAspect="Content" ObjectID="_1531066964" r:id="rId291"/>
        </w:object>
      </w:r>
      <w:r>
        <w:rPr>
          <w:position w:val="-6"/>
        </w:rPr>
        <w:t xml:space="preserve"> </w:t>
      </w:r>
      <w:r>
        <w:t xml:space="preserve">is then created by negative masses. </w:t>
      </w:r>
    </w:p>
    <w:p w14:paraId="214AC7A6" w14:textId="77777777" w:rsidR="007137A0" w:rsidRDefault="007137A0" w:rsidP="007137A0">
      <w:pPr>
        <w:jc w:val="both"/>
      </w:pPr>
      <w:r>
        <w:t xml:space="preserve">By pushing the construction of metric solutions, we will obtain in particular, for the one describing the behaviour of positive energy particles : </w:t>
      </w:r>
    </w:p>
    <w:p w14:paraId="60B6E8A0" w14:textId="71125614" w:rsidR="007137A0" w:rsidRDefault="007137A0" w:rsidP="007137A0">
      <w:pPr>
        <w:jc w:val="both"/>
      </w:pPr>
      <w:r>
        <w:t>Inner metric</w:t>
      </w:r>
      <w:r>
        <w:t xml:space="preserve"> </w:t>
      </w:r>
      <w:r w:rsidRPr="00DE5A80">
        <w:rPr>
          <w:position w:val="-16"/>
        </w:rPr>
        <w:object w:dxaOrig="380" w:dyaOrig="440" w14:anchorId="31B11228">
          <v:shape id="_x0000_i1563" type="#_x0000_t75" style="width:18.9pt;height:21.95pt" o:ole="">
            <v:imagedata r:id="rId292" o:title=""/>
          </v:shape>
          <o:OLEObject Type="Embed" ProgID="Equation.DSMT4" ShapeID="_x0000_i1563" DrawAspect="Content" ObjectID="_1531066965" r:id="rId293"/>
        </w:object>
      </w:r>
      <w:r>
        <w:t>:</w:t>
      </w:r>
    </w:p>
    <w:p w14:paraId="3CA97E9D" w14:textId="677D3D64" w:rsidR="0007388E" w:rsidRDefault="007137A0" w:rsidP="0007388E">
      <w:pPr>
        <w:jc w:val="both"/>
      </w:pPr>
      <w:r>
        <w:t xml:space="preserve"> </w:t>
      </w:r>
      <w:r w:rsidR="00B552E9">
        <w:t xml:space="preserve">(36) </w:t>
      </w:r>
    </w:p>
    <w:p w14:paraId="220FE467" w14:textId="0610A351" w:rsidR="0007388E" w:rsidRPr="0007388E" w:rsidRDefault="0007388E" w:rsidP="0007388E">
      <w:pPr>
        <w:jc w:val="center"/>
        <w:rPr>
          <w:position w:val="-64"/>
        </w:rPr>
      </w:pPr>
      <w:r w:rsidRPr="00B370DC">
        <w:rPr>
          <w:position w:val="-64"/>
        </w:rPr>
        <w:object w:dxaOrig="7780" w:dyaOrig="1300" w14:anchorId="45B545B8">
          <v:shape id="_x0000_i1158" type="#_x0000_t75" style="width:389.1pt;height:64.85pt" o:ole="">
            <v:imagedata r:id="rId294" o:title=""/>
          </v:shape>
          <o:OLEObject Type="Embed" ProgID="Equation.DSMT4" ShapeID="_x0000_i1158" DrawAspect="Content" ObjectID="_1531066966" r:id="rId295"/>
        </w:object>
      </w:r>
    </w:p>
    <w:p w14:paraId="4F76A48C" w14:textId="53D2BDF1" w:rsidR="0007388E" w:rsidRDefault="007137A0" w:rsidP="0007388E">
      <w:pPr>
        <w:jc w:val="both"/>
      </w:pPr>
      <w:proofErr w:type="gramStart"/>
      <w:r>
        <w:t>with</w:t>
      </w:r>
      <w:proofErr w:type="gramEnd"/>
      <w:r w:rsidR="0007388E">
        <w:t xml:space="preserve"> : </w:t>
      </w:r>
    </w:p>
    <w:p w14:paraId="52C2B118" w14:textId="462F00A0" w:rsidR="0007388E" w:rsidRDefault="008E3520" w:rsidP="0007388E">
      <w:pPr>
        <w:jc w:val="both"/>
      </w:pPr>
      <w:r>
        <w:t xml:space="preserve">     </w:t>
      </w:r>
      <w:r w:rsidR="0007388E">
        <w:t xml:space="preserve">                                                                 </w:t>
      </w:r>
      <w:r w:rsidR="0007388E" w:rsidRPr="0007388E">
        <w:rPr>
          <w:position w:val="-34"/>
        </w:rPr>
        <w:object w:dxaOrig="1420" w:dyaOrig="780" w14:anchorId="210BC170">
          <v:shape id="_x0000_i1159" type="#_x0000_t75" style="width:71pt;height:38.8pt" o:ole="">
            <v:imagedata r:id="rId296" o:title=""/>
          </v:shape>
          <o:OLEObject Type="Embed" ProgID="Equation.DSMT4" ShapeID="_x0000_i1159" DrawAspect="Content" ObjectID="_1531066967" r:id="rId297"/>
        </w:object>
      </w:r>
    </w:p>
    <w:p w14:paraId="2B407834" w14:textId="77777777" w:rsidR="0007388E" w:rsidRDefault="0007388E" w:rsidP="0007388E">
      <w:pPr>
        <w:jc w:val="both"/>
      </w:pPr>
    </w:p>
    <w:p w14:paraId="56BA03A1" w14:textId="00D4508F" w:rsidR="0007388E" w:rsidRDefault="00DD2E0E" w:rsidP="0007388E">
      <w:pPr>
        <w:jc w:val="both"/>
      </w:pPr>
      <w:r w:rsidRPr="00DD2E0E">
        <w:t xml:space="preserve">Exterior Metric </w:t>
      </w:r>
      <w:r w:rsidR="0007388E" w:rsidRPr="00DE5A80">
        <w:rPr>
          <w:position w:val="-16"/>
        </w:rPr>
        <w:object w:dxaOrig="380" w:dyaOrig="440" w14:anchorId="56406FBF">
          <v:shape id="_x0000_i1160" type="#_x0000_t75" style="width:18.9pt;height:21.95pt" o:ole="">
            <v:imagedata r:id="rId298" o:title=""/>
          </v:shape>
          <o:OLEObject Type="Embed" ProgID="Equation.DSMT4" ShapeID="_x0000_i1160" DrawAspect="Content" ObjectID="_1531066968" r:id="rId299"/>
        </w:object>
      </w:r>
      <w:r w:rsidR="0007388E">
        <w:t xml:space="preserve"> : </w:t>
      </w:r>
    </w:p>
    <w:p w14:paraId="49F1EF5E" w14:textId="6178C8AE" w:rsidR="0007388E" w:rsidRDefault="0007388E" w:rsidP="0007388E">
      <w:pPr>
        <w:jc w:val="both"/>
      </w:pPr>
      <w:r>
        <w:t>(37)</w:t>
      </w:r>
    </w:p>
    <w:p w14:paraId="65E0ED34" w14:textId="392A2AE1" w:rsidR="00B552E9" w:rsidRDefault="0007388E" w:rsidP="0007388E">
      <w:pPr>
        <w:jc w:val="center"/>
        <w:rPr>
          <w:position w:val="-66"/>
        </w:rPr>
      </w:pPr>
      <w:r w:rsidRPr="0007388E">
        <w:rPr>
          <w:position w:val="-70"/>
        </w:rPr>
        <w:object w:dxaOrig="5980" w:dyaOrig="1520" w14:anchorId="010BCC4E">
          <v:shape id="_x0000_i1161" type="#_x0000_t75" style="width:299.25pt;height:76.1pt" o:ole="">
            <v:imagedata r:id="rId300" o:title=""/>
          </v:shape>
          <o:OLEObject Type="Embed" ProgID="Equation.DSMT4" ShapeID="_x0000_i1161" DrawAspect="Content" ObjectID="_1531066969" r:id="rId301"/>
        </w:object>
      </w:r>
    </w:p>
    <w:p w14:paraId="2A300545" w14:textId="1B0F8C96" w:rsidR="0007388E" w:rsidRDefault="00DD2E0E" w:rsidP="0007388E">
      <w:pPr>
        <w:jc w:val="both"/>
      </w:pPr>
      <w:proofErr w:type="gramStart"/>
      <w:r>
        <w:t>with</w:t>
      </w:r>
      <w:proofErr w:type="gramEnd"/>
      <w:r w:rsidR="0007388E">
        <w:t xml:space="preserve">  </w:t>
      </w:r>
      <w:r w:rsidR="0007388E" w:rsidRPr="0007388E">
        <w:rPr>
          <w:position w:val="-10"/>
        </w:rPr>
        <w:object w:dxaOrig="660" w:dyaOrig="360" w14:anchorId="7C5903C9">
          <v:shape id="_x0000_i1162" type="#_x0000_t75" style="width:33.2pt;height:17.85pt" o:ole="">
            <v:imagedata r:id="rId302" o:title=""/>
          </v:shape>
          <o:OLEObject Type="Embed" ProgID="Equation.DSMT4" ShapeID="_x0000_i1162" DrawAspect="Content" ObjectID="_1531066970" r:id="rId303"/>
        </w:object>
      </w:r>
      <w:r w:rsidR="0007388E">
        <w:t xml:space="preserve"> </w:t>
      </w:r>
    </w:p>
    <w:p w14:paraId="12D46433" w14:textId="2E952066" w:rsidR="0007388E" w:rsidRDefault="004F6821" w:rsidP="0007388E">
      <w:pPr>
        <w:jc w:val="both"/>
      </w:pPr>
      <w:r>
        <w:t>In linear form</w:t>
      </w:r>
      <w:r w:rsidR="0007388E">
        <w:t xml:space="preserve">: </w:t>
      </w:r>
    </w:p>
    <w:p w14:paraId="449FABA9" w14:textId="536EDA5F" w:rsidR="0007388E" w:rsidRDefault="0007388E" w:rsidP="0007388E">
      <w:pPr>
        <w:jc w:val="both"/>
      </w:pPr>
      <w:r>
        <w:t xml:space="preserve">(38)              </w:t>
      </w:r>
      <w:r w:rsidRPr="0007388E">
        <w:rPr>
          <w:position w:val="-36"/>
        </w:rPr>
        <w:object w:dxaOrig="6540" w:dyaOrig="840" w14:anchorId="7E97557A">
          <v:shape id="_x0000_i1163" type="#_x0000_t75" style="width:326.8pt;height:41.85pt" o:ole="">
            <v:imagedata r:id="rId304" o:title=""/>
          </v:shape>
          <o:OLEObject Type="Embed" ProgID="Equation.DSMT4" ShapeID="_x0000_i1163" DrawAspect="Content" ObjectID="_1531066971" r:id="rId305"/>
        </w:object>
      </w:r>
    </w:p>
    <w:p w14:paraId="0A358BC1" w14:textId="77777777" w:rsidR="006E3C09" w:rsidRDefault="006E3C09" w:rsidP="006E3C09">
      <w:pPr>
        <w:jc w:val="both"/>
      </w:pPr>
      <w:r w:rsidRPr="006E3C09">
        <w:t>Which corresponds to a phenomenon of repulsion. This explains the phenomenon of the Great Repeller, discovered in January 2017 [12</w:t>
      </w:r>
      <w:proofErr w:type="gramStart"/>
      <w:r w:rsidRPr="006E3C09">
        <w:t>] .</w:t>
      </w:r>
      <w:proofErr w:type="gramEnd"/>
      <w:r w:rsidRPr="006E3C09">
        <w:t xml:space="preserve"> It has been shown that in a direction roughly opposite to that of the Shapley attractor there existed an apparently empty region that seemed to repel all matter. </w:t>
      </w:r>
    </w:p>
    <w:p w14:paraId="223B7D08" w14:textId="433F1E4A" w:rsidR="0007388E" w:rsidRDefault="006E3C09" w:rsidP="006E3C09">
      <w:pPr>
        <w:jc w:val="both"/>
      </w:pPr>
      <w:r w:rsidRPr="006E3C09">
        <w:lastRenderedPageBreak/>
        <w:t xml:space="preserve">  </w:t>
      </w:r>
      <w:r w:rsidR="0007388E">
        <w:rPr>
          <w:noProof/>
          <w:lang w:eastAsia="fr-FR"/>
        </w:rPr>
        <w:drawing>
          <wp:inline distT="0" distB="0" distL="0" distR="0" wp14:anchorId="11D96B48" wp14:editId="5CF55A28">
            <wp:extent cx="4113165" cy="3323742"/>
            <wp:effectExtent l="0" t="0" r="1905" b="381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eat Repeller.jpg"/>
                    <pic:cNvPicPr/>
                  </pic:nvPicPr>
                  <pic:blipFill>
                    <a:blip r:embed="rId306">
                      <a:extLst>
                        <a:ext uri="{28A0092B-C50C-407E-A947-70E740481C1C}">
                          <a14:useLocalDpi xmlns:a14="http://schemas.microsoft.com/office/drawing/2010/main" val="0"/>
                        </a:ext>
                      </a:extLst>
                    </a:blip>
                    <a:stretch>
                      <a:fillRect/>
                    </a:stretch>
                  </pic:blipFill>
                  <pic:spPr>
                    <a:xfrm>
                      <a:off x="0" y="0"/>
                      <a:ext cx="4113165" cy="3323742"/>
                    </a:xfrm>
                    <a:prstGeom prst="rect">
                      <a:avLst/>
                    </a:prstGeom>
                  </pic:spPr>
                </pic:pic>
              </a:graphicData>
            </a:graphic>
          </wp:inline>
        </w:drawing>
      </w:r>
    </w:p>
    <w:p w14:paraId="5F386722" w14:textId="77777777" w:rsidR="0007388E" w:rsidRDefault="0007388E" w:rsidP="0007388E">
      <w:pPr>
        <w:jc w:val="center"/>
      </w:pPr>
      <w:r>
        <w:t>Figure : Thee Great Repeller</w:t>
      </w:r>
    </w:p>
    <w:p w14:paraId="6B77E2D4" w14:textId="77777777" w:rsidR="00921807" w:rsidRDefault="00921807" w:rsidP="00921807">
      <w:pPr>
        <w:jc w:val="both"/>
      </w:pPr>
      <w:r>
        <w:t xml:space="preserve">As suggested as early as 1995 years these negative mass conglomerates create a negative gravitational lens effect which has the effect of reducing the brightness of distant, background sources. Effect which, according to us, explains the low magnitude of galaxies at z &gt; 7. </w:t>
      </w:r>
    </w:p>
    <w:p w14:paraId="776E59C7" w14:textId="7145D254" w:rsidR="0007388E" w:rsidRDefault="00921807" w:rsidP="00921807">
      <w:pPr>
        <w:jc w:val="both"/>
      </w:pPr>
      <w:r>
        <w:t>This being the case, a fine analysis of the magnitudes of the distant sources located in the direction of the Great Repeller should provide access to the diameter of this negative mass conglomerate, which is invisible since it emits negative energy photons.</w:t>
      </w:r>
    </w:p>
    <w:p w14:paraId="7589EF0A" w14:textId="77777777" w:rsidR="0007388E" w:rsidRPr="00374C2E" w:rsidRDefault="0007388E" w:rsidP="0007388E">
      <w:pPr>
        <w:jc w:val="both"/>
      </w:pPr>
    </w:p>
    <w:p w14:paraId="287EF77C" w14:textId="66F8E298" w:rsidR="00CE5162" w:rsidRDefault="00921807" w:rsidP="00CE5162">
      <w:pPr>
        <w:jc w:val="both"/>
        <w:rPr>
          <w:b/>
        </w:rPr>
      </w:pPr>
      <w:r>
        <w:rPr>
          <w:b/>
        </w:rPr>
        <w:t xml:space="preserve">To sum up </w:t>
      </w:r>
      <w:r w:rsidR="00CE5162" w:rsidRPr="00B47B05">
        <w:rPr>
          <w:b/>
        </w:rPr>
        <w:t xml:space="preserve">: </w:t>
      </w:r>
    </w:p>
    <w:p w14:paraId="472D46D7" w14:textId="77777777" w:rsidR="00921807" w:rsidRDefault="00921807" w:rsidP="00921807">
      <w:pPr>
        <w:pStyle w:val="Paragraphedeliste"/>
        <w:numPr>
          <w:ilvl w:val="0"/>
          <w:numId w:val="2"/>
        </w:numPr>
        <w:ind w:left="851"/>
        <w:jc w:val="both"/>
      </w:pPr>
      <w:r>
        <w:t xml:space="preserve">So we have a system of two Janus coupled field equations, whose scope is limited to linearized, quasi-Newtonian solutions. </w:t>
      </w:r>
    </w:p>
    <w:p w14:paraId="2F0386B0" w14:textId="77777777" w:rsidR="00921807" w:rsidRDefault="00921807" w:rsidP="00921807">
      <w:pPr>
        <w:pStyle w:val="Paragraphedeliste"/>
        <w:jc w:val="both"/>
      </w:pPr>
      <w:r>
        <w:t>- Which derives from an action</w:t>
      </w:r>
    </w:p>
    <w:p w14:paraId="3552ECF3" w14:textId="77777777" w:rsidR="00921807" w:rsidRDefault="00921807" w:rsidP="00921807">
      <w:pPr>
        <w:pStyle w:val="Paragraphedeliste"/>
        <w:jc w:val="both"/>
      </w:pPr>
      <w:r>
        <w:t>- That satisfies Bianchi's identities</w:t>
      </w:r>
    </w:p>
    <w:p w14:paraId="4958E60B" w14:textId="77777777" w:rsidR="00921807" w:rsidRDefault="00921807" w:rsidP="00921807">
      <w:pPr>
        <w:pStyle w:val="Paragraphedeliste"/>
        <w:jc w:val="both"/>
      </w:pPr>
      <w:r>
        <w:t>- Which takes care of all the classic situations of the RG</w:t>
      </w:r>
    </w:p>
    <w:p w14:paraId="727DFD93" w14:textId="77777777" w:rsidR="00921807" w:rsidRDefault="00921807" w:rsidP="00921807">
      <w:pPr>
        <w:pStyle w:val="Paragraphedeliste"/>
        <w:jc w:val="both"/>
      </w:pPr>
      <w:r>
        <w:t xml:space="preserve">- It's an advantageous substitute for dark matter and dark energy. </w:t>
      </w:r>
    </w:p>
    <w:p w14:paraId="7519BE94" w14:textId="6675D87A" w:rsidR="00921807" w:rsidRDefault="00921807" w:rsidP="00921807">
      <w:pPr>
        <w:pStyle w:val="Paragraphedeliste"/>
        <w:jc w:val="both"/>
      </w:pPr>
      <w:r>
        <w:t>- Fits a dozen or so observational data.</w:t>
      </w:r>
    </w:p>
    <w:p w14:paraId="5013190B" w14:textId="77777777" w:rsidR="00921807" w:rsidRDefault="00921807" w:rsidP="00921807">
      <w:pPr>
        <w:jc w:val="both"/>
      </w:pPr>
      <w:r>
        <w:t xml:space="preserve">In spite of the progress represented by the first evidence of the existence of gravitational waves, cosmology suffers from not being able to highlight the hypothetical dark matter nor being able to provide any model for this other component represented by this no less hypothetical dark energy. </w:t>
      </w:r>
    </w:p>
    <w:p w14:paraId="07B493F1" w14:textId="77777777" w:rsidR="00921807" w:rsidRDefault="00921807" w:rsidP="00921807">
      <w:pPr>
        <w:jc w:val="both"/>
      </w:pPr>
      <w:r>
        <w:t xml:space="preserve">The Janus model is the only one to provide a well-founded description of the nature of these invisible components of the cosmos, namely antimatter (antihydrogen of negative mass). The model explains in passing the non-observation of primordial antimatter, </w:t>
      </w:r>
      <w:r>
        <w:lastRenderedPageBreak/>
        <w:t xml:space="preserve">giving substance to André Sakharov's initial 1967 idea. It is consistent with a good dozen observational data sets. </w:t>
      </w:r>
    </w:p>
    <w:p w14:paraId="359C28F8" w14:textId="77777777" w:rsidR="00921807" w:rsidRDefault="00921807" w:rsidP="00921807">
      <w:pPr>
        <w:jc w:val="both"/>
      </w:pPr>
      <w:r>
        <w:t xml:space="preserve">It is shocking that all the doors of French seminars in the field have been closed to us for the last five years. In your registered letter of 7 January 2019, you confirmed your refusal to see me present this work to the IHES. I am rephrasing this request once again in the hope that my letter will have made you change your mind. </w:t>
      </w:r>
    </w:p>
    <w:p w14:paraId="42DC7036" w14:textId="77777777" w:rsidR="00921807" w:rsidRDefault="00921807" w:rsidP="00921807">
      <w:pPr>
        <w:jc w:val="both"/>
      </w:pPr>
      <w:r>
        <w:t xml:space="preserve">I also ask you to reproduce these clarifications on the Janus model in both languages, French and English, accompanying the English translation of your own article, which I have attached.  My foreign colleagues are waiting to read the criticisms/responses in order to be able to form their own opinion on this model. </w:t>
      </w:r>
    </w:p>
    <w:p w14:paraId="1DC99159" w14:textId="77777777" w:rsidR="00921807" w:rsidRDefault="00921807" w:rsidP="00921807">
      <w:pPr>
        <w:jc w:val="both"/>
      </w:pPr>
      <w:r>
        <w:t xml:space="preserve">If there is no real debate on these issues a situation will continue to develop where finally non-specialists end up having a clearer global vision than specialists, the attitude of a man like Lachièze-Rey being an example of this irrational and absurd deafness. </w:t>
      </w:r>
    </w:p>
    <w:p w14:paraId="58D9D2FB" w14:textId="77777777" w:rsidR="00921807" w:rsidRDefault="00921807" w:rsidP="00921807">
      <w:pPr>
        <w:jc w:val="center"/>
      </w:pPr>
      <w:r>
        <w:t>https://www.youtube.com/watch?v=Vl541wUXsSs&amp;feature=youtu.be</w:t>
      </w:r>
    </w:p>
    <w:p w14:paraId="377FC43F" w14:textId="77777777" w:rsidR="00921807" w:rsidRDefault="00921807" w:rsidP="00921807">
      <w:pPr>
        <w:jc w:val="both"/>
      </w:pPr>
      <w:r>
        <w:t xml:space="preserve">We hope that this mailing will help to clean up this situation, which is in urgent need. </w:t>
      </w:r>
    </w:p>
    <w:p w14:paraId="1CCCF48D" w14:textId="3B986F4B" w:rsidR="00BF5885" w:rsidRDefault="00921807" w:rsidP="00921807">
      <w:pPr>
        <w:jc w:val="both"/>
      </w:pPr>
      <w:r>
        <w:t>Jean-Pierre Petit</w:t>
      </w:r>
    </w:p>
    <w:p w14:paraId="29B2B69F" w14:textId="7AA5F908" w:rsidR="00581C33" w:rsidRDefault="00A23C28" w:rsidP="00C52D5E">
      <w:pPr>
        <w:jc w:val="both"/>
      </w:pPr>
      <w:r>
        <w:t xml:space="preserve"> </w:t>
      </w:r>
    </w:p>
    <w:p w14:paraId="1180BB19" w14:textId="77777777" w:rsidR="00C52D5E" w:rsidRDefault="00C52D5E" w:rsidP="00C52D5E">
      <w:r w:rsidRPr="00581C33">
        <w:rPr>
          <w:b/>
        </w:rPr>
        <w:t>References</w:t>
      </w:r>
      <w:r>
        <w:t xml:space="preserve"> : </w:t>
      </w:r>
    </w:p>
    <w:p w14:paraId="1296781D" w14:textId="77777777" w:rsidR="00C52D5E" w:rsidRDefault="00C52D5E" w:rsidP="00C52D5E">
      <w:pPr>
        <w:rPr>
          <w:rStyle w:val="Lienhypertexte"/>
        </w:rPr>
      </w:pPr>
      <w:r w:rsidRPr="0069035F">
        <w:rPr>
          <w:rFonts w:ascii="Cambria" w:hAnsi="Cambria"/>
        </w:rPr>
        <w:t xml:space="preserve">[1]  </w:t>
      </w:r>
      <w:r w:rsidRPr="0069035F">
        <w:t xml:space="preserve">T.Damour : Sur le modèle « Janus » de J.P.Petit </w:t>
      </w:r>
      <w:hyperlink r:id="rId307" w:history="1">
        <w:r w:rsidRPr="0069035F">
          <w:rPr>
            <w:rStyle w:val="Lienhypertexte"/>
          </w:rPr>
          <w:t>http://www.ihes.fr/~damour/publications/JanusJanvier2019-1.pdf</w:t>
        </w:r>
      </w:hyperlink>
    </w:p>
    <w:p w14:paraId="318AB5B2" w14:textId="77777777" w:rsidR="00C52D5E" w:rsidRPr="0069035F" w:rsidRDefault="00C52D5E" w:rsidP="00C52D5E">
      <w:pPr>
        <w:rPr>
          <w:rFonts w:ascii="Cambria" w:hAnsi="Cambria"/>
        </w:rPr>
      </w:pPr>
      <w:r w:rsidRPr="00466332">
        <w:rPr>
          <w:rFonts w:ascii="Cambria" w:hAnsi="Cambria"/>
        </w:rPr>
        <w:t>[</w:t>
      </w:r>
      <w:r>
        <w:rPr>
          <w:rFonts w:ascii="Cambria" w:hAnsi="Cambria"/>
        </w:rPr>
        <w:t>2</w:t>
      </w:r>
      <w:r w:rsidRPr="0069035F">
        <w:rPr>
          <w:rFonts w:ascii="Cambria" w:hAnsi="Cambria"/>
        </w:rPr>
        <w:t>] J.P.Petit : Physical and mathematical consistency of the Janus Cosmological Model. Progress in Physics 291 Vol.15 issue 1.  (</w:t>
      </w:r>
      <w:hyperlink r:id="rId308" w:history="1">
        <w:r w:rsidRPr="0069035F">
          <w:rPr>
            <w:rStyle w:val="Lienhypertexte"/>
            <w:rFonts w:ascii="Cambria" w:hAnsi="Cambria"/>
          </w:rPr>
          <w:t>http://www.ptep-online.com</w:t>
        </w:r>
      </w:hyperlink>
      <w:proofErr w:type="gramStart"/>
      <w:r w:rsidRPr="0069035F">
        <w:rPr>
          <w:rFonts w:ascii="Cambria" w:hAnsi="Cambria"/>
        </w:rPr>
        <w:t xml:space="preserve"> )</w:t>
      </w:r>
      <w:proofErr w:type="gramEnd"/>
      <w:r w:rsidRPr="0069035F">
        <w:rPr>
          <w:rFonts w:ascii="Cambria" w:hAnsi="Cambria"/>
        </w:rPr>
        <w:t xml:space="preserve"> </w:t>
      </w:r>
    </w:p>
    <w:p w14:paraId="58B510F8" w14:textId="0EFA538C" w:rsidR="00FB6E83" w:rsidRDefault="00C52D5E" w:rsidP="00C52D5E">
      <w:pPr>
        <w:rPr>
          <w:rStyle w:val="references"/>
        </w:rPr>
      </w:pPr>
      <w:r w:rsidRPr="00466332">
        <w:rPr>
          <w:rFonts w:ascii="Cambria" w:hAnsi="Cambria"/>
        </w:rPr>
        <w:t>[</w:t>
      </w:r>
      <w:r>
        <w:rPr>
          <w:rFonts w:ascii="Cambria" w:hAnsi="Cambria"/>
        </w:rPr>
        <w:t>3</w:t>
      </w:r>
      <w:r w:rsidRPr="00FB6E83">
        <w:rPr>
          <w:rFonts w:ascii="Cambria" w:hAnsi="Cambria"/>
        </w:rPr>
        <w:t>]</w:t>
      </w:r>
      <w:r w:rsidR="00FB6E83" w:rsidRPr="00FB6E83">
        <w:rPr>
          <w:rFonts w:ascii="Cambria" w:hAnsi="Cambria"/>
        </w:rPr>
        <w:t xml:space="preserve"> </w:t>
      </w:r>
      <w:r w:rsidR="00FB6E83" w:rsidRPr="00FB6E83">
        <w:rPr>
          <w:rStyle w:val="references"/>
        </w:rPr>
        <w:t>S.Hossenfelder Antigravitation Physical Letters B vol. 636 issue 2 4 may 2006 pp.119-125</w:t>
      </w:r>
    </w:p>
    <w:p w14:paraId="37D8191D" w14:textId="77777777" w:rsidR="00FB6E83" w:rsidRDefault="00FB6E83" w:rsidP="00FB6E83">
      <w:pPr>
        <w:widowControl w:val="0"/>
        <w:autoSpaceDE w:val="0"/>
        <w:autoSpaceDN w:val="0"/>
        <w:adjustRightInd w:val="0"/>
        <w:spacing w:after="0"/>
        <w:rPr>
          <w:lang w:val="en-US"/>
        </w:rPr>
      </w:pPr>
      <w:r w:rsidRPr="00466332">
        <w:rPr>
          <w:rFonts w:ascii="Cambria" w:hAnsi="Cambria"/>
        </w:rPr>
        <w:t>[</w:t>
      </w:r>
      <w:r>
        <w:rPr>
          <w:rFonts w:ascii="Cambria" w:hAnsi="Cambria"/>
        </w:rPr>
        <w:t>4</w:t>
      </w:r>
      <w:r w:rsidRPr="00FB6E83">
        <w:rPr>
          <w:rFonts w:ascii="Cambria" w:hAnsi="Cambria"/>
        </w:rPr>
        <w:t>]</w:t>
      </w:r>
      <w:r>
        <w:rPr>
          <w:rFonts w:ascii="Cambria" w:hAnsi="Cambria"/>
        </w:rPr>
        <w:t xml:space="preserve"> </w:t>
      </w:r>
      <w:r w:rsidRPr="00FF5509">
        <w:rPr>
          <w:rFonts w:cs="Cambria"/>
        </w:rPr>
        <w:t>J.P.Petit, G.D’Agostini : Negative Mass hypothesis in cosmology and the nature of dark energy. Astrophysics And Space S</w:t>
      </w:r>
      <w:r>
        <w:rPr>
          <w:rFonts w:cs="Cambria"/>
        </w:rPr>
        <w:t>c</w:t>
      </w:r>
      <w:r w:rsidRPr="00FF5509">
        <w:rPr>
          <w:rFonts w:cs="Cambria"/>
        </w:rPr>
        <w:t>cience</w:t>
      </w:r>
      <w:proofErr w:type="gramStart"/>
      <w:r w:rsidRPr="00FF5509">
        <w:rPr>
          <w:rFonts w:cs="Cambria"/>
        </w:rPr>
        <w:t>,</w:t>
      </w:r>
      <w:r w:rsidRPr="00FF5509">
        <w:rPr>
          <w:iCs/>
          <w:lang w:val="en-US"/>
        </w:rPr>
        <w:t>.</w:t>
      </w:r>
      <w:proofErr w:type="gramEnd"/>
      <w:r w:rsidRPr="00FF5509">
        <w:rPr>
          <w:i/>
          <w:iCs/>
          <w:lang w:val="en-US"/>
        </w:rPr>
        <w:t xml:space="preserve"> A</w:t>
      </w:r>
      <w:r w:rsidRPr="00FF5509">
        <w:rPr>
          <w:lang w:val="en-US"/>
        </w:rPr>
        <w:t xml:space="preserve"> </w:t>
      </w:r>
      <w:r w:rsidRPr="00FF5509">
        <w:rPr>
          <w:b/>
          <w:bCs/>
          <w:lang w:val="en-US"/>
        </w:rPr>
        <w:t>29</w:t>
      </w:r>
      <w:r w:rsidRPr="00FF5509">
        <w:rPr>
          <w:lang w:val="en-US"/>
        </w:rPr>
        <w:t>, 145-182 (2014)</w:t>
      </w:r>
    </w:p>
    <w:p w14:paraId="3873E502" w14:textId="77777777" w:rsidR="00FB6E83" w:rsidRDefault="00FB6E83" w:rsidP="00FB6E83">
      <w:pPr>
        <w:widowControl w:val="0"/>
        <w:autoSpaceDE w:val="0"/>
        <w:autoSpaceDN w:val="0"/>
        <w:adjustRightInd w:val="0"/>
        <w:spacing w:after="0"/>
        <w:rPr>
          <w:rFonts w:ascii="Cambria" w:hAnsi="Cambria"/>
        </w:rPr>
      </w:pPr>
    </w:p>
    <w:p w14:paraId="5129E33C" w14:textId="77777777" w:rsidR="00FB6E83" w:rsidRPr="00FB6E83" w:rsidRDefault="00FB6E83" w:rsidP="00FB6E83">
      <w:pPr>
        <w:rPr>
          <w:rFonts w:ascii="Cambria" w:eastAsia="Times New Roman" w:hAnsi="Cambria"/>
        </w:rPr>
      </w:pPr>
      <w:r w:rsidRPr="00466332">
        <w:rPr>
          <w:rFonts w:ascii="Cambria" w:hAnsi="Cambria"/>
        </w:rPr>
        <w:t>[</w:t>
      </w:r>
      <w:r>
        <w:rPr>
          <w:rFonts w:ascii="Cambria" w:hAnsi="Cambria"/>
        </w:rPr>
        <w:t>5</w:t>
      </w:r>
      <w:r w:rsidRPr="00FB6E83">
        <w:rPr>
          <w:rFonts w:ascii="Cambria" w:hAnsi="Cambria"/>
        </w:rPr>
        <w:t>]</w:t>
      </w:r>
      <w:r>
        <w:rPr>
          <w:rFonts w:ascii="Cambria" w:hAnsi="Cambria"/>
        </w:rPr>
        <w:t xml:space="preserve"> </w:t>
      </w:r>
      <w:r w:rsidRPr="00FB6E83">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FB6E83">
        <w:rPr>
          <w:rFonts w:ascii="Cambria" w:eastAsia="Times New Roman" w:hAnsi="Cambria"/>
        </w:rPr>
        <w:fldChar w:fldCharType="begin"/>
      </w:r>
      <w:r w:rsidRPr="00FB6E83">
        <w:rPr>
          <w:rFonts w:ascii="Cambria" w:eastAsia="Times New Roman" w:hAnsi="Cambria"/>
        </w:rPr>
        <w:instrText xml:space="preserve"> HYPERLINK "https://doi.org/10.1007/s10509-018-3365-3" \t "_blank" </w:instrText>
      </w:r>
      <w:r w:rsidRPr="00FB6E83">
        <w:rPr>
          <w:rFonts w:ascii="Cambria" w:eastAsia="Times New Roman" w:hAnsi="Cambria"/>
        </w:rPr>
        <w:fldChar w:fldCharType="separate"/>
      </w:r>
      <w:r w:rsidRPr="00FB6E83">
        <w:rPr>
          <w:rStyle w:val="Lienhypertexte"/>
          <w:rFonts w:ascii="Cambria" w:eastAsia="Times New Roman" w:hAnsi="Cambria"/>
          <w:color w:val="000000"/>
        </w:rPr>
        <w:t>https://doi.org/10.1007/s10509-018-3365-3</w:t>
      </w:r>
      <w:r w:rsidRPr="00FB6E83">
        <w:rPr>
          <w:rFonts w:ascii="Cambria" w:eastAsia="Times New Roman" w:hAnsi="Cambria"/>
        </w:rPr>
        <w:fldChar w:fldCharType="end"/>
      </w:r>
    </w:p>
    <w:p w14:paraId="6FF53503" w14:textId="6689AC07" w:rsidR="00581C33" w:rsidRPr="00581C33" w:rsidRDefault="00581C33" w:rsidP="00581C33">
      <w:pPr>
        <w:jc w:val="both"/>
      </w:pPr>
      <w:r w:rsidRPr="00581C33">
        <w:t xml:space="preserve">[6] </w:t>
      </w:r>
      <w:r w:rsidRPr="00581C33">
        <w:rPr>
          <w:rFonts w:eastAsia="Times New Roman" w:cs="Times"/>
          <w:bCs/>
          <w:szCs w:val="32"/>
          <w:lang w:eastAsia="fr-FR"/>
        </w:rPr>
        <w:t>J.P.PETIT, P.MIDY &amp; F.LANDSHEAT</w:t>
      </w:r>
      <w:r w:rsidRPr="00581C33">
        <w:rPr>
          <w:rFonts w:eastAsia="Times New Roman" w:cs="Times"/>
          <w:szCs w:val="32"/>
          <w:lang w:eastAsia="fr-FR"/>
        </w:rPr>
        <w:t xml:space="preserve"> : Twin matter against dark matter. Intern. Meet. </w:t>
      </w:r>
      <w:proofErr w:type="gramStart"/>
      <w:r w:rsidRPr="00581C33">
        <w:rPr>
          <w:rFonts w:eastAsia="Times New Roman" w:cs="Times"/>
          <w:szCs w:val="32"/>
          <w:lang w:eastAsia="fr-FR"/>
        </w:rPr>
        <w:t>on</w:t>
      </w:r>
      <w:proofErr w:type="gramEnd"/>
      <w:r w:rsidRPr="00581C33">
        <w:rPr>
          <w:rFonts w:eastAsia="Times New Roman" w:cs="Times"/>
          <w:szCs w:val="32"/>
          <w:lang w:eastAsia="fr-FR"/>
        </w:rPr>
        <w:t xml:space="preserve"> Atrophys. </w:t>
      </w:r>
      <w:proofErr w:type="gramStart"/>
      <w:r w:rsidRPr="00581C33">
        <w:rPr>
          <w:rFonts w:eastAsia="Times New Roman" w:cs="Times"/>
          <w:szCs w:val="32"/>
          <w:lang w:eastAsia="fr-FR"/>
        </w:rPr>
        <w:t>and</w:t>
      </w:r>
      <w:proofErr w:type="gramEnd"/>
      <w:r w:rsidRPr="00581C33">
        <w:rPr>
          <w:rFonts w:eastAsia="Times New Roman" w:cs="Times"/>
          <w:szCs w:val="32"/>
          <w:lang w:eastAsia="fr-FR"/>
        </w:rPr>
        <w:t xml:space="preserve"> Cosm. </w:t>
      </w:r>
      <w:hyperlink r:id="rId309" w:history="1">
        <w:r w:rsidRPr="00581C33">
          <w:rPr>
            <w:rFonts w:eastAsia="Times New Roman" w:cs="Times"/>
            <w:szCs w:val="32"/>
            <w:u w:color="0000FF"/>
            <w:lang w:eastAsia="fr-FR"/>
          </w:rPr>
          <w:t>"Where is the matter ? ",</w:t>
        </w:r>
      </w:hyperlink>
      <w:r w:rsidRPr="00581C33">
        <w:rPr>
          <w:rFonts w:eastAsia="Times New Roman" w:cs="Times"/>
          <w:szCs w:val="32"/>
          <w:lang w:eastAsia="fr-FR"/>
        </w:rPr>
        <w:t xml:space="preserve"> Marseille 2001 june 25-29</w:t>
      </w:r>
    </w:p>
    <w:p w14:paraId="66A01AC5" w14:textId="77777777" w:rsidR="00581C33" w:rsidRPr="00581C33" w:rsidRDefault="00581C33" w:rsidP="00581C33">
      <w:pPr>
        <w:jc w:val="both"/>
        <w:rPr>
          <w:rFonts w:eastAsia="Cambria" w:cs="CMR9"/>
          <w:szCs w:val="18"/>
          <w:lang w:val="en-GB"/>
        </w:rPr>
      </w:pPr>
      <w:r w:rsidRPr="00B11171">
        <w:t xml:space="preserve">[7] </w:t>
      </w:r>
      <w:r w:rsidRPr="00581C33">
        <w:rPr>
          <w:rFonts w:eastAsia="Cambria" w:cs="CMR9"/>
          <w:szCs w:val="18"/>
        </w:rPr>
        <w:t xml:space="preserve">J. P. Petit, </w:t>
      </w:r>
      <w:r w:rsidRPr="00581C33">
        <w:rPr>
          <w:rFonts w:eastAsia="Cambria" w:cs="CMR9"/>
          <w:iCs/>
          <w:szCs w:val="18"/>
        </w:rPr>
        <w:t xml:space="preserve">Astrophys. Space Sci. </w:t>
      </w:r>
      <w:proofErr w:type="gramStart"/>
      <w:r w:rsidRPr="00581C33">
        <w:rPr>
          <w:rFonts w:eastAsia="Cambria" w:cs="CMR9"/>
          <w:iCs/>
          <w:szCs w:val="18"/>
          <w:lang w:val="en-GB"/>
        </w:rPr>
        <w:t xml:space="preserve">Twin universe cosmology </w:t>
      </w:r>
      <w:r w:rsidRPr="00581C33">
        <w:rPr>
          <w:rFonts w:eastAsia="Cambria" w:cs="CMR9"/>
          <w:b/>
          <w:bCs/>
          <w:szCs w:val="18"/>
          <w:lang w:val="en-GB"/>
        </w:rPr>
        <w:t>226</w:t>
      </w:r>
      <w:r w:rsidRPr="00581C33">
        <w:rPr>
          <w:rFonts w:eastAsia="Cambria" w:cs="CMR9"/>
          <w:szCs w:val="18"/>
          <w:lang w:val="en-GB"/>
        </w:rPr>
        <w:t>, 273 (1995).</w:t>
      </w:r>
      <w:proofErr w:type="gramEnd"/>
    </w:p>
    <w:p w14:paraId="6C149E14" w14:textId="7AEB63D1" w:rsidR="00581C33" w:rsidRPr="00C15BE3" w:rsidRDefault="00430D2A" w:rsidP="00581C33">
      <w:pPr>
        <w:pStyle w:val="Reference"/>
        <w:numPr>
          <w:ilvl w:val="0"/>
          <w:numId w:val="0"/>
        </w:numPr>
        <w:tabs>
          <w:tab w:val="left" w:pos="1134"/>
        </w:tabs>
        <w:suppressAutoHyphens/>
        <w:spacing w:after="200" w:line="276" w:lineRule="auto"/>
        <w:rPr>
          <w:rFonts w:ascii="Cambria" w:hAnsi="Cambria"/>
          <w:sz w:val="24"/>
          <w:szCs w:val="24"/>
        </w:rPr>
      </w:pPr>
      <w:r w:rsidRPr="00C15BE3">
        <w:rPr>
          <w:rFonts w:ascii="Cambria" w:hAnsi="Cambria"/>
          <w:sz w:val="24"/>
          <w:szCs w:val="24"/>
        </w:rPr>
        <w:t xml:space="preserve">[8] </w:t>
      </w:r>
      <w:r w:rsidR="00581C33" w:rsidRPr="00C15BE3">
        <w:rPr>
          <w:rStyle w:val="references"/>
          <w:rFonts w:ascii="Cambria" w:hAnsi="Cambria"/>
          <w:sz w:val="24"/>
          <w:szCs w:val="24"/>
        </w:rPr>
        <w:t>W.B.Bonnor : Negative mass and general relativity. General Relativity and Gravitation Vol.21, N°11, 1989</w:t>
      </w:r>
    </w:p>
    <w:p w14:paraId="4B009190" w14:textId="3B075546" w:rsidR="00430D2A" w:rsidRDefault="00430D2A" w:rsidP="00430D2A">
      <w:r w:rsidRPr="00B11171">
        <w:t>[</w:t>
      </w:r>
      <w:r>
        <w:t>9</w:t>
      </w:r>
      <w:r w:rsidRPr="00B11171">
        <w:t xml:space="preserve">] </w:t>
      </w:r>
      <w:r w:rsidRPr="00984760">
        <w:t>J.P.Petit &amp; G.D’Agostini : Lagrangian derivation of the two coupled field equations in the Janus Cosmological Model. Astrophysics and Space Science 2015, 357 :67</w:t>
      </w:r>
    </w:p>
    <w:p w14:paraId="3F809FB9" w14:textId="1974264D" w:rsidR="006679C6" w:rsidRPr="006679C6" w:rsidRDefault="006679C6" w:rsidP="006679C6">
      <w:pPr>
        <w:rPr>
          <w:rFonts w:ascii="Cambria" w:eastAsia="Times New Roman" w:hAnsi="Cambria"/>
        </w:rPr>
      </w:pPr>
      <w:r w:rsidRPr="00B11171">
        <w:lastRenderedPageBreak/>
        <w:t>[</w:t>
      </w:r>
      <w:r>
        <w:t>10</w:t>
      </w:r>
      <w:r w:rsidRPr="00B11171">
        <w:t xml:space="preserve">] </w:t>
      </w:r>
      <w:r w:rsidRPr="006679C6">
        <w:rPr>
          <w:rFonts w:ascii="Cambria" w:eastAsia="Times New Roman" w:hAnsi="Cambria"/>
          <w:color w:val="000000"/>
          <w:shd w:val="clear" w:color="auto" w:fill="FFFFFF"/>
        </w:rPr>
        <w:t>G. DAgostini and J.P.Petit : Constraints on Janus Cosmological model from recent observations of supernovae type Ia, Astrophysics and Space Science, (2018), 363:139.</w:t>
      </w:r>
      <w:r w:rsidRPr="006679C6">
        <w:rPr>
          <w:rFonts w:ascii="Cambria" w:eastAsia="Times New Roman" w:hAnsi="Cambria"/>
        </w:rPr>
        <w:fldChar w:fldCharType="begin"/>
      </w:r>
      <w:r w:rsidRPr="006679C6">
        <w:rPr>
          <w:rFonts w:ascii="Cambria" w:eastAsia="Times New Roman" w:hAnsi="Cambria"/>
        </w:rPr>
        <w:instrText xml:space="preserve"> HYPERLINK "https://doi.org/10.1007/s10509-018-3365-3" \t "_blank" </w:instrText>
      </w:r>
      <w:r w:rsidRPr="006679C6">
        <w:rPr>
          <w:rFonts w:ascii="Cambria" w:eastAsia="Times New Roman" w:hAnsi="Cambria"/>
        </w:rPr>
        <w:fldChar w:fldCharType="separate"/>
      </w:r>
      <w:r w:rsidRPr="006679C6">
        <w:rPr>
          <w:rStyle w:val="Lienhypertexte"/>
          <w:rFonts w:ascii="Cambria" w:eastAsia="Times New Roman" w:hAnsi="Cambria"/>
          <w:color w:val="000000"/>
        </w:rPr>
        <w:t>https://doi.org/10.1007/s10509-018-3365-3</w:t>
      </w:r>
      <w:r w:rsidRPr="006679C6">
        <w:rPr>
          <w:rFonts w:ascii="Cambria" w:eastAsia="Times New Roman" w:hAnsi="Cambria"/>
        </w:rPr>
        <w:fldChar w:fldCharType="end"/>
      </w:r>
    </w:p>
    <w:p w14:paraId="3463E18D" w14:textId="390EC489" w:rsidR="00FB6E83" w:rsidRPr="003625AD" w:rsidRDefault="00B95E1E" w:rsidP="00C52D5E">
      <w:r w:rsidRPr="00B11171">
        <w:t>[</w:t>
      </w:r>
      <w:r>
        <w:t>11</w:t>
      </w:r>
      <w:r w:rsidRPr="003625AD">
        <w:t>]</w:t>
      </w:r>
      <w:r w:rsidR="003625AD" w:rsidRPr="003625AD">
        <w:rPr>
          <w:rFonts w:ascii="Cambria" w:hAnsi="Cambria"/>
        </w:rPr>
        <w:t xml:space="preserve">   </w:t>
      </w:r>
      <w:proofErr w:type="gramStart"/>
      <w:r w:rsidR="003625AD" w:rsidRPr="003625AD">
        <w:rPr>
          <w:rFonts w:ascii="Cambria" w:hAnsi="Cambria"/>
        </w:rPr>
        <w:t>J.P.PETIT  :</w:t>
      </w:r>
      <w:proofErr w:type="gramEnd"/>
      <w:r w:rsidR="003625AD" w:rsidRPr="003625AD">
        <w:rPr>
          <w:rFonts w:ascii="Cambria" w:hAnsi="Cambria"/>
        </w:rPr>
        <w:t xml:space="preserve"> Cosmological model with variable velocity of light. Modern Phys Letters A3, 1988, pp. 1527</w:t>
      </w:r>
    </w:p>
    <w:p w14:paraId="12B298FF" w14:textId="65FCEB06" w:rsidR="0052075C" w:rsidRPr="0007388E" w:rsidRDefault="0007388E" w:rsidP="00C52D5E">
      <w:pPr>
        <w:rPr>
          <w:rFonts w:ascii="Cambria" w:hAnsi="Cambria"/>
        </w:rPr>
      </w:pPr>
      <w:r w:rsidRPr="00B11171">
        <w:t>[</w:t>
      </w:r>
      <w:r>
        <w:t>12</w:t>
      </w:r>
      <w:r w:rsidRPr="003625AD">
        <w:t>]</w:t>
      </w:r>
      <w:r w:rsidRPr="003625AD">
        <w:rPr>
          <w:rFonts w:ascii="Cambria" w:hAnsi="Cambria"/>
        </w:rPr>
        <w:t xml:space="preserve"> </w:t>
      </w:r>
      <w:r>
        <w:rPr>
          <w:rFonts w:ascii="Cambria" w:hAnsi="Cambria"/>
        </w:rPr>
        <w:t xml:space="preserve"> </w:t>
      </w:r>
      <w:r w:rsidRPr="0007388E">
        <w:rPr>
          <w:rFonts w:ascii="Cambria" w:hAnsi="Cambria"/>
          <w:noProof/>
        </w:rPr>
        <w:t xml:space="preserve">The Dipole Repeller : Y Hoffman, D.Pomarède, R.B.Tully, H.Courtois. Nature Astronomy 2017 </w:t>
      </w:r>
      <w:proofErr w:type="gramStart"/>
      <w:r w:rsidRPr="0007388E">
        <w:rPr>
          <w:rFonts w:ascii="Cambria" w:hAnsi="Cambria"/>
        </w:rPr>
        <w:t>1 ,</w:t>
      </w:r>
      <w:proofErr w:type="gramEnd"/>
      <w:r w:rsidRPr="0007388E">
        <w:rPr>
          <w:rFonts w:ascii="Cambria" w:hAnsi="Cambria"/>
        </w:rPr>
        <w:t xml:space="preserve"> 0036 </w:t>
      </w:r>
      <w:r w:rsidRPr="0007388E">
        <w:rPr>
          <w:rFonts w:ascii="Cambria" w:hAnsi="Cambria"/>
          <w:noProof/>
        </w:rPr>
        <w:t xml:space="preserve"> </w:t>
      </w:r>
    </w:p>
    <w:p w14:paraId="2CEC286D" w14:textId="77777777" w:rsidR="00C52D5E" w:rsidRDefault="00C52D5E" w:rsidP="00C52D5E">
      <w:pPr>
        <w:jc w:val="both"/>
      </w:pPr>
    </w:p>
    <w:p w14:paraId="7AD7B782" w14:textId="77777777" w:rsidR="00C52D5E" w:rsidRPr="00C52D5E" w:rsidRDefault="00C52D5E" w:rsidP="00C52D5E">
      <w:pPr>
        <w:jc w:val="both"/>
      </w:pPr>
    </w:p>
    <w:p w14:paraId="048260AE" w14:textId="77777777" w:rsidR="00BF5885" w:rsidRDefault="00BF5885">
      <w:pPr>
        <w:rPr>
          <w:sz w:val="36"/>
          <w:szCs w:val="36"/>
        </w:rPr>
      </w:pPr>
      <w:r>
        <w:rPr>
          <w:sz w:val="36"/>
          <w:szCs w:val="36"/>
        </w:rPr>
        <w:br w:type="page"/>
      </w:r>
    </w:p>
    <w:p w14:paraId="379833DC" w14:textId="77777777" w:rsidR="000E71A2" w:rsidRPr="000E71A2" w:rsidRDefault="000E71A2" w:rsidP="000E71A2">
      <w:pPr>
        <w:jc w:val="center"/>
        <w:rPr>
          <w:sz w:val="36"/>
          <w:szCs w:val="36"/>
        </w:rPr>
      </w:pPr>
      <w:r w:rsidRPr="000E71A2">
        <w:rPr>
          <w:sz w:val="36"/>
          <w:szCs w:val="36"/>
        </w:rPr>
        <w:lastRenderedPageBreak/>
        <w:t>Appendix 2</w:t>
      </w:r>
    </w:p>
    <w:p w14:paraId="5A80110D" w14:textId="77777777" w:rsidR="000E71A2" w:rsidRDefault="000E71A2" w:rsidP="000E71A2">
      <w:pPr>
        <w:jc w:val="both"/>
        <w:rPr>
          <w:sz w:val="32"/>
          <w:szCs w:val="32"/>
        </w:rPr>
      </w:pPr>
      <w:r w:rsidRPr="000E71A2">
        <w:rPr>
          <w:sz w:val="32"/>
          <w:szCs w:val="32"/>
        </w:rPr>
        <w:t xml:space="preserve">This contains all the calculations (oh so tedious, as is always the case in differential geometry) that support the reasoning presented in the body of the article. </w:t>
      </w:r>
    </w:p>
    <w:p w14:paraId="6EB09AC8" w14:textId="77777777" w:rsidR="000E71A2" w:rsidRPr="000E71A2" w:rsidRDefault="000E71A2" w:rsidP="000E71A2">
      <w:pPr>
        <w:jc w:val="both"/>
        <w:rPr>
          <w:sz w:val="32"/>
          <w:szCs w:val="32"/>
        </w:rPr>
      </w:pPr>
    </w:p>
    <w:p w14:paraId="2879BEB5" w14:textId="77777777" w:rsidR="000E71A2" w:rsidRDefault="000E71A2" w:rsidP="000E71A2">
      <w:pPr>
        <w:jc w:val="both"/>
      </w:pPr>
      <w:r>
        <w:t xml:space="preserve">As a general rule we are in the case of a spherically symmetrical geometry. </w:t>
      </w:r>
    </w:p>
    <w:p w14:paraId="082ECDCA" w14:textId="6195FF71" w:rsidR="000E71A2" w:rsidRDefault="000E71A2" w:rsidP="000E71A2">
      <w:pPr>
        <w:jc w:val="both"/>
      </w:pPr>
      <w:r>
        <w:t xml:space="preserve">In this case the two metrics are written </w:t>
      </w:r>
      <w:proofErr w:type="gramStart"/>
      <w:r>
        <w:t>as</w:t>
      </w:r>
      <w:proofErr w:type="gramEnd"/>
      <w:r>
        <w:t xml:space="preserve"> follows:</w:t>
      </w:r>
    </w:p>
    <w:p w14:paraId="6B999ACD" w14:textId="77777777" w:rsidR="00E917AC" w:rsidRDefault="00E917AC" w:rsidP="00E917AC">
      <w:pPr>
        <w:jc w:val="both"/>
      </w:pPr>
      <w:r>
        <w:t xml:space="preserve">(1)                              </w:t>
      </w:r>
      <w:r w:rsidRPr="00342871">
        <w:rPr>
          <w:position w:val="-16"/>
        </w:rPr>
        <w:object w:dxaOrig="4920" w:dyaOrig="460" w14:anchorId="282C7949">
          <v:shape id="_x0000_i1164" type="#_x0000_t75" style="width:246.15pt;height:23pt" o:ole="">
            <v:imagedata r:id="rId310" o:title=""/>
          </v:shape>
          <o:OLEObject Type="Embed" ProgID="Equation.DSMT4" ShapeID="_x0000_i1164" DrawAspect="Content" ObjectID="_1531066972" r:id="rId311"/>
        </w:object>
      </w:r>
      <w:r>
        <w:t xml:space="preserve"> </w:t>
      </w:r>
    </w:p>
    <w:p w14:paraId="00289F71" w14:textId="77777777" w:rsidR="000E71A2" w:rsidRDefault="00E917AC" w:rsidP="00E917AC">
      <w:pPr>
        <w:jc w:val="both"/>
        <w:rPr>
          <w:position w:val="-16"/>
        </w:rPr>
      </w:pPr>
      <w:r>
        <w:t xml:space="preserve">(2)                              </w:t>
      </w:r>
    </w:p>
    <w:p w14:paraId="7ED489B4" w14:textId="3179592A" w:rsidR="00E917AC" w:rsidRPr="00342871" w:rsidRDefault="00E917AC" w:rsidP="00E917AC">
      <w:pPr>
        <w:jc w:val="both"/>
      </w:pPr>
      <w:r>
        <w:t xml:space="preserve"> </w:t>
      </w:r>
    </w:p>
    <w:p w14:paraId="3AB3B980" w14:textId="1A904FCB" w:rsidR="00E917AC" w:rsidRDefault="000E71A2" w:rsidP="00E917AC">
      <w:pPr>
        <w:jc w:val="both"/>
      </w:pPr>
      <w:r w:rsidRPr="000E71A2">
        <w:t xml:space="preserve">In the following, to lighten the writing, we will ask:  </w:t>
      </w:r>
      <w:r w:rsidR="00E917AC">
        <w:t xml:space="preserve"> </w:t>
      </w:r>
    </w:p>
    <w:p w14:paraId="1BE027C3" w14:textId="77777777" w:rsidR="00E917AC" w:rsidRDefault="00E917AC" w:rsidP="00E917AC">
      <w:pPr>
        <w:jc w:val="center"/>
      </w:pPr>
      <w:r w:rsidRPr="00342871">
        <w:rPr>
          <w:position w:val="-16"/>
        </w:rPr>
        <w:object w:dxaOrig="3080" w:dyaOrig="440" w14:anchorId="1FB37859">
          <v:shape id="_x0000_i1166" type="#_x0000_t75" style="width:154.2pt;height:21.95pt" o:ole="">
            <v:imagedata r:id="rId312" o:title=""/>
          </v:shape>
          <o:OLEObject Type="Embed" ProgID="Equation.DSMT4" ShapeID="_x0000_i1166" DrawAspect="Content" ObjectID="_1531066973" r:id="rId313"/>
        </w:object>
      </w:r>
    </w:p>
    <w:p w14:paraId="01622987" w14:textId="77777777" w:rsidR="00E917AC" w:rsidRDefault="00E917AC" w:rsidP="00E917AC">
      <w:pPr>
        <w:jc w:val="center"/>
      </w:pPr>
      <w:r w:rsidRPr="00342871">
        <w:rPr>
          <w:position w:val="-16"/>
        </w:rPr>
        <w:object w:dxaOrig="3300" w:dyaOrig="440" w14:anchorId="431CC04E">
          <v:shape id="_x0000_i1167" type="#_x0000_t75" style="width:164.95pt;height:21.95pt" o:ole="">
            <v:imagedata r:id="rId314" o:title=""/>
          </v:shape>
          <o:OLEObject Type="Embed" ProgID="Equation.DSMT4" ShapeID="_x0000_i1167" DrawAspect="Content" ObjectID="_1531066974" r:id="rId315"/>
        </w:object>
      </w:r>
    </w:p>
    <w:p w14:paraId="2DDFD0AC" w14:textId="77777777" w:rsidR="00E917AC" w:rsidRDefault="00E917AC" w:rsidP="00E917AC">
      <w:pPr>
        <w:jc w:val="center"/>
      </w:pPr>
      <w:r w:rsidRPr="00342871">
        <w:rPr>
          <w:position w:val="-10"/>
        </w:rPr>
        <w:object w:dxaOrig="3080" w:dyaOrig="380" w14:anchorId="410A3F3C">
          <v:shape id="_x0000_i1168" type="#_x0000_t75" style="width:154.2pt;height:18.9pt" o:ole="">
            <v:imagedata r:id="rId316" o:title=""/>
          </v:shape>
          <o:OLEObject Type="Embed" ProgID="Equation.DSMT4" ShapeID="_x0000_i1168" DrawAspect="Content" ObjectID="_1531066975" r:id="rId317"/>
        </w:object>
      </w:r>
    </w:p>
    <w:p w14:paraId="7E552BE6" w14:textId="77777777" w:rsidR="00E917AC" w:rsidRDefault="00E917AC" w:rsidP="00E917AC">
      <w:pPr>
        <w:jc w:val="center"/>
        <w:rPr>
          <w:position w:val="-16"/>
        </w:rPr>
      </w:pPr>
      <w:r w:rsidRPr="00342871">
        <w:rPr>
          <w:position w:val="-16"/>
        </w:rPr>
        <w:object w:dxaOrig="3200" w:dyaOrig="440" w14:anchorId="4128C4E7">
          <v:shape id="_x0000_i1169" type="#_x0000_t75" style="width:159.85pt;height:21.95pt" o:ole="">
            <v:imagedata r:id="rId318" o:title=""/>
          </v:shape>
          <o:OLEObject Type="Embed" ProgID="Equation.DSMT4" ShapeID="_x0000_i1169" DrawAspect="Content" ObjectID="_1531066976" r:id="rId319"/>
        </w:object>
      </w:r>
    </w:p>
    <w:p w14:paraId="248224F5" w14:textId="77777777" w:rsidR="00E917AC" w:rsidRDefault="00E917AC" w:rsidP="00E917AC">
      <w:pPr>
        <w:jc w:val="center"/>
      </w:pPr>
      <w:r w:rsidRPr="00850623">
        <w:rPr>
          <w:position w:val="-10"/>
        </w:rPr>
        <w:object w:dxaOrig="3040" w:dyaOrig="380" w14:anchorId="54169F2B">
          <v:shape id="_x0000_i1170" type="#_x0000_t75" style="width:152.15pt;height:18.9pt" o:ole="">
            <v:imagedata r:id="rId320" o:title=""/>
          </v:shape>
          <o:OLEObject Type="Embed" ProgID="Equation.DSMT4" ShapeID="_x0000_i1170" DrawAspect="Content" ObjectID="_1531066977" r:id="rId321"/>
        </w:object>
      </w:r>
    </w:p>
    <w:p w14:paraId="2FD099C1" w14:textId="77777777" w:rsidR="00E917AC" w:rsidRDefault="00E917AC" w:rsidP="00E917AC">
      <w:pPr>
        <w:jc w:val="center"/>
      </w:pPr>
      <w:r w:rsidRPr="00850623">
        <w:rPr>
          <w:position w:val="-16"/>
        </w:rPr>
        <w:object w:dxaOrig="3320" w:dyaOrig="440" w14:anchorId="02E518E1">
          <v:shape id="_x0000_i1171" type="#_x0000_t75" style="width:165.95pt;height:21.95pt" o:ole="">
            <v:imagedata r:id="rId322" o:title=""/>
          </v:shape>
          <o:OLEObject Type="Embed" ProgID="Equation.DSMT4" ShapeID="_x0000_i1171" DrawAspect="Content" ObjectID="_1531066978" r:id="rId323"/>
        </w:object>
      </w:r>
      <w:r>
        <w:t xml:space="preserve"> </w:t>
      </w:r>
    </w:p>
    <w:p w14:paraId="70A75747" w14:textId="77777777" w:rsidR="00E917AC" w:rsidRDefault="00E917AC" w:rsidP="00E917AC">
      <w:pPr>
        <w:jc w:val="both"/>
      </w:pPr>
    </w:p>
    <w:p w14:paraId="5ECC3AA6" w14:textId="77777777" w:rsidR="00E917AC" w:rsidRDefault="00E917AC" w:rsidP="00E917AC">
      <w:pPr>
        <w:jc w:val="both"/>
      </w:pPr>
      <w:r>
        <w:t xml:space="preserve">                               </w:t>
      </w:r>
      <w:r w:rsidRPr="00342871">
        <w:rPr>
          <w:position w:val="-10"/>
        </w:rPr>
        <w:object w:dxaOrig="4800" w:dyaOrig="380" w14:anchorId="29F82490">
          <v:shape id="_x0000_i1172" type="#_x0000_t75" style="width:240pt;height:18.9pt" o:ole="">
            <v:imagedata r:id="rId324" o:title=""/>
          </v:shape>
          <o:OLEObject Type="Embed" ProgID="Equation.DSMT4" ShapeID="_x0000_i1172" DrawAspect="Content" ObjectID="_1531066979" r:id="rId325"/>
        </w:object>
      </w:r>
      <w:r>
        <w:t xml:space="preserve"> </w:t>
      </w:r>
    </w:p>
    <w:p w14:paraId="2D51E435" w14:textId="7E1FC6CA" w:rsidR="000E71A2" w:rsidRDefault="000E71A2" w:rsidP="00E917AC">
      <w:pPr>
        <w:jc w:val="both"/>
      </w:pPr>
      <w:r w:rsidRPr="000E71A2">
        <w:t>We will perform the calculations starting from an expression of the field equations presented in mixed form :</w:t>
      </w:r>
    </w:p>
    <w:p w14:paraId="0E04284E" w14:textId="77777777" w:rsidR="00E917AC" w:rsidRDefault="00E917AC" w:rsidP="00E917AC">
      <w:pPr>
        <w:jc w:val="both"/>
      </w:pPr>
      <w:r>
        <w:t xml:space="preserve">(3)                            </w:t>
      </w:r>
      <w:r w:rsidRPr="00342871">
        <w:rPr>
          <w:position w:val="-38"/>
        </w:rPr>
        <w:object w:dxaOrig="4120" w:dyaOrig="880" w14:anchorId="2F9F8454">
          <v:shape id="_x0000_i1173" type="#_x0000_t75" style="width:205.8pt;height:43.9pt" o:ole="">
            <v:imagedata r:id="rId326" o:title=""/>
          </v:shape>
          <o:OLEObject Type="Embed" ProgID="Equation.DSMT4" ShapeID="_x0000_i1173" DrawAspect="Content" ObjectID="_1531066980" r:id="rId327"/>
        </w:object>
      </w:r>
      <w:r>
        <w:t xml:space="preserve">  </w:t>
      </w:r>
    </w:p>
    <w:p w14:paraId="508AECB6" w14:textId="77777777" w:rsidR="00E917AC" w:rsidRPr="00342871" w:rsidRDefault="00E917AC" w:rsidP="00E917AC">
      <w:pPr>
        <w:jc w:val="both"/>
      </w:pPr>
      <w:r>
        <w:t xml:space="preserve">(4)                            </w:t>
      </w:r>
      <w:r w:rsidRPr="00342871">
        <w:rPr>
          <w:position w:val="-38"/>
        </w:rPr>
        <w:object w:dxaOrig="4480" w:dyaOrig="880" w14:anchorId="15A45718">
          <v:shape id="_x0000_i1174" type="#_x0000_t75" style="width:224.7pt;height:43.9pt" o:ole="">
            <v:imagedata r:id="rId328" o:title=""/>
          </v:shape>
          <o:OLEObject Type="Embed" ProgID="Equation.DSMT4" ShapeID="_x0000_i1174" DrawAspect="Content" ObjectID="_1531066981" r:id="rId329"/>
        </w:object>
      </w:r>
      <w:r>
        <w:t xml:space="preserve">  </w:t>
      </w:r>
    </w:p>
    <w:p w14:paraId="7CA7DAAE" w14:textId="42B44611" w:rsidR="00E917AC" w:rsidRDefault="00BE7BFD" w:rsidP="00E917AC">
      <w:pPr>
        <w:jc w:val="both"/>
      </w:pPr>
      <w:r w:rsidRPr="00BE7BFD">
        <w:t xml:space="preserve">We will then opt for the configuration envisaged by Damour, considering a part of the space where negative mass is absent, i.e. the equations : </w:t>
      </w:r>
      <w:r w:rsidR="00E917AC">
        <w:t xml:space="preserve"> </w:t>
      </w:r>
    </w:p>
    <w:p w14:paraId="4E7D39E0" w14:textId="36ABDABE" w:rsidR="00E917AC" w:rsidRDefault="00E917AC" w:rsidP="00E917AC">
      <w:pPr>
        <w:jc w:val="both"/>
      </w:pPr>
      <w:r>
        <w:lastRenderedPageBreak/>
        <w:t xml:space="preserve">(5)                  </w:t>
      </w:r>
      <w:r w:rsidR="00846CEA">
        <w:t xml:space="preserve">                         </w:t>
      </w:r>
      <w:r>
        <w:t xml:space="preserve">          </w:t>
      </w:r>
      <w:r w:rsidR="00846CEA" w:rsidRPr="00342871">
        <w:rPr>
          <w:position w:val="-24"/>
        </w:rPr>
        <w:object w:dxaOrig="2660" w:dyaOrig="660" w14:anchorId="5CADFF9F">
          <v:shape id="_x0000_i1175" type="#_x0000_t75" style="width:133.3pt;height:33.2pt" o:ole="">
            <v:imagedata r:id="rId330" o:title=""/>
          </v:shape>
          <o:OLEObject Type="Embed" ProgID="Equation.DSMT4" ShapeID="_x0000_i1175" DrawAspect="Content" ObjectID="_1531066982" r:id="rId331"/>
        </w:object>
      </w:r>
      <w:r>
        <w:t xml:space="preserve">  </w:t>
      </w:r>
    </w:p>
    <w:p w14:paraId="3522192C" w14:textId="79F37DAB" w:rsidR="00E917AC" w:rsidRDefault="00E917AC" w:rsidP="00E917AC">
      <w:pPr>
        <w:jc w:val="both"/>
      </w:pPr>
      <w:r>
        <w:t xml:space="preserve">(6)                     </w:t>
      </w:r>
      <w:r w:rsidR="00846CEA">
        <w:t xml:space="preserve">                    </w:t>
      </w:r>
      <w:r>
        <w:t xml:space="preserve">       </w:t>
      </w:r>
      <w:r w:rsidR="00846CEA" w:rsidRPr="00342871">
        <w:rPr>
          <w:position w:val="-30"/>
        </w:rPr>
        <w:object w:dxaOrig="3360" w:dyaOrig="760" w14:anchorId="1A3450AE">
          <v:shape id="_x0000_i1176" type="#_x0000_t75" style="width:168pt;height:37.8pt" o:ole="">
            <v:imagedata r:id="rId332" o:title=""/>
          </v:shape>
          <o:OLEObject Type="Embed" ProgID="Equation.DSMT4" ShapeID="_x0000_i1176" DrawAspect="Content" ObjectID="_1531066983" r:id="rId333"/>
        </w:object>
      </w:r>
      <w:r>
        <w:t xml:space="preserve">  </w:t>
      </w:r>
    </w:p>
    <w:p w14:paraId="0BC0F5A0" w14:textId="57F3136F" w:rsidR="006332DF" w:rsidRDefault="006332DF" w:rsidP="006332DF">
      <w:pPr>
        <w:ind w:left="567"/>
        <w:jc w:val="both"/>
      </w:pPr>
      <w:r>
        <w:t>- The first equation can then be identified with Einstein's equation witho</w:t>
      </w:r>
      <w:r>
        <w:t xml:space="preserve">ut cosmological constants. </w:t>
      </w:r>
    </w:p>
    <w:p w14:paraId="177A87CA" w14:textId="0D5D1501" w:rsidR="00E917AC" w:rsidRDefault="006332DF" w:rsidP="006332DF">
      <w:pPr>
        <w:ind w:left="567"/>
        <w:jc w:val="both"/>
      </w:pPr>
      <w:r>
        <w:t>- The second equation translates an "induced geometry effect" (on geodesics of the negative mass species, due to the presence of positive mass inside a sphere of radius, density</w:t>
      </w:r>
      <w:r>
        <w:t xml:space="preserve"> </w:t>
      </w:r>
      <w:r w:rsidRPr="00342871">
        <w:rPr>
          <w:position w:val="-10"/>
        </w:rPr>
        <w:object w:dxaOrig="840" w:dyaOrig="380" w14:anchorId="49D0F26E">
          <v:shape id="_x0000_i1573" type="#_x0000_t75" style="width:41.85pt;height:18.9pt" o:ole="">
            <v:imagedata r:id="rId334" o:title=""/>
          </v:shape>
          <o:OLEObject Type="Embed" ProgID="Equation.DSMT4" ShapeID="_x0000_i1573" DrawAspect="Content" ObjectID="_1531066984" r:id="rId335"/>
        </w:object>
      </w:r>
    </w:p>
    <w:p w14:paraId="46FB870D" w14:textId="68D93A5F" w:rsidR="006332DF" w:rsidRDefault="006332DF" w:rsidP="00E917AC">
      <w:pPr>
        <w:jc w:val="both"/>
      </w:pPr>
      <w:r w:rsidRPr="006332DF">
        <w:t>We will try to stick with the notations used by T. Damour [1] in his paper. He writes our system (5) + (6) according to his equation (4), page 1 :</w:t>
      </w:r>
    </w:p>
    <w:p w14:paraId="789B5F0A" w14:textId="77777777" w:rsidR="00E917AC" w:rsidRDefault="00E917AC" w:rsidP="00E917AC">
      <w:pPr>
        <w:ind w:left="5103"/>
        <w:jc w:val="both"/>
      </w:pPr>
      <w:r w:rsidRPr="00342871">
        <w:rPr>
          <w:position w:val="-16"/>
        </w:rPr>
        <w:object w:dxaOrig="1200" w:dyaOrig="440" w14:anchorId="1B95F1AE">
          <v:shape id="_x0000_i1178" type="#_x0000_t75" style="width:60.25pt;height:21.95pt" o:ole="">
            <v:imagedata r:id="rId336" o:title=""/>
          </v:shape>
          <o:OLEObject Type="Embed" ProgID="Equation.DSMT4" ShapeID="_x0000_i1178" DrawAspect="Content" ObjectID="_1531066985" r:id="rId337"/>
        </w:object>
      </w:r>
    </w:p>
    <w:p w14:paraId="7B99F74B" w14:textId="77777777" w:rsidR="00E917AC" w:rsidRDefault="00E917AC" w:rsidP="00E917AC">
      <w:pPr>
        <w:ind w:left="5103"/>
        <w:jc w:val="both"/>
      </w:pPr>
      <w:r w:rsidRPr="00342871">
        <w:rPr>
          <w:position w:val="-24"/>
        </w:rPr>
        <w:object w:dxaOrig="1880" w:dyaOrig="660" w14:anchorId="62656ECF">
          <v:shape id="_x0000_i1179" type="#_x0000_t75" style="width:93.95pt;height:33.2pt" o:ole="">
            <v:imagedata r:id="rId338" o:title=""/>
          </v:shape>
          <o:OLEObject Type="Embed" ProgID="Equation.DSMT4" ShapeID="_x0000_i1179" DrawAspect="Content" ObjectID="_1531066986" r:id="rId339"/>
        </w:object>
      </w:r>
    </w:p>
    <w:p w14:paraId="444C0918" w14:textId="18E47670" w:rsidR="00F302BD" w:rsidRDefault="00F302BD" w:rsidP="00E917AC">
      <w:pPr>
        <w:jc w:val="both"/>
      </w:pPr>
      <w:proofErr w:type="gramStart"/>
      <w:r w:rsidRPr="00F302BD">
        <w:t>then</w:t>
      </w:r>
      <w:proofErr w:type="gramEnd"/>
      <w:r w:rsidRPr="00F302BD">
        <w:t xml:space="preserve"> he asks (his equation (4) )</w:t>
      </w:r>
    </w:p>
    <w:p w14:paraId="0B29F1AF" w14:textId="77777777" w:rsidR="00E917AC" w:rsidRDefault="00E917AC" w:rsidP="00E917AC">
      <w:pPr>
        <w:ind w:left="5103"/>
        <w:jc w:val="both"/>
      </w:pPr>
      <w:r w:rsidRPr="00342871">
        <w:rPr>
          <w:position w:val="-24"/>
        </w:rPr>
        <w:object w:dxaOrig="1840" w:dyaOrig="660" w14:anchorId="6858E9CB">
          <v:shape id="_x0000_i1180" type="#_x0000_t75" style="width:91.9pt;height:33.2pt" o:ole="">
            <v:imagedata r:id="rId340" o:title=""/>
          </v:shape>
          <o:OLEObject Type="Embed" ProgID="Equation.DSMT4" ShapeID="_x0000_i1180" DrawAspect="Content" ObjectID="_1531066987" r:id="rId341"/>
        </w:object>
      </w:r>
    </w:p>
    <w:p w14:paraId="63298450" w14:textId="77777777" w:rsidR="00E917AC" w:rsidRDefault="00E917AC" w:rsidP="00E917AC">
      <w:pPr>
        <w:jc w:val="both"/>
      </w:pPr>
    </w:p>
    <w:p w14:paraId="0FA067F4" w14:textId="745F9CE1" w:rsidR="00F302BD" w:rsidRDefault="00F302BD" w:rsidP="00E917AC">
      <w:pPr>
        <w:jc w:val="both"/>
      </w:pPr>
      <w:r w:rsidRPr="00F302BD">
        <w:t>This leads him to write the system of equations (his equations (6)):</w:t>
      </w:r>
    </w:p>
    <w:p w14:paraId="24E2A51B" w14:textId="77777777" w:rsidR="00E917AC" w:rsidRDefault="00E917AC" w:rsidP="00E917AC">
      <w:pPr>
        <w:ind w:left="5103"/>
        <w:jc w:val="both"/>
      </w:pPr>
      <w:r w:rsidRPr="00342871">
        <w:rPr>
          <w:position w:val="-52"/>
        </w:rPr>
        <w:object w:dxaOrig="1380" w:dyaOrig="1200" w14:anchorId="360DEE7B">
          <v:shape id="_x0000_i1181" type="#_x0000_t75" style="width:68.95pt;height:60.25pt" o:ole="">
            <v:imagedata r:id="rId342" o:title=""/>
          </v:shape>
          <o:OLEObject Type="Embed" ProgID="Equation.DSMT4" ShapeID="_x0000_i1181" DrawAspect="Content" ObjectID="_1531066988" r:id="rId343"/>
        </w:object>
      </w:r>
      <w:r>
        <w:t xml:space="preserve"> </w:t>
      </w:r>
    </w:p>
    <w:p w14:paraId="13125CAD" w14:textId="2AD4E311" w:rsidR="00F302BD" w:rsidRDefault="00F302BD" w:rsidP="00E917AC">
      <w:pPr>
        <w:jc w:val="both"/>
      </w:pPr>
      <w:r w:rsidRPr="00F302BD">
        <w:t>And then we get to the source of his critique of the two-equation system. Indeed, the structure of the first members imposes that :</w:t>
      </w:r>
    </w:p>
    <w:p w14:paraId="517F6FDD" w14:textId="77777777" w:rsidR="00E917AC" w:rsidRDefault="00E917AC" w:rsidP="00E917AC">
      <w:pPr>
        <w:jc w:val="both"/>
      </w:pPr>
      <w:r>
        <w:t xml:space="preserve">(7)                                                              </w:t>
      </w:r>
      <w:r w:rsidRPr="00342871">
        <w:rPr>
          <w:position w:val="-16"/>
        </w:rPr>
        <w:object w:dxaOrig="1100" w:dyaOrig="440" w14:anchorId="4F82C770">
          <v:shape id="_x0000_i1182" type="#_x0000_t75" style="width:55.15pt;height:21.95pt" o:ole="">
            <v:imagedata r:id="rId344" o:title=""/>
          </v:shape>
          <o:OLEObject Type="Embed" ProgID="Equation.DSMT4" ShapeID="_x0000_i1182" DrawAspect="Content" ObjectID="_1531066989" r:id="rId345"/>
        </w:object>
      </w:r>
      <w:r>
        <w:t xml:space="preserve"> </w:t>
      </w:r>
    </w:p>
    <w:p w14:paraId="20F34D39" w14:textId="77777777" w:rsidR="00E917AC" w:rsidRDefault="00E917AC" w:rsidP="00E917AC">
      <w:pPr>
        <w:jc w:val="both"/>
      </w:pPr>
      <w:r>
        <w:t>(8)</w:t>
      </w:r>
      <w:r w:rsidRPr="00342871">
        <w:t xml:space="preserve"> </w:t>
      </w:r>
      <w:r>
        <w:t xml:space="preserve">                                                             </w:t>
      </w:r>
      <w:r w:rsidRPr="00342871">
        <w:rPr>
          <w:position w:val="-16"/>
        </w:rPr>
        <w:object w:dxaOrig="1100" w:dyaOrig="440" w14:anchorId="6729FCF6">
          <v:shape id="_x0000_i1183" type="#_x0000_t75" style="width:55.15pt;height:21.95pt" o:ole="">
            <v:imagedata r:id="rId346" o:title=""/>
          </v:shape>
          <o:OLEObject Type="Embed" ProgID="Equation.DSMT4" ShapeID="_x0000_i1183" DrawAspect="Content" ObjectID="_1531066990" r:id="rId347"/>
        </w:object>
      </w:r>
    </w:p>
    <w:p w14:paraId="6CFC8AD4" w14:textId="5FBC4DD1" w:rsidR="000239A3" w:rsidRDefault="000239A3" w:rsidP="00E917AC">
      <w:pPr>
        <w:jc w:val="both"/>
      </w:pPr>
      <w:r w:rsidRPr="000239A3">
        <w:t>Therefore we must have the conservation laws (his equations (7) and (8) on page 3 of his paper):</w:t>
      </w:r>
    </w:p>
    <w:p w14:paraId="0FE4BDF1" w14:textId="77777777" w:rsidR="00E917AC" w:rsidRDefault="00E917AC" w:rsidP="00E917AC">
      <w:pPr>
        <w:jc w:val="both"/>
      </w:pPr>
      <w:r>
        <w:t xml:space="preserve">(9)                                                              </w:t>
      </w:r>
      <w:r w:rsidRPr="00342871">
        <w:rPr>
          <w:position w:val="-16"/>
        </w:rPr>
        <w:object w:dxaOrig="1060" w:dyaOrig="440" w14:anchorId="50DA4B13">
          <v:shape id="_x0000_i1184" type="#_x0000_t75" style="width:53.1pt;height:21.95pt" o:ole="">
            <v:imagedata r:id="rId348" o:title=""/>
          </v:shape>
          <o:OLEObject Type="Embed" ProgID="Equation.DSMT4" ShapeID="_x0000_i1184" DrawAspect="Content" ObjectID="_1531066991" r:id="rId349"/>
        </w:object>
      </w:r>
      <w:r>
        <w:t xml:space="preserve"> </w:t>
      </w:r>
    </w:p>
    <w:p w14:paraId="555778E7" w14:textId="77777777" w:rsidR="00E917AC" w:rsidRDefault="00E917AC" w:rsidP="00E917AC">
      <w:pPr>
        <w:jc w:val="both"/>
      </w:pPr>
      <w:r>
        <w:t>(10)</w:t>
      </w:r>
      <w:r w:rsidRPr="00342871">
        <w:t xml:space="preserve"> </w:t>
      </w:r>
      <w:r>
        <w:t xml:space="preserve">                                                           </w:t>
      </w:r>
      <w:r w:rsidRPr="00342871">
        <w:rPr>
          <w:position w:val="-16"/>
        </w:rPr>
        <w:object w:dxaOrig="1060" w:dyaOrig="440" w14:anchorId="617EEC58">
          <v:shape id="_x0000_i1185" type="#_x0000_t75" style="width:53.1pt;height:21.95pt" o:ole="">
            <v:imagedata r:id="rId350" o:title=""/>
          </v:shape>
          <o:OLEObject Type="Embed" ProgID="Equation.DSMT4" ShapeID="_x0000_i1185" DrawAspect="Content" ObjectID="_1531066992" r:id="rId351"/>
        </w:object>
      </w:r>
    </w:p>
    <w:p w14:paraId="5533FDA0" w14:textId="77777777" w:rsidR="000239A3" w:rsidRDefault="000239A3" w:rsidP="000239A3">
      <w:pPr>
        <w:jc w:val="both"/>
      </w:pPr>
      <w:r>
        <w:lastRenderedPageBreak/>
        <w:t xml:space="preserve">We will resume the thread of its calculation at the end of this Appendix 1. Still, by giving the tensor the form corresponding to the unmodified Janus equations, equations (9) and (10) led to contradictory Euler equations (equations (32) and (33) on page 7 of his paper). </w:t>
      </w:r>
    </w:p>
    <w:p w14:paraId="4695CCC6" w14:textId="77777777" w:rsidR="000239A3" w:rsidRDefault="000239A3" w:rsidP="000239A3">
      <w:pPr>
        <w:jc w:val="both"/>
      </w:pPr>
      <w:r>
        <w:t xml:space="preserve">How to get out of this impasse? </w:t>
      </w:r>
    </w:p>
    <w:p w14:paraId="7BDDA61C" w14:textId="449941CC" w:rsidR="000239A3" w:rsidRDefault="000239A3" w:rsidP="000239A3">
      <w:pPr>
        <w:jc w:val="both"/>
      </w:pPr>
      <w:r>
        <w:t xml:space="preserve">By noticing that we are totally free in the choice of tensors reflecting the effects induced (by a material on the material of opposite sign). As we will show by taking again all its calculation by the menu, a light modification of the tensor </w:t>
      </w:r>
      <w:r w:rsidRPr="00342871">
        <w:rPr>
          <w:position w:val="-16"/>
        </w:rPr>
        <w:object w:dxaOrig="380" w:dyaOrig="420" w14:anchorId="62BA7CFE">
          <v:shape id="_x0000_i1578" type="#_x0000_t75" style="width:18.9pt;height:20.95pt" o:ole="">
            <v:imagedata r:id="rId352" o:title=""/>
          </v:shape>
          <o:OLEObject Type="Embed" ProgID="Equation.DSMT4" ShapeID="_x0000_i1578" DrawAspect="Content" ObjectID="_1531066993" r:id="rId353"/>
        </w:object>
      </w:r>
      <w:r>
        <w:rPr>
          <w:position w:val="-16"/>
        </w:rPr>
        <w:t xml:space="preserve"> </w:t>
      </w:r>
      <w:r>
        <w:t xml:space="preserve">brings the solution, without modifying by one iota all the aspects related to the solutions emerging from the two coupled equations ("interior" metrics, that is to say inside the star and "exterior" metrics, outside the star). </w:t>
      </w:r>
    </w:p>
    <w:p w14:paraId="013A8CBE" w14:textId="77777777" w:rsidR="000239A3" w:rsidRDefault="000239A3" w:rsidP="000239A3">
      <w:pPr>
        <w:jc w:val="both"/>
      </w:pPr>
      <w:r>
        <w:t xml:space="preserve"> When we start to calculate the exact solution of this system, if we do not take this precaution, we would also see this kind of contradiction, inside the star, in the form of the emergence of two equations of the Tolmann Oppenheimer Volkoff type, which are also contradictory. In what will follow, which translates the construction of the two metrics as a whole, modulo this precaution, this problem will not appear. But to convince the reader, we will take up this whole scheme according to the approach followed by Damour [1</w:t>
      </w:r>
      <w:proofErr w:type="gramStart"/>
      <w:r>
        <w:t>] .</w:t>
      </w:r>
      <w:proofErr w:type="gramEnd"/>
      <w:r>
        <w:t xml:space="preserve"> </w:t>
      </w:r>
    </w:p>
    <w:p w14:paraId="3E35FF35" w14:textId="77777777" w:rsidR="000239A3" w:rsidRDefault="000239A3" w:rsidP="000239A3">
      <w:pPr>
        <w:jc w:val="both"/>
      </w:pPr>
      <w:r>
        <w:t xml:space="preserve">Below is the calculation of the components of the Ricci tensor and the first limb, for the positive species. </w:t>
      </w:r>
    </w:p>
    <w:p w14:paraId="388C7836" w14:textId="77777777" w:rsidR="000239A3" w:rsidRDefault="000239A3" w:rsidP="000239A3">
      <w:pPr>
        <w:jc w:val="both"/>
      </w:pPr>
      <w:r>
        <w:t xml:space="preserve">We have : </w:t>
      </w:r>
    </w:p>
    <w:p w14:paraId="2E20592C" w14:textId="77777777" w:rsidR="000239A3" w:rsidRDefault="000239A3" w:rsidP="000239A3">
      <w:pPr>
        <w:jc w:val="both"/>
      </w:pPr>
      <w:r>
        <w:t xml:space="preserve">(11) </w:t>
      </w:r>
    </w:p>
    <w:p w14:paraId="4101F3DC" w14:textId="77777777" w:rsidR="00E917AC" w:rsidRPr="00360EE6" w:rsidRDefault="00E917AC" w:rsidP="00E917AC">
      <w:pPr>
        <w:jc w:val="center"/>
        <w:rPr>
          <w:position w:val="-68"/>
        </w:rPr>
      </w:pPr>
      <w:r w:rsidRPr="00830FDF">
        <w:rPr>
          <w:position w:val="-76"/>
        </w:rPr>
        <w:object w:dxaOrig="3960" w:dyaOrig="1660" w14:anchorId="29EDD8ED">
          <v:shape id="_x0000_i1187" type="#_x0000_t75" style="width:198.65pt;height:83.75pt" o:ole="">
            <v:imagedata r:id="rId354" o:title=""/>
          </v:shape>
          <o:OLEObject Type="Embed" ProgID="Equation.DSMT4" ShapeID="_x0000_i1187" DrawAspect="Content" ObjectID="_1531066994" r:id="rId355"/>
        </w:object>
      </w:r>
      <w:r>
        <w:t xml:space="preserve"> </w:t>
      </w:r>
      <w:r>
        <w:tab/>
      </w:r>
      <w:r w:rsidRPr="0035061D">
        <w:rPr>
          <w:position w:val="-68"/>
        </w:rPr>
        <w:object w:dxaOrig="3379" w:dyaOrig="1480" w14:anchorId="24A7D5B7">
          <v:shape id="_x0000_i1188" type="#_x0000_t75" style="width:169pt;height:74.55pt" o:ole="">
            <v:imagedata r:id="rId356" o:title=""/>
          </v:shape>
          <o:OLEObject Type="Embed" ProgID="Equation.DSMT4" ShapeID="_x0000_i1188" DrawAspect="Content" ObjectID="_1531066995" r:id="rId357"/>
        </w:object>
      </w:r>
      <w:r>
        <w:rPr>
          <w:position w:val="-68"/>
        </w:rPr>
        <w:t xml:space="preserve">      </w:t>
      </w:r>
      <w:r w:rsidRPr="00830FDF">
        <w:rPr>
          <w:position w:val="-16"/>
        </w:rPr>
        <w:object w:dxaOrig="780" w:dyaOrig="440" w14:anchorId="55BE8A3F">
          <v:shape id="_x0000_i1189" type="#_x0000_t75" style="width:38.8pt;height:21.95pt" o:ole="">
            <v:imagedata r:id="rId358" o:title=""/>
          </v:shape>
          <o:OLEObject Type="Embed" ProgID="Equation.DSMT4" ShapeID="_x0000_i1189" DrawAspect="Content" ObjectID="_1531066996" r:id="rId359"/>
        </w:object>
      </w:r>
      <w:r>
        <w:rPr>
          <w:position w:val="-68"/>
        </w:rPr>
        <w:t xml:space="preserve"> </w:t>
      </w:r>
    </w:p>
    <w:p w14:paraId="355BB8A5" w14:textId="77777777" w:rsidR="00D902CE" w:rsidRDefault="00D902CE" w:rsidP="00E917AC">
      <w:pPr>
        <w:jc w:val="both"/>
      </w:pPr>
      <w:r w:rsidRPr="00D902CE">
        <w:t xml:space="preserve">With metrics in this form the non-zero components of the Ricci tensor are : </w:t>
      </w:r>
    </w:p>
    <w:p w14:paraId="0D70079C" w14:textId="1AC764AA" w:rsidR="00E917AC" w:rsidRDefault="00E917AC" w:rsidP="00E917AC">
      <w:pPr>
        <w:jc w:val="both"/>
      </w:pPr>
      <w:r>
        <w:t xml:space="preserve">(12) </w:t>
      </w:r>
    </w:p>
    <w:p w14:paraId="1DE0A18C" w14:textId="77777777" w:rsidR="00E917AC" w:rsidRDefault="00E917AC" w:rsidP="00E917AC">
      <w:pPr>
        <w:tabs>
          <w:tab w:val="left" w:pos="4536"/>
        </w:tabs>
        <w:jc w:val="both"/>
      </w:pPr>
      <w:r w:rsidRPr="00A83EAE">
        <w:object w:dxaOrig="3879" w:dyaOrig="760" w14:anchorId="09CA78A5">
          <v:shape id="_x0000_i1190" type="#_x0000_t75" style="width:212.95pt;height:41.85pt" o:ole="">
            <v:imagedata r:id="rId360" o:title=""/>
          </v:shape>
          <o:OLEObject Type="Embed" ProgID="Equation.DSMT4" ShapeID="_x0000_i1190" DrawAspect="Content" ObjectID="_1531066997" r:id="rId361"/>
        </w:object>
      </w:r>
      <w:r>
        <w:tab/>
      </w:r>
      <w:r w:rsidRPr="00693B2E">
        <w:object w:dxaOrig="3519" w:dyaOrig="760" w14:anchorId="3782F8AE">
          <v:shape id="_x0000_i1191" type="#_x0000_t75" style="width:196.6pt;height:41.85pt" o:ole="">
            <v:imagedata r:id="rId362" o:title=""/>
          </v:shape>
          <o:OLEObject Type="Embed" ProgID="Equation.DSMT4" ShapeID="_x0000_i1191" DrawAspect="Content" ObjectID="_1531066998" r:id="rId363"/>
        </w:object>
      </w:r>
    </w:p>
    <w:p w14:paraId="4DA24256" w14:textId="77777777" w:rsidR="00E917AC" w:rsidRDefault="00E917AC" w:rsidP="00E917AC">
      <w:pPr>
        <w:tabs>
          <w:tab w:val="left" w:pos="4536"/>
        </w:tabs>
      </w:pPr>
      <w:r w:rsidRPr="00A9657B">
        <w:object w:dxaOrig="2740" w:dyaOrig="660" w14:anchorId="368B0187">
          <v:shape id="_x0000_i1192" type="#_x0000_t75" style="width:159.3pt;height:38.3pt" o:ole="">
            <v:imagedata r:id="rId364" o:title=""/>
          </v:shape>
          <o:OLEObject Type="Embed" ProgID="Equation.DSMT4" ShapeID="_x0000_i1192" DrawAspect="Content" ObjectID="_1531066999" r:id="rId365"/>
        </w:object>
      </w:r>
      <w:r>
        <w:tab/>
      </w:r>
      <w:r w:rsidRPr="0046027C">
        <w:object w:dxaOrig="3600" w:dyaOrig="760" w14:anchorId="0DC67B7A">
          <v:shape id="_x0000_i1193" type="#_x0000_t75" style="width:197.6pt;height:41.35pt" o:ole="">
            <v:imagedata r:id="rId366" o:title=""/>
          </v:shape>
          <o:OLEObject Type="Embed" ProgID="Equation.DSMT4" ShapeID="_x0000_i1193" DrawAspect="Content" ObjectID="_1531067000" r:id="rId367"/>
        </w:object>
      </w:r>
    </w:p>
    <w:p w14:paraId="64D7CC36" w14:textId="77777777" w:rsidR="00E917AC" w:rsidRDefault="00E917AC" w:rsidP="00E917AC">
      <w:pPr>
        <w:tabs>
          <w:tab w:val="left" w:pos="4536"/>
        </w:tabs>
      </w:pPr>
      <w:r w:rsidRPr="0046027C">
        <w:rPr>
          <w:position w:val="-28"/>
        </w:rPr>
        <w:object w:dxaOrig="2980" w:dyaOrig="680" w14:anchorId="127BAC39">
          <v:shape id="_x0000_i1194" type="#_x0000_t75" style="width:179.25pt;height:40.85pt" o:ole="">
            <v:imagedata r:id="rId368" o:title=""/>
          </v:shape>
          <o:OLEObject Type="Embed" ProgID="Equation.DSMT4" ShapeID="_x0000_i1194" DrawAspect="Content" ObjectID="_1531067001" r:id="rId369"/>
        </w:object>
      </w:r>
      <w:r>
        <w:tab/>
      </w:r>
      <w:r w:rsidRPr="0046027C">
        <w:rPr>
          <w:position w:val="-28"/>
        </w:rPr>
        <w:object w:dxaOrig="3140" w:dyaOrig="680" w14:anchorId="2D8AC353">
          <v:shape id="_x0000_i1195" type="#_x0000_t75" style="width:159.85pt;height:34.2pt" o:ole="">
            <v:imagedata r:id="rId370" o:title=""/>
          </v:shape>
          <o:OLEObject Type="Embed" ProgID="Equation.DSMT4" ShapeID="_x0000_i1195" DrawAspect="Content" ObjectID="_1531067002" r:id="rId371"/>
        </w:object>
      </w:r>
    </w:p>
    <w:p w14:paraId="45C20DD5" w14:textId="77777777" w:rsidR="00E917AC" w:rsidRDefault="00E917AC" w:rsidP="00E917AC">
      <w:pPr>
        <w:tabs>
          <w:tab w:val="left" w:pos="4536"/>
        </w:tabs>
      </w:pPr>
      <w:r w:rsidRPr="0046027C">
        <w:rPr>
          <w:position w:val="-14"/>
        </w:rPr>
        <w:object w:dxaOrig="1620" w:dyaOrig="400" w14:anchorId="3F741EF8">
          <v:shape id="_x0000_i1196" type="#_x0000_t75" style="width:93.45pt;height:23pt" o:ole="">
            <v:imagedata r:id="rId372" o:title=""/>
          </v:shape>
          <o:OLEObject Type="Embed" ProgID="Equation.DSMT4" ShapeID="_x0000_i1196" DrawAspect="Content" ObjectID="_1531067003" r:id="rId373"/>
        </w:object>
      </w:r>
      <w:r>
        <w:tab/>
      </w:r>
      <w:r w:rsidRPr="0046027C">
        <w:rPr>
          <w:position w:val="-12"/>
        </w:rPr>
        <w:object w:dxaOrig="840" w:dyaOrig="380" w14:anchorId="64D4E56F">
          <v:shape id="_x0000_i1197" type="#_x0000_t75" style="width:42.4pt;height:19.4pt" o:ole="">
            <v:imagedata r:id="rId374" o:title=""/>
          </v:shape>
          <o:OLEObject Type="Embed" ProgID="Equation.DSMT4" ShapeID="_x0000_i1197" DrawAspect="Content" ObjectID="_1531067004" r:id="rId375"/>
        </w:object>
      </w:r>
    </w:p>
    <w:p w14:paraId="40997288" w14:textId="7D11894A" w:rsidR="00E917AC" w:rsidRDefault="00E917AC" w:rsidP="00E917AC">
      <w:r>
        <w:t>Ricci </w:t>
      </w:r>
      <w:r w:rsidR="00D902CE">
        <w:t xml:space="preserve">scalar </w:t>
      </w:r>
      <w:r>
        <w:t xml:space="preserve">: </w:t>
      </w:r>
    </w:p>
    <w:p w14:paraId="59CB9030" w14:textId="77777777" w:rsidR="00E917AC" w:rsidRDefault="00E917AC" w:rsidP="00E917AC">
      <w:r>
        <w:t>(13)</w:t>
      </w:r>
    </w:p>
    <w:bookmarkStart w:id="0" w:name="_Hlk15615"/>
    <w:p w14:paraId="716777E5" w14:textId="77777777" w:rsidR="00E917AC" w:rsidRPr="0046027C" w:rsidRDefault="00E917AC" w:rsidP="00E917AC">
      <w:pPr>
        <w:jc w:val="center"/>
      </w:pPr>
      <w:r w:rsidRPr="0046027C">
        <w:rPr>
          <w:position w:val="-34"/>
        </w:rPr>
        <w:object w:dxaOrig="6840" w:dyaOrig="800" w14:anchorId="5672CF41">
          <v:shape id="_x0000_i1198" type="#_x0000_t75" style="width:342.15pt;height:39.85pt" o:ole="">
            <v:imagedata r:id="rId376" o:title=""/>
          </v:shape>
          <o:OLEObject Type="Embed" ProgID="Equation.DSMT4" ShapeID="_x0000_i1198" DrawAspect="Content" ObjectID="_1531067005" r:id="rId377"/>
        </w:object>
      </w:r>
      <w:bookmarkEnd w:id="0"/>
    </w:p>
    <w:p w14:paraId="296F9310" w14:textId="384B900F" w:rsidR="00E917AC" w:rsidRDefault="00D902CE" w:rsidP="00E917AC">
      <w:pPr>
        <w:jc w:val="both"/>
      </w:pPr>
      <w:r>
        <w:t>Which gives the Einstein’s tennsor</w:t>
      </w:r>
      <w:r w:rsidR="00E917AC">
        <w:t>:</w:t>
      </w:r>
    </w:p>
    <w:p w14:paraId="3869A4DB" w14:textId="77777777" w:rsidR="00E917AC" w:rsidRDefault="00E917AC" w:rsidP="00E917AC">
      <w:pPr>
        <w:jc w:val="both"/>
      </w:pPr>
      <w:r>
        <w:t>(14)</w:t>
      </w:r>
      <w:r w:rsidRPr="00342871">
        <w:rPr>
          <w:position w:val="-28"/>
        </w:rPr>
        <w:t xml:space="preserve"> </w:t>
      </w:r>
      <w:r>
        <w:rPr>
          <w:position w:val="-28"/>
        </w:rPr>
        <w:t xml:space="preserve">                                                </w:t>
      </w:r>
      <w:r w:rsidRPr="0046027C">
        <w:rPr>
          <w:position w:val="-28"/>
        </w:rPr>
        <w:object w:dxaOrig="2280" w:dyaOrig="680" w14:anchorId="0D85DB17">
          <v:shape id="_x0000_i1199" type="#_x0000_t75" style="width:113.85pt;height:34.2pt" o:ole="">
            <v:imagedata r:id="rId378" o:title=""/>
          </v:shape>
          <o:OLEObject Type="Embed" ProgID="Equation.DSMT4" ShapeID="_x0000_i1199" DrawAspect="Content" ObjectID="_1531067006" r:id="rId379"/>
        </w:object>
      </w:r>
    </w:p>
    <w:p w14:paraId="47E62972" w14:textId="77777777" w:rsidR="00E917AC" w:rsidRDefault="00E917AC" w:rsidP="00E917AC"/>
    <w:p w14:paraId="63D0C39E" w14:textId="77777777" w:rsidR="00E917AC" w:rsidRDefault="00E917AC" w:rsidP="00E917AC">
      <w:pPr>
        <w:jc w:val="both"/>
      </w:pPr>
      <w:r>
        <w:t>(15)</w:t>
      </w:r>
      <w:r w:rsidRPr="00342871">
        <w:rPr>
          <w:position w:val="-28"/>
        </w:rPr>
        <w:t xml:space="preserve"> </w:t>
      </w:r>
      <w:r>
        <w:rPr>
          <w:position w:val="-28"/>
        </w:rPr>
        <w:t xml:space="preserve">                                                </w:t>
      </w:r>
      <w:r w:rsidRPr="0046027C">
        <w:rPr>
          <w:position w:val="-28"/>
        </w:rPr>
        <w:object w:dxaOrig="2220" w:dyaOrig="680" w14:anchorId="6332B91A">
          <v:shape id="_x0000_i1200" type="#_x0000_t75" style="width:112.85pt;height:33.7pt" o:ole="">
            <v:imagedata r:id="rId380" o:title=""/>
          </v:shape>
          <o:OLEObject Type="Embed" ProgID="Equation.DSMT4" ShapeID="_x0000_i1200" DrawAspect="Content" ObjectID="_1531067007" r:id="rId381"/>
        </w:object>
      </w:r>
    </w:p>
    <w:p w14:paraId="5AED6FFF" w14:textId="77777777" w:rsidR="00E917AC" w:rsidRDefault="00E917AC" w:rsidP="00E917AC">
      <w:pPr>
        <w:jc w:val="both"/>
      </w:pPr>
      <w:r>
        <w:t>(16)</w:t>
      </w:r>
      <w:r w:rsidRPr="00342871">
        <w:rPr>
          <w:position w:val="-28"/>
        </w:rPr>
        <w:t xml:space="preserve"> </w:t>
      </w:r>
      <w:r>
        <w:rPr>
          <w:position w:val="-28"/>
        </w:rPr>
        <w:t xml:space="preserve">                                                </w:t>
      </w:r>
      <w:r w:rsidRPr="0046027C">
        <w:rPr>
          <w:position w:val="-32"/>
        </w:rPr>
        <w:object w:dxaOrig="3580" w:dyaOrig="760" w14:anchorId="2BF3F9AE">
          <v:shape id="_x0000_i1201" type="#_x0000_t75" style="width:180.25pt;height:37.8pt" o:ole="">
            <v:imagedata r:id="rId382" o:title=""/>
          </v:shape>
          <o:OLEObject Type="Embed" ProgID="Equation.DSMT4" ShapeID="_x0000_i1201" DrawAspect="Content" ObjectID="_1531067008" r:id="rId383"/>
        </w:object>
      </w:r>
    </w:p>
    <w:p w14:paraId="0D091A12" w14:textId="3F6B3354" w:rsidR="00A35B30" w:rsidRPr="0069035F" w:rsidRDefault="00A35B30" w:rsidP="00E917AC">
      <w:r w:rsidRPr="00A35B30">
        <w:t>Let's write the equations corresponding to the first of the two field equations, in Damour's notations [1</w:t>
      </w:r>
      <w:proofErr w:type="gramStart"/>
      <w:r w:rsidRPr="00A35B30">
        <w:t>] ,</w:t>
      </w:r>
      <w:proofErr w:type="gramEnd"/>
      <w:r w:rsidRPr="00A35B30">
        <w:t xml:space="preserve"> in a mixed writing</w:t>
      </w:r>
    </w:p>
    <w:p w14:paraId="10799BDC" w14:textId="77777777" w:rsidR="00E917AC" w:rsidRPr="00342871" w:rsidRDefault="00E917AC" w:rsidP="00E917AC">
      <w:pPr>
        <w:jc w:val="both"/>
      </w:pPr>
      <w:r>
        <w:t>(17)</w:t>
      </w:r>
      <w:r>
        <w:rPr>
          <w:position w:val="-28"/>
        </w:rPr>
        <w:t xml:space="preserve">                                                                </w:t>
      </w:r>
      <w:r w:rsidRPr="00342871">
        <w:rPr>
          <w:position w:val="-16"/>
        </w:rPr>
        <w:object w:dxaOrig="1040" w:dyaOrig="440" w14:anchorId="49BE5CE1">
          <v:shape id="_x0000_i1202" type="#_x0000_t75" style="width:52.1pt;height:21.95pt" o:ole="">
            <v:imagedata r:id="rId384" o:title=""/>
          </v:shape>
          <o:OLEObject Type="Embed" ProgID="Equation.DSMT4" ShapeID="_x0000_i1202" DrawAspect="Content" ObjectID="_1531067009" r:id="rId385"/>
        </w:object>
      </w:r>
      <w:r>
        <w:rPr>
          <w:position w:val="-28"/>
        </w:rPr>
        <w:t xml:space="preserve"> </w:t>
      </w:r>
    </w:p>
    <w:p w14:paraId="245CFAD9" w14:textId="77777777" w:rsidR="00E917AC" w:rsidRDefault="00E917AC" w:rsidP="00E917AC">
      <w:r>
        <w:t xml:space="preserve"> (18)</w:t>
      </w:r>
      <w:r>
        <w:tab/>
        <w:t xml:space="preserve">                                                    </w:t>
      </w:r>
      <w:r w:rsidRPr="00943228">
        <w:rPr>
          <w:position w:val="-30"/>
        </w:rPr>
        <w:object w:dxaOrig="2440" w:dyaOrig="740" w14:anchorId="26FE0752">
          <v:shape id="_x0000_i1203" type="#_x0000_t75" style="width:122.05pt;height:37.3pt" o:ole="">
            <v:imagedata r:id="rId386" o:title=""/>
          </v:shape>
          <o:OLEObject Type="Embed" ProgID="Equation.DSMT4" ShapeID="_x0000_i1203" DrawAspect="Content" ObjectID="_1531067010" r:id="rId387"/>
        </w:object>
      </w:r>
    </w:p>
    <w:p w14:paraId="1E102BF4" w14:textId="77777777" w:rsidR="00E917AC" w:rsidRPr="002B1461" w:rsidRDefault="00E917AC" w:rsidP="00E917AC">
      <w:pPr>
        <w:rPr>
          <w:position w:val="-28"/>
        </w:rPr>
      </w:pPr>
      <w:r w:rsidRPr="002B1461">
        <w:t>(</w:t>
      </w:r>
      <w:r>
        <w:t>19</w:t>
      </w:r>
      <w:r w:rsidRPr="002B1461">
        <w:t>)</w:t>
      </w:r>
      <w:r>
        <w:tab/>
        <w:t xml:space="preserve">                                                   </w:t>
      </w:r>
      <w:r w:rsidRPr="00943228">
        <w:rPr>
          <w:position w:val="-30"/>
        </w:rPr>
        <w:object w:dxaOrig="2420" w:dyaOrig="740" w14:anchorId="7A6B979F">
          <v:shape id="_x0000_i1204" type="#_x0000_t75" style="width:122.05pt;height:36.75pt" o:ole="">
            <v:imagedata r:id="rId388" o:title=""/>
          </v:shape>
          <o:OLEObject Type="Embed" ProgID="Equation.DSMT4" ShapeID="_x0000_i1204" DrawAspect="Content" ObjectID="_1531067011" r:id="rId389"/>
        </w:object>
      </w:r>
    </w:p>
    <w:p w14:paraId="6D72F04D" w14:textId="77777777" w:rsidR="00E917AC" w:rsidRPr="002B1461" w:rsidRDefault="00E917AC" w:rsidP="00E917AC">
      <w:pPr>
        <w:rPr>
          <w:position w:val="-28"/>
        </w:rPr>
      </w:pPr>
      <w:r w:rsidRPr="002B1461">
        <w:t>(</w:t>
      </w:r>
      <w:r>
        <w:t>20</w:t>
      </w:r>
      <w:r w:rsidRPr="002B1461">
        <w:t>)</w:t>
      </w:r>
      <w:r>
        <w:tab/>
        <w:t xml:space="preserve">                                                   </w:t>
      </w:r>
      <w:r w:rsidRPr="00943228">
        <w:rPr>
          <w:position w:val="-32"/>
        </w:rPr>
        <w:object w:dxaOrig="3700" w:dyaOrig="780" w14:anchorId="0CA4AFDE">
          <v:shape id="_x0000_i1205" type="#_x0000_t75" style="width:185.35pt;height:38.8pt" o:ole="">
            <v:imagedata r:id="rId390" o:title=""/>
          </v:shape>
          <o:OLEObject Type="Embed" ProgID="Equation.DSMT4" ShapeID="_x0000_i1205" DrawAspect="Content" ObjectID="_1531067012" r:id="rId391"/>
        </w:object>
      </w:r>
    </w:p>
    <w:p w14:paraId="6D79B0CE" w14:textId="77777777" w:rsidR="00E917AC" w:rsidRDefault="00E917AC" w:rsidP="00E917AC">
      <w:r>
        <w:t>Et aussi :</w:t>
      </w:r>
    </w:p>
    <w:p w14:paraId="7080D255" w14:textId="77777777" w:rsidR="00E917AC" w:rsidRPr="002B1461" w:rsidRDefault="00E917AC" w:rsidP="00E917AC">
      <w:pPr>
        <w:rPr>
          <w:position w:val="-28"/>
        </w:rPr>
      </w:pPr>
      <w:bookmarkStart w:id="1" w:name="_Ref536789382"/>
      <w:bookmarkEnd w:id="1"/>
      <w:r w:rsidRPr="002B1461">
        <w:t>(</w:t>
      </w:r>
      <w:r>
        <w:t>21</w:t>
      </w:r>
      <w:r w:rsidRPr="002B1461">
        <w:t>)</w:t>
      </w:r>
      <w:r>
        <w:t xml:space="preserve">                                              </w:t>
      </w:r>
      <w:r>
        <w:tab/>
      </w:r>
      <w:r w:rsidRPr="002B1461">
        <w:rPr>
          <w:position w:val="-24"/>
        </w:rPr>
        <w:object w:dxaOrig="2580" w:dyaOrig="660" w14:anchorId="24FB89ED">
          <v:shape id="_x0000_i1206" type="#_x0000_t75" style="width:129.2pt;height:33.2pt" o:ole="">
            <v:imagedata r:id="rId392" o:title=""/>
          </v:shape>
          <o:OLEObject Type="Embed" ProgID="Equation.DSMT4" ShapeID="_x0000_i1206" DrawAspect="Content" ObjectID="_1531067013" r:id="rId393"/>
        </w:object>
      </w:r>
    </w:p>
    <w:p w14:paraId="0E9CF9AE" w14:textId="0659F064" w:rsidR="00A35B30" w:rsidRDefault="00BB2459" w:rsidP="00E917AC">
      <w:r w:rsidRPr="00BB2459">
        <w:t>We will now consider the outer metric, where the second members of the equations are zero. The method is described in reference [2</w:t>
      </w:r>
      <w:proofErr w:type="gramStart"/>
      <w:r w:rsidRPr="00BB2459">
        <w:t>] ,</w:t>
      </w:r>
      <w:proofErr w:type="gramEnd"/>
      <w:r w:rsidRPr="00BB2459">
        <w:t xml:space="preserve"> in chapter 14, and it corresponds to :</w:t>
      </w:r>
    </w:p>
    <w:p w14:paraId="626490DC" w14:textId="77777777" w:rsidR="00E917AC" w:rsidRDefault="00E917AC" w:rsidP="00E917AC">
      <w:pPr>
        <w:jc w:val="center"/>
      </w:pPr>
      <w:r w:rsidRPr="00EE4397">
        <w:rPr>
          <w:position w:val="-24"/>
        </w:rPr>
        <w:object w:dxaOrig="1780" w:dyaOrig="660" w14:anchorId="60E71E5D">
          <v:shape id="_x0000_i1207" type="#_x0000_t75" style="width:89.85pt;height:32.7pt" o:ole="">
            <v:imagedata r:id="rId394" o:title=""/>
          </v:shape>
          <o:OLEObject Type="Embed" ProgID="Equation.DSMT4" ShapeID="_x0000_i1207" DrawAspect="Content" ObjectID="_1531067014" r:id="rId395"/>
        </w:object>
      </w:r>
    </w:p>
    <w:p w14:paraId="4716297A" w14:textId="77777777" w:rsidR="00E917AC" w:rsidRDefault="00E917AC" w:rsidP="00E917AC">
      <w:r>
        <w:lastRenderedPageBreak/>
        <w:t xml:space="preserve">(22)                              </w:t>
      </w:r>
      <w:r w:rsidRPr="00342871">
        <w:rPr>
          <w:position w:val="-54"/>
        </w:rPr>
        <w:object w:dxaOrig="5320" w:dyaOrig="980" w14:anchorId="1D84CAC0">
          <v:shape id="_x0000_i1208" type="#_x0000_t75" style="width:266.05pt;height:49pt" o:ole="">
            <v:imagedata r:id="rId396" o:title=""/>
          </v:shape>
          <o:OLEObject Type="Embed" ProgID="Equation.DSMT4" ShapeID="_x0000_i1208" DrawAspect="Content" ObjectID="_1531067015" r:id="rId397"/>
        </w:object>
      </w:r>
      <w:r>
        <w:t xml:space="preserve"> </w:t>
      </w:r>
    </w:p>
    <w:p w14:paraId="38421A31" w14:textId="77777777" w:rsidR="00E917AC" w:rsidRDefault="00E917AC" w:rsidP="00E917AC">
      <w:r>
        <w:t>Avec</w:t>
      </w:r>
    </w:p>
    <w:p w14:paraId="5AF3A0B7" w14:textId="77777777" w:rsidR="00E917AC" w:rsidRDefault="00E917AC" w:rsidP="00E917AC">
      <w:pPr>
        <w:rPr>
          <w:position w:val="-24"/>
        </w:rPr>
      </w:pPr>
      <w:r>
        <w:t xml:space="preserve">(23)                                                                </w:t>
      </w:r>
      <w:r w:rsidRPr="00EE4397">
        <w:rPr>
          <w:position w:val="-24"/>
        </w:rPr>
        <w:object w:dxaOrig="940" w:dyaOrig="620" w14:anchorId="0A62EFFC">
          <v:shape id="_x0000_i1209" type="#_x0000_t75" style="width:47pt;height:30.65pt" o:ole="">
            <v:imagedata r:id="rId398" o:title=""/>
          </v:shape>
          <o:OLEObject Type="Embed" ProgID="Equation.DSMT4" ShapeID="_x0000_i1209" DrawAspect="Content" ObjectID="_1531067016" r:id="rId399"/>
        </w:object>
      </w:r>
    </w:p>
    <w:p w14:paraId="5ED48F97" w14:textId="77777777" w:rsidR="002A22DC" w:rsidRDefault="002A22DC" w:rsidP="002A22DC">
      <w:pPr>
        <w:rPr>
          <w:position w:val="-24"/>
        </w:rPr>
      </w:pPr>
      <w:r w:rsidRPr="002A22DC">
        <w:rPr>
          <w:position w:val="-24"/>
        </w:rPr>
        <w:t>M being th</w:t>
      </w:r>
      <w:r>
        <w:rPr>
          <w:position w:val="-24"/>
        </w:rPr>
        <w:t xml:space="preserve">e (positive) mass of the star. </w:t>
      </w:r>
    </w:p>
    <w:p w14:paraId="12FCFCB7" w14:textId="4E2DFC61" w:rsidR="002A22DC" w:rsidRPr="002A22DC" w:rsidRDefault="002A22DC" w:rsidP="00E917AC">
      <w:pPr>
        <w:rPr>
          <w:position w:val="-24"/>
        </w:rPr>
      </w:pPr>
      <w:r w:rsidRPr="002A22DC">
        <w:rPr>
          <w:position w:val="-24"/>
        </w:rPr>
        <w:t>Let's move on to the classical construction of the inner metric [2] . We have</w:t>
      </w:r>
      <w:r w:rsidR="00E917AC">
        <w:t xml:space="preserve">: </w:t>
      </w:r>
    </w:p>
    <w:p w14:paraId="045355E6" w14:textId="77777777" w:rsidR="00E917AC" w:rsidRDefault="00E917AC" w:rsidP="00E917AC">
      <w:r>
        <w:t>(23)</w:t>
      </w:r>
    </w:p>
    <w:p w14:paraId="0C131433" w14:textId="77777777" w:rsidR="00E917AC" w:rsidRDefault="00E917AC" w:rsidP="00E917AC">
      <w:pPr>
        <w:jc w:val="center"/>
      </w:pPr>
      <w:r w:rsidRPr="002B1461">
        <w:rPr>
          <w:position w:val="-110"/>
        </w:rPr>
        <w:object w:dxaOrig="2880" w:dyaOrig="2320" w14:anchorId="109D4DEC">
          <v:shape id="_x0000_i1210" type="#_x0000_t75" style="width:144.5pt;height:115.4pt" o:ole="">
            <v:imagedata r:id="rId400" o:title=""/>
          </v:shape>
          <o:OLEObject Type="Embed" ProgID="Equation.DSMT4" ShapeID="_x0000_i1210" DrawAspect="Content" ObjectID="_1531067017" r:id="rId401"/>
        </w:object>
      </w:r>
    </w:p>
    <w:p w14:paraId="5BDC189B" w14:textId="63869EA0" w:rsidR="00345CA8" w:rsidRDefault="00345CA8" w:rsidP="00E917AC">
      <w:r w:rsidRPr="00345CA8">
        <w:t>The equations are written:</w:t>
      </w:r>
    </w:p>
    <w:p w14:paraId="769DFD3C" w14:textId="77777777" w:rsidR="00E917AC" w:rsidRPr="00F03A63" w:rsidRDefault="00E917AC" w:rsidP="00E917AC">
      <w:pPr>
        <w:rPr>
          <w:lang w:val="en-US"/>
        </w:rPr>
      </w:pPr>
      <w:r w:rsidRPr="00F03A63">
        <w:rPr>
          <w:lang w:val="en-US"/>
        </w:rPr>
        <w:t>(</w:t>
      </w:r>
      <w:r>
        <w:rPr>
          <w:lang w:val="en-US"/>
        </w:rPr>
        <w:t>24</w:t>
      </w:r>
      <w:r w:rsidRPr="00F03A63">
        <w:rPr>
          <w:lang w:val="en-US"/>
        </w:rPr>
        <w:t>)</w:t>
      </w:r>
      <w:r w:rsidRPr="00F03A63">
        <w:rPr>
          <w:lang w:val="en-US"/>
        </w:rPr>
        <w:tab/>
      </w:r>
      <w:r>
        <w:rPr>
          <w:lang w:val="en-US"/>
        </w:rPr>
        <w:t xml:space="preserve">                                                         </w:t>
      </w:r>
      <w:r w:rsidRPr="00943228">
        <w:rPr>
          <w:position w:val="-30"/>
        </w:rPr>
        <w:object w:dxaOrig="2440" w:dyaOrig="740" w14:anchorId="7DC31320">
          <v:shape id="_x0000_i1211" type="#_x0000_t75" style="width:121.55pt;height:37.3pt" o:ole="">
            <v:imagedata r:id="rId402" o:title=""/>
          </v:shape>
          <o:OLEObject Type="Embed" ProgID="Equation.DSMT4" ShapeID="_x0000_i1211" DrawAspect="Content" ObjectID="_1531067018" r:id="rId403"/>
        </w:object>
      </w:r>
      <w:r w:rsidRPr="00F03A63">
        <w:rPr>
          <w:lang w:val="en-US"/>
        </w:rPr>
        <w:tab/>
      </w:r>
    </w:p>
    <w:p w14:paraId="2608DDDC" w14:textId="77777777" w:rsidR="00E917AC" w:rsidRPr="00F03A63" w:rsidRDefault="00E917AC" w:rsidP="00E917AC">
      <w:pPr>
        <w:rPr>
          <w:position w:val="-28"/>
          <w:lang w:val="en-US"/>
        </w:rPr>
      </w:pPr>
      <w:r w:rsidRPr="00F03A63">
        <w:rPr>
          <w:lang w:val="en-US"/>
        </w:rPr>
        <w:t>(2</w:t>
      </w:r>
      <w:r>
        <w:rPr>
          <w:lang w:val="en-US"/>
        </w:rPr>
        <w:t>5</w:t>
      </w:r>
      <w:r w:rsidRPr="00F03A63">
        <w:rPr>
          <w:lang w:val="en-US"/>
        </w:rPr>
        <w:t>)</w:t>
      </w:r>
      <w:r w:rsidRPr="00F03A63">
        <w:rPr>
          <w:lang w:val="en-US"/>
        </w:rPr>
        <w:tab/>
      </w:r>
      <w:r>
        <w:rPr>
          <w:lang w:val="en-US"/>
        </w:rPr>
        <w:t xml:space="preserve">                                                         </w:t>
      </w:r>
      <w:r w:rsidRPr="002B1461">
        <w:rPr>
          <w:position w:val="-28"/>
        </w:rPr>
        <w:object w:dxaOrig="2600" w:dyaOrig="680" w14:anchorId="3FC19BE6">
          <v:shape id="_x0000_i1212" type="#_x0000_t75" style="width:131.25pt;height:33.7pt" o:ole="">
            <v:imagedata r:id="rId404" o:title=""/>
          </v:shape>
          <o:OLEObject Type="Embed" ProgID="Equation.DSMT4" ShapeID="_x0000_i1212" DrawAspect="Content" ObjectID="_1531067019" r:id="rId405"/>
        </w:object>
      </w:r>
      <w:r w:rsidRPr="00F03A63">
        <w:rPr>
          <w:lang w:val="en-US"/>
        </w:rPr>
        <w:tab/>
      </w:r>
    </w:p>
    <w:p w14:paraId="3D340C86" w14:textId="77777777" w:rsidR="00E917AC" w:rsidRPr="00F03A63" w:rsidRDefault="00E917AC" w:rsidP="00E917AC">
      <w:pPr>
        <w:rPr>
          <w:position w:val="-28"/>
          <w:lang w:val="en-US"/>
        </w:rPr>
      </w:pPr>
      <w:r w:rsidRPr="00F03A63">
        <w:rPr>
          <w:lang w:val="en-US"/>
        </w:rPr>
        <w:t>(</w:t>
      </w:r>
      <w:r>
        <w:rPr>
          <w:lang w:val="en-US"/>
        </w:rPr>
        <w:t>26</w:t>
      </w:r>
      <w:r w:rsidRPr="00F03A63">
        <w:rPr>
          <w:lang w:val="en-US"/>
        </w:rPr>
        <w:t>)</w:t>
      </w:r>
      <w:r w:rsidRPr="00F03A63">
        <w:rPr>
          <w:lang w:val="en-US"/>
        </w:rPr>
        <w:tab/>
      </w:r>
      <w:r>
        <w:rPr>
          <w:lang w:val="en-US"/>
        </w:rPr>
        <w:t xml:space="preserve">                                                         </w:t>
      </w:r>
      <w:r w:rsidRPr="00961EBE">
        <w:rPr>
          <w:position w:val="-32"/>
        </w:rPr>
        <w:object w:dxaOrig="3900" w:dyaOrig="760" w14:anchorId="0186A857">
          <v:shape id="_x0000_i1213" type="#_x0000_t75" style="width:195.05pt;height:37.8pt" o:ole="">
            <v:imagedata r:id="rId406" o:title=""/>
          </v:shape>
          <o:OLEObject Type="Embed" ProgID="Equation.DSMT4" ShapeID="_x0000_i1213" DrawAspect="Content" ObjectID="_1531067020" r:id="rId407"/>
        </w:object>
      </w:r>
    </w:p>
    <w:p w14:paraId="10D15516" w14:textId="77777777" w:rsidR="00E917AC" w:rsidRPr="00F03A63" w:rsidRDefault="00E917AC" w:rsidP="00E917AC">
      <w:pPr>
        <w:rPr>
          <w:position w:val="-28"/>
          <w:lang w:val="en-US"/>
        </w:rPr>
      </w:pPr>
      <w:r w:rsidRPr="00F03A63">
        <w:rPr>
          <w:lang w:val="en-US"/>
        </w:rPr>
        <w:t xml:space="preserve"> (</w:t>
      </w:r>
      <w:r>
        <w:rPr>
          <w:lang w:val="en-US"/>
        </w:rPr>
        <w:t>27</w:t>
      </w:r>
      <w:r w:rsidRPr="00F03A63">
        <w:rPr>
          <w:lang w:val="en-US"/>
        </w:rPr>
        <w:t>)</w:t>
      </w:r>
      <w:r w:rsidRPr="00F03A63">
        <w:rPr>
          <w:lang w:val="en-US"/>
        </w:rPr>
        <w:tab/>
      </w:r>
      <w:r>
        <w:rPr>
          <w:lang w:val="en-US"/>
        </w:rPr>
        <w:t xml:space="preserve">                                                           </w:t>
      </w:r>
      <w:r w:rsidRPr="00DC7043">
        <w:rPr>
          <w:position w:val="-28"/>
        </w:rPr>
        <w:object w:dxaOrig="2480" w:dyaOrig="680" w14:anchorId="25F4C6A8">
          <v:shape id="_x0000_i1214" type="#_x0000_t75" style="width:124.1pt;height:34.2pt" o:ole="">
            <v:imagedata r:id="rId408" o:title=""/>
          </v:shape>
          <o:OLEObject Type="Embed" ProgID="Equation.DSMT4" ShapeID="_x0000_i1214" DrawAspect="Content" ObjectID="_1531067021" r:id="rId409"/>
        </w:object>
      </w:r>
    </w:p>
    <w:p w14:paraId="49B9EFC1" w14:textId="70114716" w:rsidR="00E917AC" w:rsidRDefault="00B54AFA" w:rsidP="00E917AC">
      <w:r>
        <w:t>Whence</w:t>
      </w:r>
      <w:r w:rsidR="00E917AC">
        <w:t xml:space="preserve">: </w:t>
      </w:r>
    </w:p>
    <w:p w14:paraId="1689E36D" w14:textId="77777777" w:rsidR="00B54AFA" w:rsidRDefault="00B54AFA" w:rsidP="00E917AC"/>
    <w:p w14:paraId="7D2F92E1" w14:textId="77777777" w:rsidR="00E917AC" w:rsidRPr="00F03A63" w:rsidRDefault="00E917AC" w:rsidP="00E917AC">
      <w:r>
        <w:t xml:space="preserve">(28)                                        </w:t>
      </w:r>
      <w:r w:rsidRPr="00C76ECF">
        <w:rPr>
          <w:position w:val="-32"/>
        </w:rPr>
        <w:object w:dxaOrig="5020" w:dyaOrig="760" w14:anchorId="3A75E596">
          <v:shape id="_x0000_i1215" type="#_x0000_t75" style="width:252.75pt;height:37.8pt" o:ole="">
            <v:imagedata r:id="rId410" o:title=""/>
          </v:shape>
          <o:OLEObject Type="Embed" ProgID="Equation.DSMT4" ShapeID="_x0000_i1215" DrawAspect="Content" ObjectID="_1531067022" r:id="rId411"/>
        </w:object>
      </w:r>
    </w:p>
    <w:p w14:paraId="2522C4CA" w14:textId="77777777" w:rsidR="00E917AC" w:rsidRPr="00F03A63" w:rsidRDefault="00E917AC" w:rsidP="00E917AC">
      <w:r w:rsidRPr="00F03A63">
        <w:t>(</w:t>
      </w:r>
      <w:r>
        <w:t>29</w:t>
      </w:r>
      <w:r w:rsidRPr="00F03A63">
        <w:t>)</w:t>
      </w:r>
      <w:bookmarkStart w:id="2" w:name="_Hlk1145769"/>
      <w:r>
        <w:t xml:space="preserve">                                                     </w:t>
      </w:r>
      <w:r w:rsidRPr="00C76ECF">
        <w:rPr>
          <w:position w:val="-24"/>
        </w:rPr>
        <w:object w:dxaOrig="3360" w:dyaOrig="660" w14:anchorId="57F58691">
          <v:shape id="_x0000_i1216" type="#_x0000_t75" style="width:169.55pt;height:32.7pt" o:ole="">
            <v:imagedata r:id="rId412" o:title=""/>
          </v:shape>
          <o:OLEObject Type="Embed" ProgID="Equation.DSMT4" ShapeID="_x0000_i1216" DrawAspect="Content" ObjectID="_1531067023" r:id="rId413"/>
        </w:object>
      </w:r>
      <w:bookmarkEnd w:id="2"/>
    </w:p>
    <w:p w14:paraId="41E44762" w14:textId="4E1E2CF8" w:rsidR="00E917AC" w:rsidRDefault="00B54AFA" w:rsidP="00E917AC">
      <w:r>
        <w:t>To solve, we write :</w:t>
      </w:r>
    </w:p>
    <w:p w14:paraId="6D9357CF" w14:textId="77777777" w:rsidR="00E917AC" w:rsidRDefault="00E917AC" w:rsidP="00E917AC">
      <w:pPr>
        <w:rPr>
          <w:color w:val="FF0000"/>
        </w:rPr>
      </w:pPr>
      <w:r>
        <w:lastRenderedPageBreak/>
        <w:t xml:space="preserve">(30)                                                     </w:t>
      </w:r>
      <w:r w:rsidRPr="00D627B3">
        <w:rPr>
          <w:color w:val="FF0000"/>
          <w:position w:val="-24"/>
        </w:rPr>
        <w:object w:dxaOrig="1500" w:dyaOrig="660" w14:anchorId="01384D62">
          <v:shape id="_x0000_i1217" type="#_x0000_t75" style="width:75.05pt;height:32.7pt" o:ole="">
            <v:imagedata r:id="rId414" o:title=""/>
          </v:shape>
          <o:OLEObject Type="Embed" ProgID="Equation.DSMT4" ShapeID="_x0000_i1217" DrawAspect="Content" ObjectID="_1531067024" r:id="rId415"/>
        </w:object>
      </w:r>
      <w:r>
        <w:rPr>
          <w:color w:val="FF0000"/>
        </w:rPr>
        <w:t xml:space="preserve"> </w:t>
      </w:r>
      <w:r w:rsidRPr="00924A84">
        <w:t xml:space="preserve">soit </w:t>
      </w:r>
      <w:r w:rsidRPr="00924A84">
        <w:rPr>
          <w:color w:val="FF0000"/>
          <w:position w:val="-16"/>
        </w:rPr>
        <w:object w:dxaOrig="1820" w:dyaOrig="460" w14:anchorId="67FD60DF">
          <v:shape id="_x0000_i1218" type="#_x0000_t75" style="width:90.9pt;height:22.45pt" o:ole="">
            <v:imagedata r:id="rId416" o:title=""/>
          </v:shape>
          <o:OLEObject Type="Embed" ProgID="Equation.DSMT4" ShapeID="_x0000_i1218" DrawAspect="Content" ObjectID="_1531067025" r:id="rId417"/>
        </w:object>
      </w:r>
    </w:p>
    <w:p w14:paraId="489C9EE7" w14:textId="576217DC" w:rsidR="00E917AC" w:rsidRDefault="00B54AFA" w:rsidP="00E917AC">
      <w:r>
        <w:t>Whence</w:t>
      </w:r>
      <w:r w:rsidR="00E917AC" w:rsidRPr="00924A84">
        <w:t xml:space="preserve">: </w:t>
      </w:r>
    </w:p>
    <w:p w14:paraId="3B88E3C0" w14:textId="77777777" w:rsidR="00E917AC" w:rsidRDefault="00E917AC" w:rsidP="00E917AC">
      <w:pPr>
        <w:rPr>
          <w:color w:val="FF0000"/>
          <w:position w:val="-16"/>
        </w:rPr>
      </w:pPr>
      <w:r>
        <w:t xml:space="preserve">(31)                                                       </w:t>
      </w:r>
      <w:r w:rsidRPr="00924A84">
        <w:rPr>
          <w:color w:val="FF0000"/>
          <w:position w:val="-16"/>
        </w:rPr>
        <w:object w:dxaOrig="2440" w:dyaOrig="460" w14:anchorId="7E7A34A9">
          <v:shape id="_x0000_i1219" type="#_x0000_t75" style="width:122.55pt;height:22.45pt" o:ole="">
            <v:imagedata r:id="rId418" o:title=""/>
          </v:shape>
          <o:OLEObject Type="Embed" ProgID="Equation.DSMT4" ShapeID="_x0000_i1219" DrawAspect="Content" ObjectID="_1531067026" r:id="rId419"/>
        </w:object>
      </w:r>
    </w:p>
    <w:p w14:paraId="0D9622CE" w14:textId="77777777" w:rsidR="00E917AC" w:rsidRDefault="00E917AC" w:rsidP="00E917AC">
      <w:pPr>
        <w:rPr>
          <w:color w:val="FF0000"/>
        </w:rPr>
      </w:pPr>
      <w:r>
        <w:t xml:space="preserve">(32)                                                </w:t>
      </w:r>
      <w:r w:rsidRPr="00943228">
        <w:rPr>
          <w:position w:val="-30"/>
        </w:rPr>
        <w:object w:dxaOrig="4820" w:dyaOrig="740" w14:anchorId="3143210B">
          <v:shape id="_x0000_i1220" type="#_x0000_t75" style="width:242.55pt;height:35.75pt" o:ole="">
            <v:imagedata r:id="rId420" o:title=""/>
          </v:shape>
          <o:OLEObject Type="Embed" ProgID="Equation.DSMT4" ShapeID="_x0000_i1220" DrawAspect="Content" ObjectID="_1531067027" r:id="rId421"/>
        </w:object>
      </w:r>
    </w:p>
    <w:p w14:paraId="53C1FB72" w14:textId="77777777" w:rsidR="00E917AC" w:rsidRPr="00342871" w:rsidRDefault="00E917AC" w:rsidP="00E917AC">
      <w:r w:rsidRPr="00342871">
        <w:t>(33)</w:t>
      </w:r>
      <w:r>
        <w:t xml:space="preserve">                                                      </w:t>
      </w:r>
      <w:r w:rsidRPr="00342871">
        <w:rPr>
          <w:position w:val="-24"/>
        </w:rPr>
        <w:t xml:space="preserve"> </w:t>
      </w:r>
      <w:r w:rsidRPr="00A028B6">
        <w:rPr>
          <w:position w:val="-24"/>
        </w:rPr>
        <w:object w:dxaOrig="2520" w:dyaOrig="680" w14:anchorId="77578154">
          <v:shape id="_x0000_i1221" type="#_x0000_t75" style="width:126.15pt;height:33.2pt" o:ole="">
            <v:imagedata r:id="rId422" o:title=""/>
          </v:shape>
          <o:OLEObject Type="Embed" ProgID="Equation.DSMT4" ShapeID="_x0000_i1221" DrawAspect="Content" ObjectID="_1531067028" r:id="rId423"/>
        </w:object>
      </w:r>
    </w:p>
    <w:p w14:paraId="53D8309C" w14:textId="706F6BD2" w:rsidR="00E917AC" w:rsidRDefault="00B54AFA" w:rsidP="00E917AC">
      <w:proofErr w:type="gramStart"/>
      <w:r>
        <w:t>i.e</w:t>
      </w:r>
      <w:proofErr w:type="gramEnd"/>
      <w:r>
        <w:t>.</w:t>
      </w:r>
      <w:r w:rsidR="00E917AC">
        <w:t xml:space="preserve"> : </w:t>
      </w:r>
    </w:p>
    <w:p w14:paraId="27CDB59A" w14:textId="77777777" w:rsidR="00E917AC" w:rsidRPr="00A028B6" w:rsidRDefault="00E917AC" w:rsidP="00E917AC">
      <w:r>
        <w:t xml:space="preserve">(34)                                                          </w:t>
      </w:r>
      <w:r w:rsidRPr="00342871">
        <w:rPr>
          <w:position w:val="-32"/>
        </w:rPr>
        <w:t xml:space="preserve"> </w:t>
      </w:r>
      <w:r w:rsidRPr="00943228">
        <w:rPr>
          <w:position w:val="-30"/>
        </w:rPr>
        <w:object w:dxaOrig="2760" w:dyaOrig="760" w14:anchorId="730967A7">
          <v:shape id="_x0000_i1222" type="#_x0000_t75" style="width:137.85pt;height:37.3pt" o:ole="">
            <v:imagedata r:id="rId424" o:title=""/>
          </v:shape>
          <o:OLEObject Type="Embed" ProgID="Equation.DSMT4" ShapeID="_x0000_i1222" DrawAspect="Content" ObjectID="_1531067029" r:id="rId425"/>
        </w:object>
      </w:r>
    </w:p>
    <w:p w14:paraId="19BCA220" w14:textId="77777777" w:rsidR="00E917AC" w:rsidRDefault="00E917AC" w:rsidP="00E917AC"/>
    <w:p w14:paraId="74A45C8B" w14:textId="77777777" w:rsidR="00E917AC" w:rsidRDefault="00E917AC" w:rsidP="00E917AC">
      <w:r>
        <w:t xml:space="preserve">(35)                                          </w:t>
      </w:r>
      <w:r w:rsidRPr="00943228">
        <w:rPr>
          <w:position w:val="-34"/>
        </w:rPr>
        <w:object w:dxaOrig="4260" w:dyaOrig="800" w14:anchorId="4ADA607D">
          <v:shape id="_x0000_i1223" type="#_x0000_t75" style="width:214.45pt;height:39.85pt" o:ole="">
            <v:imagedata r:id="rId426" o:title=""/>
          </v:shape>
          <o:OLEObject Type="Embed" ProgID="Equation.DSMT4" ShapeID="_x0000_i1223" DrawAspect="Content" ObjectID="_1531067030" r:id="rId427"/>
        </w:object>
      </w:r>
    </w:p>
    <w:p w14:paraId="607F462B" w14:textId="77777777" w:rsidR="00E917AC" w:rsidRDefault="00E917AC" w:rsidP="00E917AC"/>
    <w:p w14:paraId="0DB3BB43" w14:textId="77777777" w:rsidR="00E917AC" w:rsidRDefault="00E917AC" w:rsidP="00E917AC">
      <w:r>
        <w:t xml:space="preserve">(36)                                                      </w:t>
      </w:r>
      <w:r w:rsidRPr="00943228">
        <w:rPr>
          <w:position w:val="-34"/>
        </w:rPr>
        <w:object w:dxaOrig="2320" w:dyaOrig="780" w14:anchorId="36B467C3">
          <v:shape id="_x0000_i1224" type="#_x0000_t75" style="width:117.45pt;height:38.8pt" o:ole="">
            <v:imagedata r:id="rId428" o:title=""/>
          </v:shape>
          <o:OLEObject Type="Embed" ProgID="Equation.DSMT4" ShapeID="_x0000_i1224" DrawAspect="Content" ObjectID="_1531067031" r:id="rId429"/>
        </w:object>
      </w:r>
    </w:p>
    <w:p w14:paraId="7D883AA4" w14:textId="39D676B9" w:rsidR="00B54AFA" w:rsidRDefault="00B54AFA" w:rsidP="00E917AC">
      <w:pPr>
        <w:rPr>
          <w:position w:val="-28"/>
        </w:rPr>
      </w:pPr>
      <w:r w:rsidRPr="00B54AFA">
        <w:rPr>
          <w:position w:val="-32"/>
        </w:rPr>
        <w:t>We will eliminate by deriving equation (25)</w:t>
      </w:r>
    </w:p>
    <w:p w14:paraId="4B8135E6" w14:textId="77777777" w:rsidR="00E917AC" w:rsidRDefault="00E917AC" w:rsidP="00E917AC">
      <w:r>
        <w:t xml:space="preserve">(37)                               </w:t>
      </w:r>
      <w:r w:rsidRPr="00DE766C">
        <w:t xml:space="preserve"> </w:t>
      </w:r>
      <w:r w:rsidRPr="004B1A2A">
        <w:rPr>
          <w:position w:val="-28"/>
        </w:rPr>
        <w:object w:dxaOrig="4840" w:dyaOrig="680" w14:anchorId="41FD8133">
          <v:shape id="_x0000_i1225" type="#_x0000_t75" style="width:242.55pt;height:33.7pt" o:ole="">
            <v:imagedata r:id="rId430" o:title=""/>
          </v:shape>
          <o:OLEObject Type="Embed" ProgID="Equation.DSMT4" ShapeID="_x0000_i1225" DrawAspect="Content" ObjectID="_1531067032" r:id="rId431"/>
        </w:object>
      </w:r>
    </w:p>
    <w:p w14:paraId="36FD8FC6" w14:textId="77777777" w:rsidR="00E917AC" w:rsidRDefault="00E917AC" w:rsidP="00E917AC">
      <w:pPr>
        <w:rPr>
          <w:position w:val="-28"/>
        </w:rPr>
      </w:pPr>
    </w:p>
    <w:p w14:paraId="388162E4" w14:textId="77777777" w:rsidR="00E917AC" w:rsidRDefault="00E917AC" w:rsidP="00E917AC">
      <w:r w:rsidRPr="004B1A2A">
        <w:rPr>
          <w:position w:val="-28"/>
        </w:rPr>
        <w:object w:dxaOrig="4200" w:dyaOrig="680" w14:anchorId="355267CE">
          <v:shape id="_x0000_i1226" type="#_x0000_t75" style="width:209.85pt;height:33.7pt" o:ole="">
            <v:imagedata r:id="rId432" o:title=""/>
          </v:shape>
          <o:OLEObject Type="Embed" ProgID="Equation.DSMT4" ShapeID="_x0000_i1226" DrawAspect="Content" ObjectID="_1531067033" r:id="rId433"/>
        </w:object>
      </w:r>
    </w:p>
    <w:p w14:paraId="56BB9500" w14:textId="77777777" w:rsidR="00E917AC" w:rsidRDefault="00E917AC" w:rsidP="00E917AC">
      <w:r w:rsidRPr="007D6C4C">
        <w:rPr>
          <w:position w:val="-28"/>
        </w:rPr>
        <w:object w:dxaOrig="4420" w:dyaOrig="700" w14:anchorId="3565215A">
          <v:shape id="_x0000_i1227" type="#_x0000_t75" style="width:222.65pt;height:35.25pt" o:ole="">
            <v:imagedata r:id="rId434" o:title=""/>
          </v:shape>
          <o:OLEObject Type="Embed" ProgID="Equation.DSMT4" ShapeID="_x0000_i1227" DrawAspect="Content" ObjectID="_1531067034" r:id="rId435"/>
        </w:object>
      </w:r>
    </w:p>
    <w:p w14:paraId="75500879" w14:textId="77777777" w:rsidR="00E917AC" w:rsidRDefault="00E917AC" w:rsidP="00E917AC">
      <w:r w:rsidRPr="007D6C4C">
        <w:rPr>
          <w:position w:val="-32"/>
        </w:rPr>
        <w:object w:dxaOrig="6120" w:dyaOrig="760" w14:anchorId="03BD5988">
          <v:shape id="_x0000_i1228" type="#_x0000_t75" style="width:307.9pt;height:37.8pt" o:ole="">
            <v:imagedata r:id="rId436" o:title=""/>
          </v:shape>
          <o:OLEObject Type="Embed" ProgID="Equation.DSMT4" ShapeID="_x0000_i1228" DrawAspect="Content" ObjectID="_1531067035" r:id="rId437"/>
        </w:object>
      </w:r>
    </w:p>
    <w:p w14:paraId="1A62043E" w14:textId="34DC81A7" w:rsidR="00E917AC" w:rsidRDefault="00B54AFA" w:rsidP="00E917AC">
      <w:r>
        <w:t>Combining to requation</w:t>
      </w:r>
      <w:r w:rsidR="00E917AC">
        <w:t xml:space="preserve">  (29) </w:t>
      </w:r>
      <w:r>
        <w:t>we get :</w:t>
      </w:r>
      <w:r w:rsidR="00E917AC">
        <w:t xml:space="preserve"> </w:t>
      </w:r>
    </w:p>
    <w:p w14:paraId="3D4982C9" w14:textId="77777777" w:rsidR="00E917AC" w:rsidRDefault="00E917AC" w:rsidP="00E917AC">
      <w:r>
        <w:lastRenderedPageBreak/>
        <w:t>(38)</w:t>
      </w:r>
      <w:r w:rsidRPr="00342871">
        <w:rPr>
          <w:position w:val="-32"/>
        </w:rPr>
        <w:t xml:space="preserve"> </w:t>
      </w:r>
      <w:r>
        <w:rPr>
          <w:position w:val="-32"/>
        </w:rPr>
        <w:t xml:space="preserve">                                           </w:t>
      </w:r>
      <w:r w:rsidRPr="00D95AF2">
        <w:rPr>
          <w:position w:val="-32"/>
        </w:rPr>
        <w:object w:dxaOrig="4160" w:dyaOrig="760" w14:anchorId="12207619">
          <v:shape id="_x0000_i1229" type="#_x0000_t75" style="width:209.85pt;height:37.8pt" o:ole="">
            <v:imagedata r:id="rId438" o:title=""/>
          </v:shape>
          <o:OLEObject Type="Embed" ProgID="Equation.DSMT4" ShapeID="_x0000_i1229" DrawAspect="Content" ObjectID="_1531067036" r:id="rId439"/>
        </w:object>
      </w:r>
      <w:r>
        <w:t xml:space="preserve">  </w:t>
      </w:r>
    </w:p>
    <w:p w14:paraId="482B1EB4" w14:textId="77777777" w:rsidR="00E917AC" w:rsidRDefault="00E917AC" w:rsidP="00E917AC">
      <w:r>
        <w:t>(39)</w:t>
      </w:r>
      <w:r w:rsidRPr="00342871">
        <w:rPr>
          <w:position w:val="-24"/>
        </w:rPr>
        <w:t xml:space="preserve"> </w:t>
      </w:r>
      <w:r>
        <w:rPr>
          <w:position w:val="-24"/>
        </w:rPr>
        <w:t xml:space="preserve">                                                          </w:t>
      </w:r>
      <w:r w:rsidRPr="00D95AF2">
        <w:rPr>
          <w:position w:val="-24"/>
        </w:rPr>
        <w:object w:dxaOrig="2439" w:dyaOrig="620" w14:anchorId="025F5FB3">
          <v:shape id="_x0000_i1230" type="#_x0000_t75" style="width:123.05pt;height:30.65pt" o:ole="">
            <v:imagedata r:id="rId440" o:title=""/>
          </v:shape>
          <o:OLEObject Type="Embed" ProgID="Equation.DSMT4" ShapeID="_x0000_i1230" DrawAspect="Content" ObjectID="_1531067037" r:id="rId441"/>
        </w:object>
      </w:r>
    </w:p>
    <w:p w14:paraId="3945B662" w14:textId="4432E5A3" w:rsidR="00E917AC" w:rsidRDefault="00B54AFA" w:rsidP="00E917AC">
      <w:r>
        <w:t xml:space="preserve">Using </w:t>
      </w:r>
      <w:r w:rsidR="00E917AC">
        <w:t xml:space="preserve"> (27) </w:t>
      </w:r>
      <w:r>
        <w:t xml:space="preserve">we get </w:t>
      </w:r>
      <w:r w:rsidR="00E917AC">
        <w:t xml:space="preserve">: </w:t>
      </w:r>
    </w:p>
    <w:p w14:paraId="4272A305" w14:textId="77777777" w:rsidR="00E917AC" w:rsidRDefault="00E917AC" w:rsidP="00E917AC">
      <w:pPr>
        <w:rPr>
          <w:position w:val="-28"/>
        </w:rPr>
      </w:pPr>
      <w:r>
        <w:t xml:space="preserve">(40)                                     </w:t>
      </w:r>
      <w:r w:rsidRPr="00D95AF2">
        <w:rPr>
          <w:position w:val="-28"/>
        </w:rPr>
        <w:object w:dxaOrig="4060" w:dyaOrig="700" w14:anchorId="1FE6F580">
          <v:shape id="_x0000_i1231" type="#_x0000_t75" style="width:204.75pt;height:35.25pt" o:ole="">
            <v:imagedata r:id="rId442" o:title=""/>
          </v:shape>
          <o:OLEObject Type="Embed" ProgID="Equation.DSMT4" ShapeID="_x0000_i1231" DrawAspect="Content" ObjectID="_1531067038" r:id="rId443"/>
        </w:object>
      </w:r>
    </w:p>
    <w:p w14:paraId="42E4D35A" w14:textId="7A908E33" w:rsidR="00E917AC" w:rsidRDefault="00B54AFA" w:rsidP="00E917AC">
      <w:pPr>
        <w:rPr>
          <w:position w:val="-28"/>
        </w:rPr>
      </w:pPr>
      <w:r>
        <w:rPr>
          <w:position w:val="-28"/>
        </w:rPr>
        <w:t xml:space="preserve">with </w:t>
      </w:r>
      <w:r w:rsidR="00E917AC">
        <w:rPr>
          <w:position w:val="-28"/>
        </w:rPr>
        <w:t xml:space="preserve"> </w:t>
      </w:r>
    </w:p>
    <w:p w14:paraId="40C74CD8" w14:textId="16AC44EC" w:rsidR="00E917AC" w:rsidRDefault="00B54AFA" w:rsidP="00E917AC">
      <w:r>
        <w:t xml:space="preserve"> </w:t>
      </w:r>
      <w:r w:rsidR="00E917AC">
        <w:t>(41)</w:t>
      </w:r>
      <w:r w:rsidR="00E917AC" w:rsidRPr="00342871">
        <w:rPr>
          <w:position w:val="-24"/>
        </w:rPr>
        <w:t xml:space="preserve"> </w:t>
      </w:r>
      <w:r w:rsidR="00E917AC">
        <w:rPr>
          <w:position w:val="-24"/>
        </w:rPr>
        <w:t xml:space="preserve">                                                          </w:t>
      </w:r>
      <w:r w:rsidR="00E917AC" w:rsidRPr="00D95AF2">
        <w:rPr>
          <w:position w:val="-28"/>
        </w:rPr>
        <w:object w:dxaOrig="1860" w:dyaOrig="680" w14:anchorId="7A64EE10">
          <v:shape id="_x0000_i1232" type="#_x0000_t75" style="width:93.45pt;height:33.7pt" o:ole="">
            <v:imagedata r:id="rId444" o:title=""/>
          </v:shape>
          <o:OLEObject Type="Embed" ProgID="Equation.DSMT4" ShapeID="_x0000_i1232" DrawAspect="Content" ObjectID="_1531067039" r:id="rId445"/>
        </w:object>
      </w:r>
    </w:p>
    <w:p w14:paraId="38DBD62F" w14:textId="77777777" w:rsidR="00E917AC" w:rsidRDefault="00E917AC" w:rsidP="00E917AC"/>
    <w:p w14:paraId="64B48923" w14:textId="1FFE0D89" w:rsidR="00E917AC" w:rsidRDefault="00B54AFA" w:rsidP="00E917AC">
      <w:r>
        <w:t xml:space="preserve">At the end we get the </w:t>
      </w:r>
      <w:r w:rsidR="00E917AC">
        <w:t>« TOV »</w:t>
      </w:r>
      <w:r w:rsidR="00E917AC">
        <w:rPr>
          <w:rStyle w:val="Marquenotebasdepage"/>
        </w:rPr>
        <w:footnoteReference w:id="1"/>
      </w:r>
      <w:r w:rsidR="00E917AC">
        <w:t xml:space="preserve"> </w:t>
      </w:r>
      <w:r>
        <w:t xml:space="preserve">equation </w:t>
      </w:r>
      <w:proofErr w:type="gramStart"/>
      <w:r w:rsidR="00E917AC">
        <w:t>( Tolmann</w:t>
      </w:r>
      <w:proofErr w:type="gramEnd"/>
      <w:r w:rsidR="00E917AC">
        <w:t xml:space="preserve">-Oppenheimer-Volkoff ) : </w:t>
      </w:r>
    </w:p>
    <w:p w14:paraId="7CFDE92A" w14:textId="77777777" w:rsidR="00E917AC" w:rsidRDefault="00E917AC" w:rsidP="00E917AC">
      <w:r>
        <w:t xml:space="preserve">(42)                                                     </w:t>
      </w:r>
      <w:r w:rsidRPr="00943228">
        <w:rPr>
          <w:position w:val="-34"/>
        </w:rPr>
        <w:object w:dxaOrig="3300" w:dyaOrig="780" w14:anchorId="0D0DE65C">
          <v:shape id="_x0000_i1233" type="#_x0000_t75" style="width:166.45pt;height:38.8pt" o:ole="">
            <v:imagedata r:id="rId446" o:title=""/>
          </v:shape>
          <o:OLEObject Type="Embed" ProgID="Equation.DSMT4" ShapeID="_x0000_i1233" DrawAspect="Content" ObjectID="_1531067040" r:id="rId447"/>
        </w:object>
      </w:r>
    </w:p>
    <w:p w14:paraId="7F314B24" w14:textId="77777777" w:rsidR="00AB74D5" w:rsidRDefault="00AB74D5" w:rsidP="00E917AC">
      <w:r>
        <w:t xml:space="preserve">When we apply Newtonian approxximatio </w:t>
      </w:r>
      <w:r w:rsidR="00E917AC">
        <w:t xml:space="preserve"> </w:t>
      </w:r>
      <w:r w:rsidR="00E917AC" w:rsidRPr="00830FDF">
        <w:rPr>
          <w:position w:val="-10"/>
        </w:rPr>
        <w:object w:dxaOrig="2360" w:dyaOrig="380" w14:anchorId="694B055A">
          <v:shape id="_x0000_i1234" type="#_x0000_t75" style="width:117.95pt;height:18.9pt" o:ole="">
            <v:imagedata r:id="rId448" o:title=""/>
          </v:shape>
          <o:OLEObject Type="Embed" ProgID="Equation.DSMT4" ShapeID="_x0000_i1234" DrawAspect="Content" ObjectID="_1531067041" r:id="rId449"/>
        </w:object>
      </w:r>
      <w:r w:rsidR="00E917AC">
        <w:t xml:space="preserve"> </w:t>
      </w:r>
      <w:r>
        <w:t xml:space="preserve">we get </w:t>
      </w:r>
    </w:p>
    <w:p w14:paraId="33E6EE37" w14:textId="211CA901" w:rsidR="00E917AC" w:rsidRDefault="00E917AC" w:rsidP="00E917AC">
      <w:r>
        <w:t>(43)</w:t>
      </w:r>
    </w:p>
    <w:p w14:paraId="3D4D747F" w14:textId="77777777" w:rsidR="00E917AC" w:rsidRPr="001E3EED" w:rsidRDefault="00E917AC" w:rsidP="00E917AC"/>
    <w:p w14:paraId="5F7AEEAC" w14:textId="77777777" w:rsidR="00E917AC" w:rsidRDefault="001E6C88" w:rsidP="00E917AC">
      <w:r>
        <w:rPr>
          <w:noProof/>
          <w:position w:val="-30"/>
          <w:lang w:eastAsia="fr-FR"/>
        </w:rPr>
        <w:pict w14:anchorId="7E1934CB">
          <v:shape id="_x0000_s1026" type="#_x0000_t75" style="position:absolute;margin-left:2in;margin-top:0;width:149.15pt;height:40.35pt;z-index:251658240;mso-position-horizontal-relative:text;mso-position-vertical-relative:text">
            <v:imagedata r:id="rId450" o:title=""/>
            <w10:wrap type="square" side="right"/>
          </v:shape>
          <o:OLEObject Type="Embed" ProgID="Equation.DSMT4" ShapeID="_x0000_s1026" DrawAspect="Content" ObjectID="_1531067229" r:id="rId451"/>
        </w:pict>
      </w:r>
      <w:r w:rsidR="00E917AC">
        <w:br w:type="textWrapping" w:clear="all"/>
      </w:r>
    </w:p>
    <w:p w14:paraId="6A3797A6" w14:textId="77777777" w:rsidR="00C043FC" w:rsidRDefault="00C043FC" w:rsidP="00E917AC">
      <w:pPr>
        <w:jc w:val="both"/>
        <w:rPr>
          <w:position w:val="-12"/>
        </w:rPr>
      </w:pPr>
      <w:r w:rsidRPr="00C043FC">
        <w:t xml:space="preserve">In spherical symmetry, the gravitational field which prevails at a distance </w:t>
      </w:r>
      <w:r w:rsidRPr="00342871">
        <w:rPr>
          <w:position w:val="-12"/>
        </w:rPr>
        <w:object w:dxaOrig="520" w:dyaOrig="380" w14:anchorId="78C5682E">
          <v:shape id="_x0000_i1580" type="#_x0000_t75" style="width:26.05pt;height:18.9pt" o:ole="">
            <v:imagedata r:id="rId452" o:title=""/>
          </v:shape>
          <o:OLEObject Type="Embed" ProgID="Equation.DSMT4" ShapeID="_x0000_i1580" DrawAspect="Content" ObjectID="_1531067042" r:id="rId453"/>
        </w:object>
      </w:r>
      <w:r w:rsidRPr="00C043FC">
        <w:t xml:space="preserve"> (inside the star of supposed constant density) is equal to the field which would be created by the mass contained in a sphere of radius rs, concentrated in the centre. Thus equation (43) can be identified with the conservation equation (32) on page 7 of Damour's paper :</w:t>
      </w:r>
      <w:r w:rsidRPr="00C043FC">
        <w:rPr>
          <w:position w:val="-12"/>
        </w:rPr>
        <w:t xml:space="preserve"> </w:t>
      </w:r>
    </w:p>
    <w:p w14:paraId="3836991E" w14:textId="2B0D77E8" w:rsidR="00C043FC" w:rsidRDefault="00C043FC" w:rsidP="00C043FC">
      <w:pPr>
        <w:jc w:val="center"/>
      </w:pPr>
      <w:r w:rsidRPr="00342871">
        <w:rPr>
          <w:position w:val="-12"/>
        </w:rPr>
        <w:object w:dxaOrig="1240" w:dyaOrig="380" w14:anchorId="1D64DBF6">
          <v:shape id="_x0000_i1581" type="#_x0000_t75" style="width:61.8pt;height:18.9pt" o:ole="">
            <v:imagedata r:id="rId454" o:title=""/>
          </v:shape>
          <o:OLEObject Type="Embed" ProgID="Equation.DSMT4" ShapeID="_x0000_i1581" DrawAspect="Content" ObjectID="_1531067043" r:id="rId455"/>
        </w:object>
      </w:r>
    </w:p>
    <w:p w14:paraId="0A2321B7" w14:textId="2A6B1CAB" w:rsidR="00E917AC" w:rsidRDefault="00E917AC" w:rsidP="00E917AC">
      <w:pPr>
        <w:jc w:val="both"/>
      </w:pPr>
    </w:p>
    <w:p w14:paraId="11974D13" w14:textId="77777777" w:rsidR="00C043FC" w:rsidRDefault="00C043FC" w:rsidP="00C043FC">
      <w:pPr>
        <w:jc w:val="both"/>
      </w:pPr>
      <w:r w:rsidRPr="00C043FC">
        <w:t xml:space="preserve">Although it is terribly tedious it is essential to resume, line after line, all these calculations (here, classical) in order to extend them to the calculation of the inner metric describing the negative species. When this will be done, further on, we will see that without this precaution taken concerning the tensor we would end up with the same contraction.    </w:t>
      </w:r>
    </w:p>
    <w:p w14:paraId="0535BFA9" w14:textId="098AE81B" w:rsidR="00C043FC" w:rsidRDefault="00C043FC" w:rsidP="00C043FC">
      <w:pPr>
        <w:jc w:val="both"/>
      </w:pPr>
      <w:r>
        <w:lastRenderedPageBreak/>
        <w:t xml:space="preserve">Continuing the calculation, we will now explain the complete calculation of the interior </w:t>
      </w:r>
      <w:proofErr w:type="gramStart"/>
      <w:r>
        <w:t>metric</w:t>
      </w:r>
      <w:r>
        <w:t xml:space="preserve"> </w:t>
      </w:r>
      <w:proofErr w:type="gramEnd"/>
      <w:r w:rsidRPr="00342871">
        <w:rPr>
          <w:position w:val="-16"/>
        </w:rPr>
        <w:object w:dxaOrig="2160" w:dyaOrig="440" w14:anchorId="1645A9AC">
          <v:shape id="_x0000_i1586" type="#_x0000_t75" style="width:108.25pt;height:21.95pt" o:ole="">
            <v:imagedata r:id="rId456" o:title=""/>
          </v:shape>
          <o:OLEObject Type="Embed" ProgID="Equation.DSMT4" ShapeID="_x0000_i1586" DrawAspect="Content" ObjectID="_1531067044" r:id="rId457"/>
        </w:object>
      </w:r>
      <w:r>
        <w:t xml:space="preserve">. </w:t>
      </w:r>
    </w:p>
    <w:p w14:paraId="64885121" w14:textId="77777777" w:rsidR="00C043FC" w:rsidRDefault="00C043FC" w:rsidP="00C043FC">
      <w:pPr>
        <w:jc w:val="both"/>
      </w:pPr>
      <w:r>
        <w:t xml:space="preserve">Taking the notation of the reference [2] we ask : </w:t>
      </w:r>
    </w:p>
    <w:p w14:paraId="3054D916" w14:textId="30F70543" w:rsidR="00E917AC" w:rsidRDefault="00C043FC" w:rsidP="00E917AC">
      <w:r>
        <w:t xml:space="preserve"> </w:t>
      </w:r>
      <w:r w:rsidR="00E917AC">
        <w:t xml:space="preserve">(44)                                                            </w:t>
      </w:r>
      <w:r w:rsidR="00E917AC" w:rsidRPr="00342871">
        <w:rPr>
          <w:color w:val="FF0000"/>
          <w:position w:val="-30"/>
        </w:rPr>
        <w:object w:dxaOrig="1280" w:dyaOrig="780" w14:anchorId="4DCCBD7B">
          <v:shape id="_x0000_i1240" type="#_x0000_t75" style="width:64.35pt;height:37.3pt" o:ole="">
            <v:imagedata r:id="rId458" o:title=""/>
          </v:shape>
          <o:OLEObject Type="Embed" ProgID="Equation.DSMT4" ShapeID="_x0000_i1240" DrawAspect="Content" ObjectID="_1531067045" r:id="rId459"/>
        </w:object>
      </w:r>
    </w:p>
    <w:p w14:paraId="5F517E44" w14:textId="77777777" w:rsidR="00CF3098" w:rsidRDefault="00CF3098" w:rsidP="00E917AC">
      <w:r w:rsidRPr="00CF3098">
        <w:t xml:space="preserve">As has been established above (34) that : </w:t>
      </w:r>
    </w:p>
    <w:p w14:paraId="533070FD" w14:textId="5465D017" w:rsidR="00E917AC" w:rsidRDefault="00E917AC" w:rsidP="00E917AC">
      <w:r>
        <w:t xml:space="preserve">(45)                                                      </w:t>
      </w:r>
      <w:r w:rsidRPr="00943228">
        <w:rPr>
          <w:position w:val="-28"/>
        </w:rPr>
        <w:object w:dxaOrig="1600" w:dyaOrig="720" w14:anchorId="428DE755">
          <v:shape id="_x0000_i1241" type="#_x0000_t75" style="width:80.15pt;height:35.25pt" o:ole="">
            <v:imagedata r:id="rId460" o:title=""/>
          </v:shape>
          <o:OLEObject Type="Embed" ProgID="Equation.DSMT4" ShapeID="_x0000_i1241" DrawAspect="Content" ObjectID="_1531067046" r:id="rId461"/>
        </w:object>
      </w:r>
    </w:p>
    <w:p w14:paraId="60ECF6F1" w14:textId="1D7DF447" w:rsidR="00CF3098" w:rsidRDefault="00761BDE" w:rsidP="00E917AC">
      <w:r w:rsidRPr="00761BDE">
        <w:t>This will immediately give us o</w:t>
      </w:r>
      <w:r>
        <w:t xml:space="preserve">ne of the terms of the metric: </w:t>
      </w:r>
    </w:p>
    <w:p w14:paraId="2CB6D6B8" w14:textId="77777777" w:rsidR="00E917AC" w:rsidRDefault="00E917AC" w:rsidP="00E917AC">
      <w:pPr>
        <w:jc w:val="both"/>
      </w:pPr>
      <w:r>
        <w:t xml:space="preserve">(46)                                       </w:t>
      </w:r>
      <w:r w:rsidRPr="001E3EED">
        <w:rPr>
          <w:color w:val="FF0000"/>
          <w:position w:val="-24"/>
        </w:rPr>
        <w:object w:dxaOrig="4260" w:dyaOrig="680" w14:anchorId="58F084F0">
          <v:shape id="_x0000_i1242" type="#_x0000_t75" style="width:213.45pt;height:32.7pt" o:ole="">
            <v:imagedata r:id="rId462" o:title=""/>
          </v:shape>
          <o:OLEObject Type="Embed" ProgID="Equation.DSMT4" ShapeID="_x0000_i1242" DrawAspect="Content" ObjectID="_1531067047" r:id="rId463"/>
        </w:object>
      </w:r>
    </w:p>
    <w:p w14:paraId="19192513" w14:textId="77777777" w:rsidR="00761BDE" w:rsidRDefault="00761BDE" w:rsidP="00E917AC">
      <w:r w:rsidRPr="00761BDE">
        <w:t xml:space="preserve">And so our inner metric is written: </w:t>
      </w:r>
    </w:p>
    <w:p w14:paraId="428254CE" w14:textId="217B02AD" w:rsidR="00E917AC" w:rsidRDefault="00E917AC" w:rsidP="00E917AC">
      <w:r>
        <w:t xml:space="preserve">(47)                                  </w:t>
      </w:r>
      <w:r w:rsidRPr="00342871">
        <w:rPr>
          <w:position w:val="-58"/>
        </w:rPr>
        <w:object w:dxaOrig="4680" w:dyaOrig="1020" w14:anchorId="1E28DBF5">
          <v:shape id="_x0000_i1243" type="#_x0000_t75" style="width:233.85pt;height:51.05pt" o:ole="">
            <v:imagedata r:id="rId464" o:title=""/>
          </v:shape>
          <o:OLEObject Type="Embed" ProgID="Equation.DSMT4" ShapeID="_x0000_i1243" DrawAspect="Content" ObjectID="_1531067048" r:id="rId465"/>
        </w:object>
      </w:r>
    </w:p>
    <w:p w14:paraId="1CFC39E8" w14:textId="4624520C" w:rsidR="00E917AC" w:rsidRDefault="00522D3F" w:rsidP="00522D3F">
      <w:r w:rsidRPr="00522D3F">
        <w:t xml:space="preserve">The function </w:t>
      </w:r>
      <w:r w:rsidRPr="00342871">
        <w:rPr>
          <w:position w:val="-10"/>
        </w:rPr>
        <w:object w:dxaOrig="420" w:dyaOrig="280" w14:anchorId="1F167F4B">
          <v:shape id="_x0000_i1588" type="#_x0000_t75" style="width:20.95pt;height:13.8pt" o:ole="">
            <v:imagedata r:id="rId466" o:title=""/>
          </v:shape>
          <o:OLEObject Type="Embed" ProgID="Equation.DSMT4" ShapeID="_x0000_i1588" DrawAspect="Content" ObjectID="_1531067049" r:id="rId467"/>
        </w:object>
      </w:r>
      <w:r>
        <w:rPr>
          <w:position w:val="-10"/>
        </w:rPr>
        <w:t xml:space="preserve"> </w:t>
      </w:r>
      <w:r w:rsidRPr="00522D3F">
        <w:t xml:space="preserve">has yet to be determined. The density is assumed to be </w:t>
      </w:r>
      <w:proofErr w:type="gramStart"/>
      <w:r w:rsidRPr="00522D3F">
        <w:t>constant .</w:t>
      </w:r>
      <w:proofErr w:type="gramEnd"/>
      <w:r w:rsidRPr="00522D3F">
        <w:t xml:space="preserve"> We have..:  </w:t>
      </w:r>
      <w:r w:rsidR="00E917AC">
        <w:t xml:space="preserve"> </w:t>
      </w:r>
    </w:p>
    <w:p w14:paraId="13462F4F" w14:textId="77777777" w:rsidR="00E917AC" w:rsidRDefault="00E917AC" w:rsidP="00E917AC">
      <w:r>
        <w:t xml:space="preserve">(48)                  </w:t>
      </w:r>
      <w:r w:rsidRPr="00D95AF2">
        <w:rPr>
          <w:position w:val="-28"/>
        </w:rPr>
        <w:object w:dxaOrig="1340" w:dyaOrig="660" w14:anchorId="10B0FCEB">
          <v:shape id="_x0000_i1245" type="#_x0000_t75" style="width:67.4pt;height:32.7pt" o:ole="">
            <v:imagedata r:id="rId468" o:title=""/>
          </v:shape>
          <o:OLEObject Type="Embed" ProgID="Equation.DSMT4" ShapeID="_x0000_i1245" DrawAspect="Content" ObjectID="_1531067050" r:id="rId469"/>
        </w:object>
      </w:r>
      <w:r>
        <w:rPr>
          <w:position w:val="-28"/>
        </w:rPr>
        <w:t xml:space="preserve">   </w:t>
      </w:r>
      <w:r>
        <w:sym w:font="Wingdings" w:char="F0E8"/>
      </w:r>
      <w:r>
        <w:t xml:space="preserve">   </w:t>
      </w:r>
      <w:r w:rsidRPr="009E6EA2">
        <w:rPr>
          <w:position w:val="-30"/>
        </w:rPr>
        <w:object w:dxaOrig="3700" w:dyaOrig="800" w14:anchorId="70E36AC8">
          <v:shape id="_x0000_i1246" type="#_x0000_t75" style="width:186.4pt;height:39.85pt" o:ole="">
            <v:imagedata r:id="rId470" o:title=""/>
          </v:shape>
          <o:OLEObject Type="Embed" ProgID="Equation.DSMT4" ShapeID="_x0000_i1246" DrawAspect="Content" ObjectID="_1531067051" r:id="rId471"/>
        </w:object>
      </w:r>
    </w:p>
    <w:p w14:paraId="06919BC1" w14:textId="77777777" w:rsidR="00E917AC" w:rsidRDefault="00E917AC" w:rsidP="00E917AC">
      <w:r>
        <w:t xml:space="preserve">(49)      </w:t>
      </w:r>
      <w:r w:rsidRPr="000F6EB6">
        <w:rPr>
          <w:position w:val="-24"/>
        </w:rPr>
        <w:object w:dxaOrig="2420" w:dyaOrig="660" w14:anchorId="5F846953">
          <v:shape id="_x0000_i1247" type="#_x0000_t75" style="width:121.55pt;height:32.7pt" o:ole="">
            <v:imagedata r:id="rId472" o:title=""/>
          </v:shape>
          <o:OLEObject Type="Embed" ProgID="Equation.DSMT4" ShapeID="_x0000_i1247" DrawAspect="Content" ObjectID="_1531067052" r:id="rId473"/>
        </w:object>
      </w:r>
      <w:r>
        <w:rPr>
          <w:position w:val="-24"/>
        </w:rPr>
        <w:t xml:space="preserve">    </w:t>
      </w:r>
      <w:r>
        <w:sym w:font="Wingdings" w:char="F0E8"/>
      </w:r>
      <w:r>
        <w:t xml:space="preserve">    </w:t>
      </w:r>
      <w:r w:rsidRPr="000F6EB6">
        <w:rPr>
          <w:position w:val="-28"/>
        </w:rPr>
        <w:object w:dxaOrig="3600" w:dyaOrig="700" w14:anchorId="75C979EE">
          <v:shape id="_x0000_i1248" type="#_x0000_t75" style="width:181.3pt;height:35.25pt" o:ole="">
            <v:imagedata r:id="rId474" o:title=""/>
          </v:shape>
          <o:OLEObject Type="Embed" ProgID="Equation.DSMT4" ShapeID="_x0000_i1248" DrawAspect="Content" ObjectID="_1531067053" r:id="rId475"/>
        </w:object>
      </w:r>
    </w:p>
    <w:p w14:paraId="1B10FB7B" w14:textId="5282E3F8" w:rsidR="00E917AC" w:rsidRDefault="00522D3F" w:rsidP="00E917AC">
      <w:r>
        <w:t>We use</w:t>
      </w:r>
      <w:r w:rsidR="00E917AC">
        <w:t xml:space="preserve">  (25) </w:t>
      </w:r>
      <w:r>
        <w:t>to solve</w:t>
      </w:r>
    </w:p>
    <w:p w14:paraId="758C5248" w14:textId="77777777" w:rsidR="00E917AC" w:rsidRDefault="00E917AC" w:rsidP="00E917AC">
      <w:pPr>
        <w:rPr>
          <w:position w:val="-16"/>
        </w:rPr>
      </w:pPr>
      <w:r>
        <w:t xml:space="preserve">(50)      </w:t>
      </w:r>
      <w:r w:rsidRPr="009E6EA2">
        <w:rPr>
          <w:position w:val="-30"/>
        </w:rPr>
        <w:object w:dxaOrig="3420" w:dyaOrig="740" w14:anchorId="4D578510">
          <v:shape id="_x0000_i1249" type="#_x0000_t75" style="width:170.55pt;height:38.3pt" o:ole="">
            <v:imagedata r:id="rId476" o:title=""/>
          </v:shape>
          <o:OLEObject Type="Embed" ProgID="Equation.DSMT4" ShapeID="_x0000_i1249" DrawAspect="Content" ObjectID="_1531067054" r:id="rId477"/>
        </w:object>
      </w:r>
      <w:r>
        <w:rPr>
          <w:position w:val="-28"/>
        </w:rPr>
        <w:t xml:space="preserve">    </w:t>
      </w:r>
      <w:r w:rsidRPr="00047E92">
        <w:sym w:font="Wingdings" w:char="F0E8"/>
      </w:r>
      <w:r>
        <w:t xml:space="preserve">    </w:t>
      </w:r>
      <w:r w:rsidRPr="00047E92">
        <w:rPr>
          <w:position w:val="-16"/>
        </w:rPr>
        <w:object w:dxaOrig="3760" w:dyaOrig="600" w14:anchorId="31989C57">
          <v:shape id="_x0000_i1250" type="#_x0000_t75" style="width:186.9pt;height:30.65pt" o:ole="">
            <v:imagedata r:id="rId478" o:title=""/>
          </v:shape>
          <o:OLEObject Type="Embed" ProgID="Equation.DSMT4" ShapeID="_x0000_i1250" DrawAspect="Content" ObjectID="_1531067055" r:id="rId479"/>
        </w:object>
      </w:r>
    </w:p>
    <w:p w14:paraId="233D81A1" w14:textId="77777777" w:rsidR="00E917AC" w:rsidRPr="00342871" w:rsidRDefault="00E917AC" w:rsidP="00E917AC">
      <w:pPr>
        <w:rPr>
          <w:position w:val="-16"/>
        </w:rPr>
      </w:pPr>
      <w:r>
        <w:t xml:space="preserve">(51)                          </w:t>
      </w:r>
      <w:r w:rsidRPr="00047E92">
        <w:rPr>
          <w:position w:val="-32"/>
        </w:rPr>
        <w:object w:dxaOrig="5500" w:dyaOrig="780" w14:anchorId="46B2942A">
          <v:shape id="_x0000_i1251" type="#_x0000_t75" style="width:274.7pt;height:39.3pt" o:ole="">
            <v:imagedata r:id="rId480" o:title=""/>
          </v:shape>
          <o:OLEObject Type="Embed" ProgID="Equation.DSMT4" ShapeID="_x0000_i1251" DrawAspect="Content" ObjectID="_1531067056" r:id="rId481"/>
        </w:object>
      </w:r>
      <w:r>
        <w:rPr>
          <w:position w:val="-28"/>
        </w:rPr>
        <w:t xml:space="preserve"> </w:t>
      </w:r>
    </w:p>
    <w:p w14:paraId="09A2BF81" w14:textId="30BE6DC6" w:rsidR="00E917AC" w:rsidRDefault="00522D3F" w:rsidP="00E917AC">
      <w:r>
        <w:t xml:space="preserve">Writong </w:t>
      </w:r>
      <w:r w:rsidR="00E917AC">
        <w:t xml:space="preserve"> </w:t>
      </w:r>
      <w:r w:rsidR="00E917AC" w:rsidRPr="00712C99">
        <w:rPr>
          <w:position w:val="-10"/>
        </w:rPr>
        <w:object w:dxaOrig="940" w:dyaOrig="520" w14:anchorId="4BEAF1F0">
          <v:shape id="_x0000_i1252" type="#_x0000_t75" style="width:46.45pt;height:26.55pt" o:ole="">
            <v:imagedata r:id="rId482" o:title=""/>
          </v:shape>
          <o:OLEObject Type="Embed" ProgID="Equation.DSMT4" ShapeID="_x0000_i1252" DrawAspect="Content" ObjectID="_1531067057" r:id="rId483"/>
        </w:object>
      </w:r>
      <w:r w:rsidR="00E917AC">
        <w:rPr>
          <w:position w:val="-10"/>
        </w:rPr>
        <w:t xml:space="preserve">     </w:t>
      </w:r>
      <w:r w:rsidR="00E917AC">
        <w:sym w:font="Wingdings" w:char="F0E8"/>
      </w:r>
      <w:r w:rsidR="00E917AC">
        <w:t xml:space="preserve">     </w:t>
      </w:r>
      <w:r w:rsidR="00E917AC" w:rsidRPr="00712C99">
        <w:rPr>
          <w:position w:val="-24"/>
        </w:rPr>
        <w:object w:dxaOrig="980" w:dyaOrig="660" w14:anchorId="0F50667F">
          <v:shape id="_x0000_i1253" type="#_x0000_t75" style="width:49pt;height:33.7pt" o:ole="">
            <v:imagedata r:id="rId484" o:title=""/>
          </v:shape>
          <o:OLEObject Type="Embed" ProgID="Equation.DSMT4" ShapeID="_x0000_i1253" DrawAspect="Content" ObjectID="_1531067058" r:id="rId485"/>
        </w:object>
      </w:r>
    </w:p>
    <w:p w14:paraId="43996C50" w14:textId="77777777" w:rsidR="00E917AC" w:rsidRDefault="00E917AC" w:rsidP="00E917AC">
      <w:r>
        <w:t xml:space="preserve">(52)                             </w:t>
      </w:r>
      <w:r w:rsidRPr="00047E92">
        <w:rPr>
          <w:position w:val="-32"/>
        </w:rPr>
        <w:object w:dxaOrig="5180" w:dyaOrig="780" w14:anchorId="1A78D59B">
          <v:shape id="_x0000_i1254" type="#_x0000_t75" style="width:258.4pt;height:39.3pt" o:ole="">
            <v:imagedata r:id="rId486" o:title=""/>
          </v:shape>
          <o:OLEObject Type="Embed" ProgID="Equation.DSMT4" ShapeID="_x0000_i1254" DrawAspect="Content" ObjectID="_1531067059" r:id="rId487"/>
        </w:object>
      </w:r>
    </w:p>
    <w:p w14:paraId="6FDD1898" w14:textId="653CD4B5" w:rsidR="00E917AC" w:rsidRDefault="001C6A6D" w:rsidP="00E917AC">
      <w:r w:rsidRPr="001C6A6D">
        <w:lastRenderedPageBreak/>
        <w:t xml:space="preserve">A particular solution of the equation is </w:t>
      </w:r>
      <w:r>
        <w:t xml:space="preserve"> </w:t>
      </w:r>
      <w:r w:rsidR="00E917AC" w:rsidRPr="00712C99">
        <w:rPr>
          <w:position w:val="-24"/>
        </w:rPr>
        <w:object w:dxaOrig="999" w:dyaOrig="680" w14:anchorId="28A74904">
          <v:shape id="_x0000_i1255" type="#_x0000_t75" style="width:50.55pt;height:34.2pt" o:ole="">
            <v:imagedata r:id="rId488" o:title=""/>
          </v:shape>
          <o:OLEObject Type="Embed" ProgID="Equation.DSMT4" ShapeID="_x0000_i1255" DrawAspect="Content" ObjectID="_1531067060" r:id="rId489"/>
        </w:object>
      </w:r>
    </w:p>
    <w:p w14:paraId="10056FC4" w14:textId="1FD0B0CD" w:rsidR="00E917AC" w:rsidRDefault="007E75D6" w:rsidP="00E917AC">
      <w:r w:rsidRPr="007E75D6">
        <w:t xml:space="preserve">We must find a general solution to the homogeneous equation: </w:t>
      </w:r>
      <w:r w:rsidR="00E917AC">
        <w:t xml:space="preserve"> </w:t>
      </w:r>
    </w:p>
    <w:p w14:paraId="3B9D5F16" w14:textId="77777777" w:rsidR="00E917AC" w:rsidRDefault="00E917AC" w:rsidP="00E917AC">
      <w:r>
        <w:t xml:space="preserve">(53)                                     </w:t>
      </w:r>
      <w:r w:rsidRPr="00047E92">
        <w:rPr>
          <w:position w:val="-32"/>
        </w:rPr>
        <w:object w:dxaOrig="2380" w:dyaOrig="780" w14:anchorId="34A8F0A7">
          <v:shape id="_x0000_i1256" type="#_x0000_t75" style="width:119.5pt;height:39.3pt" o:ole="">
            <v:imagedata r:id="rId490" o:title=""/>
          </v:shape>
          <o:OLEObject Type="Embed" ProgID="Equation.DSMT4" ShapeID="_x0000_i1256" DrawAspect="Content" ObjectID="_1531067061" r:id="rId491"/>
        </w:object>
      </w:r>
      <w:r>
        <w:rPr>
          <w:position w:val="-32"/>
        </w:rPr>
        <w:t xml:space="preserve">      </w:t>
      </w:r>
      <w:r>
        <w:sym w:font="Wingdings" w:char="F0E8"/>
      </w:r>
      <w:r>
        <w:t xml:space="preserve">     </w:t>
      </w:r>
      <w:r w:rsidRPr="00047E92">
        <w:rPr>
          <w:position w:val="-32"/>
        </w:rPr>
        <w:object w:dxaOrig="1840" w:dyaOrig="840" w14:anchorId="5024F41C">
          <v:shape id="_x0000_i1257" type="#_x0000_t75" style="width:92.45pt;height:42.9pt" o:ole="">
            <v:imagedata r:id="rId492" o:title=""/>
          </v:shape>
          <o:OLEObject Type="Embed" ProgID="Equation.DSMT4" ShapeID="_x0000_i1257" DrawAspect="Content" ObjectID="_1531067062" r:id="rId493"/>
        </w:object>
      </w:r>
    </w:p>
    <w:p w14:paraId="1F55A144" w14:textId="48474F16" w:rsidR="00E917AC" w:rsidRDefault="007E75D6" w:rsidP="00E917AC">
      <w:proofErr w:type="gramStart"/>
      <w:r>
        <w:t>whence</w:t>
      </w:r>
      <w:proofErr w:type="gramEnd"/>
      <w:r w:rsidR="00E917AC">
        <w:t xml:space="preserve"> : </w:t>
      </w:r>
    </w:p>
    <w:p w14:paraId="3318721D" w14:textId="77777777" w:rsidR="00E917AC" w:rsidRDefault="00E917AC" w:rsidP="00E917AC">
      <w:r>
        <w:t xml:space="preserve">(54)                                                  </w:t>
      </w:r>
      <w:r w:rsidRPr="00047E92">
        <w:rPr>
          <w:position w:val="-32"/>
        </w:rPr>
        <w:object w:dxaOrig="3020" w:dyaOrig="840" w14:anchorId="34B5ADEA">
          <v:shape id="_x0000_i1258" type="#_x0000_t75" style="width:150.65pt;height:42.9pt" o:ole="">
            <v:imagedata r:id="rId494" o:title=""/>
          </v:shape>
          <o:OLEObject Type="Embed" ProgID="Equation.DSMT4" ShapeID="_x0000_i1258" DrawAspect="Content" ObjectID="_1531067063" r:id="rId495"/>
        </w:object>
      </w:r>
      <w:r>
        <w:rPr>
          <w:position w:val="-32"/>
        </w:rPr>
        <w:t xml:space="preserve">     </w:t>
      </w:r>
      <w:r>
        <w:t xml:space="preserve">     </w:t>
      </w:r>
    </w:p>
    <w:p w14:paraId="4BDE9628" w14:textId="77777777" w:rsidR="00E917AC" w:rsidRDefault="00E917AC" w:rsidP="00E917AC">
      <w:r>
        <w:t xml:space="preserve">(55)                                                  </w:t>
      </w:r>
      <w:r w:rsidRPr="001E3EED">
        <w:rPr>
          <w:position w:val="-40"/>
        </w:rPr>
        <w:object w:dxaOrig="3000" w:dyaOrig="1000" w14:anchorId="38DDB862">
          <v:shape id="_x0000_i1259" type="#_x0000_t75" style="width:149.6pt;height:50.55pt" o:ole="">
            <v:imagedata r:id="rId496" o:title=""/>
          </v:shape>
          <o:OLEObject Type="Embed" ProgID="Equation.DSMT4" ShapeID="_x0000_i1259" DrawAspect="Content" ObjectID="_1531067064" r:id="rId497"/>
        </w:object>
      </w:r>
      <w:r>
        <w:rPr>
          <w:position w:val="-32"/>
        </w:rPr>
        <w:t xml:space="preserve">     </w:t>
      </w:r>
      <w:r>
        <w:t xml:space="preserve">     </w:t>
      </w:r>
    </w:p>
    <w:p w14:paraId="35334B48" w14:textId="086E3948" w:rsidR="00E917AC" w:rsidRDefault="007E75D6" w:rsidP="00E917AC">
      <w:proofErr w:type="gramStart"/>
      <w:r>
        <w:t>where</w:t>
      </w:r>
      <w:proofErr w:type="gramEnd"/>
      <w:r w:rsidR="00E917AC">
        <w:t> :</w:t>
      </w:r>
    </w:p>
    <w:p w14:paraId="0BDBDF54" w14:textId="77777777" w:rsidR="00E917AC" w:rsidRDefault="00E917AC" w:rsidP="00E917AC">
      <w:r>
        <w:t xml:space="preserve">(56)                                        </w:t>
      </w:r>
      <w:r w:rsidRPr="007F5083">
        <w:rPr>
          <w:position w:val="-26"/>
        </w:rPr>
        <w:object w:dxaOrig="4580" w:dyaOrig="700" w14:anchorId="2CF7614B">
          <v:shape id="_x0000_i1260" type="#_x0000_t75" style="width:228.25pt;height:36.25pt" o:ole="">
            <v:imagedata r:id="rId498" o:title=""/>
          </v:shape>
          <o:OLEObject Type="Embed" ProgID="Equation.DSMT4" ShapeID="_x0000_i1260" DrawAspect="Content" ObjectID="_1531067065" r:id="rId499"/>
        </w:object>
      </w:r>
      <w:r>
        <w:rPr>
          <w:position w:val="-32"/>
        </w:rPr>
        <w:t xml:space="preserve">     </w:t>
      </w:r>
      <w:r>
        <w:t xml:space="preserve">     </w:t>
      </w:r>
    </w:p>
    <w:p w14:paraId="07982BF8" w14:textId="5F81684C" w:rsidR="007E75D6" w:rsidRDefault="00002EC6" w:rsidP="00E917AC">
      <w:r w:rsidRPr="00002EC6">
        <w:t>Let us now express that the pressure on the surface of the sphere is zero:</w:t>
      </w:r>
    </w:p>
    <w:p w14:paraId="37D6C572" w14:textId="77777777" w:rsidR="00E917AC" w:rsidRDefault="00E917AC" w:rsidP="00E917AC">
      <w:r>
        <w:t xml:space="preserve">(57)                                   </w:t>
      </w:r>
      <w:r w:rsidRPr="00AA2149">
        <w:rPr>
          <w:position w:val="-38"/>
        </w:rPr>
        <w:object w:dxaOrig="5440" w:dyaOrig="920" w14:anchorId="295C3DFC">
          <v:shape id="_x0000_i1261" type="#_x0000_t75" style="width:274.2pt;height:45.45pt" o:ole="">
            <v:imagedata r:id="rId500" o:title=""/>
          </v:shape>
          <o:OLEObject Type="Embed" ProgID="Equation.DSMT4" ShapeID="_x0000_i1261" DrawAspect="Content" ObjectID="_1531067066" r:id="rId501"/>
        </w:object>
      </w:r>
      <w:r>
        <w:rPr>
          <w:position w:val="-32"/>
        </w:rPr>
        <w:t xml:space="preserve">     </w:t>
      </w:r>
      <w:r>
        <w:t xml:space="preserve">     </w:t>
      </w:r>
    </w:p>
    <w:p w14:paraId="456188A5" w14:textId="77777777" w:rsidR="00E917AC" w:rsidRDefault="00E917AC" w:rsidP="00E917AC">
      <w:r>
        <w:t xml:space="preserve">(58)                                                         </w:t>
      </w:r>
      <w:r w:rsidRPr="00AA2149">
        <w:rPr>
          <w:position w:val="-70"/>
        </w:rPr>
        <w:object w:dxaOrig="2980" w:dyaOrig="1080" w14:anchorId="52C2A7D0">
          <v:shape id="_x0000_i1262" type="#_x0000_t75" style="width:150.15pt;height:53.6pt" o:ole="">
            <v:imagedata r:id="rId502" o:title=""/>
          </v:shape>
          <o:OLEObject Type="Embed" ProgID="Equation.DSMT4" ShapeID="_x0000_i1262" DrawAspect="Content" ObjectID="_1531067067" r:id="rId503"/>
        </w:object>
      </w:r>
      <w:r>
        <w:rPr>
          <w:position w:val="-32"/>
        </w:rPr>
        <w:t xml:space="preserve">     </w:t>
      </w:r>
      <w:r>
        <w:t xml:space="preserve">     </w:t>
      </w:r>
    </w:p>
    <w:p w14:paraId="49C400CD" w14:textId="3A4581E8" w:rsidR="00E917AC" w:rsidRDefault="00E917AC" w:rsidP="00E917AC">
      <w:r>
        <w:t>Q</w:t>
      </w:r>
      <w:r w:rsidR="00002EC6">
        <w:t>When</w:t>
      </w:r>
      <w:r>
        <w:t xml:space="preserve"> </w:t>
      </w:r>
      <w:r w:rsidRPr="002872B8">
        <w:rPr>
          <w:position w:val="-12"/>
        </w:rPr>
        <w:object w:dxaOrig="520" w:dyaOrig="380" w14:anchorId="10ACCA68">
          <v:shape id="_x0000_i1263" type="#_x0000_t75" style="width:26.05pt;height:18.9pt" o:ole="">
            <v:imagedata r:id="rId504" o:title=""/>
          </v:shape>
          <o:OLEObject Type="Embed" ProgID="Equation.DSMT4" ShapeID="_x0000_i1263" DrawAspect="Content" ObjectID="_1531067068" r:id="rId505"/>
        </w:object>
      </w:r>
      <w:r>
        <w:t xml:space="preserve">   </w:t>
      </w:r>
      <w:r w:rsidR="00002EC6">
        <w:t>we get</w:t>
      </w:r>
      <w:r>
        <w:t xml:space="preserve">   p = 0 </w:t>
      </w:r>
    </w:p>
    <w:p w14:paraId="7F5F90A9" w14:textId="77777777" w:rsidR="00E917AC" w:rsidRDefault="00E917AC" w:rsidP="00E917AC">
      <w:r>
        <w:t xml:space="preserve">(59)                                      </w:t>
      </w:r>
      <w:r w:rsidRPr="002872B8">
        <w:rPr>
          <w:position w:val="-76"/>
        </w:rPr>
        <w:object w:dxaOrig="2260" w:dyaOrig="1180" w14:anchorId="4FDDA437">
          <v:shape id="_x0000_i1264" type="#_x0000_t75" style="width:114.4pt;height:58.7pt" o:ole="">
            <v:imagedata r:id="rId506" o:title=""/>
          </v:shape>
          <o:OLEObject Type="Embed" ProgID="Equation.DSMT4" ShapeID="_x0000_i1264" DrawAspect="Content" ObjectID="_1531067069" r:id="rId507"/>
        </w:object>
      </w:r>
      <w:r>
        <w:rPr>
          <w:position w:val="-72"/>
        </w:rPr>
        <w:t xml:space="preserve">     </w:t>
      </w:r>
      <w:r>
        <w:sym w:font="Wingdings" w:char="F0E8"/>
      </w:r>
      <w:r>
        <w:t xml:space="preserve">     </w:t>
      </w:r>
      <w:r w:rsidRPr="00DF23D7">
        <w:rPr>
          <w:position w:val="-34"/>
        </w:rPr>
        <w:object w:dxaOrig="1840" w:dyaOrig="860" w14:anchorId="04F1A0CF">
          <v:shape id="_x0000_i1265" type="#_x0000_t75" style="width:92.95pt;height:42.9pt" o:ole="">
            <v:imagedata r:id="rId508" o:title=""/>
          </v:shape>
          <o:OLEObject Type="Embed" ProgID="Equation.DSMT4" ShapeID="_x0000_i1265" DrawAspect="Content" ObjectID="_1531067070" r:id="rId509"/>
        </w:object>
      </w:r>
    </w:p>
    <w:p w14:paraId="103D9B95" w14:textId="77777777" w:rsidR="00E917AC" w:rsidRPr="00E32B34" w:rsidRDefault="00E917AC" w:rsidP="00E32B34">
      <w:pPr>
        <w:jc w:val="both"/>
        <w:rPr>
          <w:position w:val="-32"/>
        </w:rPr>
      </w:pPr>
      <w:r w:rsidRPr="00E32B34">
        <w:rPr>
          <w:position w:val="-32"/>
        </w:rPr>
        <w:t xml:space="preserve">    Il reste à déterminer B, ce que nous allons faire en imposant que les métriques intérieures et extérieures se raccordent sur la surface de la sphère. Ce qui se traduit par : </w:t>
      </w:r>
    </w:p>
    <w:p w14:paraId="26866418" w14:textId="77777777" w:rsidR="00E917AC" w:rsidRDefault="00E917AC" w:rsidP="00E917AC">
      <w:r>
        <w:rPr>
          <w:position w:val="-32"/>
        </w:rPr>
        <w:t xml:space="preserve"> </w:t>
      </w:r>
      <w:r>
        <w:t xml:space="preserve">   (60)                 </w:t>
      </w:r>
      <w:r w:rsidRPr="002872B8">
        <w:rPr>
          <w:position w:val="-42"/>
        </w:rPr>
        <w:object w:dxaOrig="5860" w:dyaOrig="1020" w14:anchorId="44B2DBF9">
          <v:shape id="_x0000_i1266" type="#_x0000_t75" style="width:291.55pt;height:51.55pt" o:ole="">
            <v:imagedata r:id="rId510" o:title=""/>
          </v:shape>
          <o:OLEObject Type="Embed" ProgID="Equation.DSMT4" ShapeID="_x0000_i1266" DrawAspect="Content" ObjectID="_1531067071" r:id="rId511"/>
        </w:object>
      </w:r>
    </w:p>
    <w:p w14:paraId="0CBAB2B5" w14:textId="77777777" w:rsidR="00E917AC" w:rsidRDefault="00E917AC" w:rsidP="00E917AC">
      <w:pPr>
        <w:rPr>
          <w:position w:val="-38"/>
        </w:rPr>
      </w:pPr>
      <w:r>
        <w:lastRenderedPageBreak/>
        <w:t xml:space="preserve">(61)                                    </w:t>
      </w:r>
      <w:r w:rsidRPr="002872B8">
        <w:rPr>
          <w:position w:val="-42"/>
        </w:rPr>
        <w:object w:dxaOrig="4560" w:dyaOrig="1020" w14:anchorId="1CADB0D5">
          <v:shape id="_x0000_i1267" type="#_x0000_t75" style="width:227.25pt;height:51.55pt" o:ole="">
            <v:imagedata r:id="rId512" o:title=""/>
          </v:shape>
          <o:OLEObject Type="Embed" ProgID="Equation.DSMT4" ShapeID="_x0000_i1267" DrawAspect="Content" ObjectID="_1531067072" r:id="rId513"/>
        </w:object>
      </w:r>
    </w:p>
    <w:p w14:paraId="71666FE4" w14:textId="77777777" w:rsidR="00E917AC" w:rsidRDefault="00E917AC" w:rsidP="00E917AC">
      <w:r>
        <w:t xml:space="preserve">(62)                                             </w:t>
      </w:r>
      <w:r w:rsidRPr="00DF23D7">
        <w:rPr>
          <w:position w:val="-34"/>
        </w:rPr>
        <w:object w:dxaOrig="2760" w:dyaOrig="800" w14:anchorId="4E6598E5">
          <v:shape id="_x0000_i1268" type="#_x0000_t75" style="width:137.85pt;height:40.35pt" o:ole="">
            <v:imagedata r:id="rId514" o:title=""/>
          </v:shape>
          <o:OLEObject Type="Embed" ProgID="Equation.DSMT4" ShapeID="_x0000_i1268" DrawAspect="Content" ObjectID="_1531067073" r:id="rId515"/>
        </w:object>
      </w:r>
    </w:p>
    <w:p w14:paraId="01DF6921" w14:textId="77777777" w:rsidR="00E917AC" w:rsidRDefault="00E917AC" w:rsidP="00E917AC">
      <w:r>
        <w:t xml:space="preserve">(63)                                    </w:t>
      </w:r>
      <w:r w:rsidRPr="00DF23D7">
        <w:rPr>
          <w:position w:val="-34"/>
        </w:rPr>
        <w:object w:dxaOrig="4520" w:dyaOrig="800" w14:anchorId="2AA767E7">
          <v:shape id="_x0000_i1269" type="#_x0000_t75" style="width:224.7pt;height:40.35pt" o:ole="">
            <v:imagedata r:id="rId516" o:title=""/>
          </v:shape>
          <o:OLEObject Type="Embed" ProgID="Equation.DSMT4" ShapeID="_x0000_i1269" DrawAspect="Content" ObjectID="_1531067074" r:id="rId517"/>
        </w:object>
      </w:r>
    </w:p>
    <w:p w14:paraId="72D0CEA8" w14:textId="77777777" w:rsidR="00E917AC" w:rsidRDefault="00E917AC" w:rsidP="00E917AC">
      <w:r>
        <w:t xml:space="preserve">(64)                                                              </w:t>
      </w:r>
      <w:r w:rsidRPr="00DF23D7">
        <w:rPr>
          <w:position w:val="-34"/>
        </w:rPr>
        <w:object w:dxaOrig="1740" w:dyaOrig="860" w14:anchorId="7349D32B">
          <v:shape id="_x0000_i1270" type="#_x0000_t75" style="width:87.85pt;height:42.9pt" o:ole="">
            <v:imagedata r:id="rId518" o:title=""/>
          </v:shape>
          <o:OLEObject Type="Embed" ProgID="Equation.DSMT4" ShapeID="_x0000_i1270" DrawAspect="Content" ObjectID="_1531067075" r:id="rId519"/>
        </w:object>
      </w:r>
    </w:p>
    <w:p w14:paraId="4F9501A9" w14:textId="77777777" w:rsidR="00E917AC" w:rsidRDefault="00E917AC" w:rsidP="00E917AC">
      <w:r>
        <w:t xml:space="preserve">(65)                                      </w:t>
      </w:r>
      <w:r w:rsidRPr="00DF23D7">
        <w:rPr>
          <w:position w:val="-42"/>
        </w:rPr>
        <w:object w:dxaOrig="3920" w:dyaOrig="1020" w14:anchorId="7237190C">
          <v:shape id="_x0000_i1271" type="#_x0000_t75" style="width:195.55pt;height:51.55pt" o:ole="">
            <v:imagedata r:id="rId520" o:title=""/>
          </v:shape>
          <o:OLEObject Type="Embed" ProgID="Equation.DSMT4" ShapeID="_x0000_i1271" DrawAspect="Content" ObjectID="_1531067076" r:id="rId521"/>
        </w:object>
      </w:r>
    </w:p>
    <w:p w14:paraId="226DA044" w14:textId="41C347D5" w:rsidR="00E917AC" w:rsidRDefault="00D17402" w:rsidP="00E917AC">
      <w:r>
        <w:t>Following, the inner metric</w:t>
      </w:r>
      <w:r w:rsidR="00E917AC">
        <w:rPr>
          <w:rStyle w:val="Marquenotebasdepage"/>
        </w:rPr>
        <w:footnoteReference w:id="2"/>
      </w:r>
      <w:r w:rsidR="00E917AC">
        <w:t xml:space="preserve"> : </w:t>
      </w:r>
    </w:p>
    <w:p w14:paraId="62AA0B72" w14:textId="77777777" w:rsidR="00E917AC" w:rsidRDefault="00E917AC" w:rsidP="00E917AC">
      <w:r>
        <w:t>(66)</w:t>
      </w:r>
      <w:r w:rsidRPr="00831D8B">
        <w:rPr>
          <w:position w:val="-64"/>
        </w:rPr>
        <w:t xml:space="preserve"> </w:t>
      </w:r>
      <w:r>
        <w:rPr>
          <w:position w:val="-64"/>
        </w:rPr>
        <w:t xml:space="preserve">   </w:t>
      </w:r>
      <w:r w:rsidRPr="00DF23D7">
        <w:rPr>
          <w:position w:val="-64"/>
        </w:rPr>
        <w:object w:dxaOrig="7760" w:dyaOrig="1300" w14:anchorId="46C8C816">
          <v:shape id="_x0000_i1272" type="#_x0000_t75" style="width:388.1pt;height:64.85pt" o:ole="">
            <v:imagedata r:id="rId522" o:title=""/>
          </v:shape>
          <o:OLEObject Type="Embed" ProgID="Equation.DSMT4" ShapeID="_x0000_i1272" DrawAspect="Content" ObjectID="_1531067077" r:id="rId523"/>
        </w:object>
      </w:r>
    </w:p>
    <w:p w14:paraId="1F67EA63" w14:textId="605A55FB" w:rsidR="00E917AC" w:rsidRDefault="003C65C7" w:rsidP="00E917AC">
      <w:r w:rsidRPr="003C65C7">
        <w:t xml:space="preserve">We are now going to deploy the same calculation scheme, but this time adapting it to the metric describing the negative mass species, which is then the solution of the equation : </w:t>
      </w:r>
      <w:r w:rsidR="00E917AC">
        <w:t xml:space="preserve">(67)                                     </w:t>
      </w:r>
      <w:r w:rsidR="00E917AC" w:rsidRPr="001D13C7">
        <w:rPr>
          <w:position w:val="-34"/>
        </w:rPr>
        <w:object w:dxaOrig="4460" w:dyaOrig="820" w14:anchorId="1FB0CF08">
          <v:shape id="_x0000_i1273" type="#_x0000_t75" style="width:222.65pt;height:41.35pt" o:ole="">
            <v:imagedata r:id="rId524" o:title=""/>
          </v:shape>
          <o:OLEObject Type="Embed" ProgID="Equation.DSMT4" ShapeID="_x0000_i1273" DrawAspect="Content" ObjectID="_1531067078" r:id="rId525"/>
        </w:object>
      </w:r>
    </w:p>
    <w:p w14:paraId="2817F3B5" w14:textId="2D90BC49" w:rsidR="003C65C7" w:rsidRDefault="003C65C7" w:rsidP="00E917AC">
      <w:r w:rsidRPr="003C65C7">
        <w:t>The determinants r</w:t>
      </w:r>
      <w:r>
        <w:t>atio</w:t>
      </w:r>
      <w:r w:rsidRPr="003C65C7">
        <w:t xml:space="preserve"> can be written: </w:t>
      </w:r>
    </w:p>
    <w:p w14:paraId="0481D50D" w14:textId="39ED2BFD" w:rsidR="00E917AC" w:rsidRDefault="00E917AC" w:rsidP="00E917AC">
      <w:r>
        <w:t xml:space="preserve">(68)                              </w:t>
      </w:r>
      <w:r w:rsidRPr="00A438C5">
        <w:rPr>
          <w:position w:val="-40"/>
        </w:rPr>
        <w:object w:dxaOrig="5940" w:dyaOrig="920" w14:anchorId="5D0333FB">
          <v:shape id="_x0000_i1274" type="#_x0000_t75" style="width:297.2pt;height:45.95pt" o:ole="">
            <v:imagedata r:id="rId526" o:title=""/>
          </v:shape>
          <o:OLEObject Type="Embed" ProgID="Equation.DSMT4" ShapeID="_x0000_i1274" DrawAspect="Content" ObjectID="_1531067079" r:id="rId527"/>
        </w:object>
      </w:r>
    </w:p>
    <w:p w14:paraId="68C99D86" w14:textId="6578E05B" w:rsidR="003C65C7" w:rsidRDefault="003C65C7" w:rsidP="003C65C7">
      <w:proofErr w:type="gramStart"/>
      <w:r>
        <w:t>k</w:t>
      </w:r>
      <w:r w:rsidRPr="003C65C7">
        <w:rPr>
          <w:vertAlign w:val="subscript"/>
        </w:rPr>
        <w:t>D</w:t>
      </w:r>
      <w:proofErr w:type="gramEnd"/>
      <w:r>
        <w:t xml:space="preserve"> is close to untity because we deal with </w:t>
      </w:r>
      <w:r>
        <w:t>Newto</w:t>
      </w:r>
      <w:r>
        <w:t xml:space="preserve">nian approximation.  </w:t>
      </w:r>
    </w:p>
    <w:p w14:paraId="19AD04DC" w14:textId="3520823D" w:rsidR="003C65C7" w:rsidRDefault="003C65C7" w:rsidP="003C65C7">
      <w:r>
        <w:t xml:space="preserve">This time we calculate the impact of the presence of the positive masses on the geometry </w:t>
      </w:r>
      <w:r w:rsidR="0059540D" w:rsidRPr="001D13C7">
        <w:rPr>
          <w:position w:val="-16"/>
        </w:rPr>
        <w:object w:dxaOrig="380" w:dyaOrig="420" w14:anchorId="50836D0E">
          <v:shape id="_x0000_i1590" type="#_x0000_t75" style="width:18.9pt;height:20.95pt" o:ole="">
            <v:imagedata r:id="rId528" o:title=""/>
          </v:shape>
          <o:OLEObject Type="Embed" ProgID="Equation.DSMT4" ShapeID="_x0000_i1590" DrawAspect="Content" ObjectID="_1531067080" r:id="rId529"/>
        </w:object>
      </w:r>
      <w:r>
        <w:t xml:space="preserve">of the negative sector. We recall that we are perfectly free to choose this </w:t>
      </w:r>
      <w:proofErr w:type="gramStart"/>
      <w:r>
        <w:t>tensor</w:t>
      </w:r>
      <w:r w:rsidR="0059540D">
        <w:t xml:space="preserve"> </w:t>
      </w:r>
      <w:proofErr w:type="gramEnd"/>
      <w:r w:rsidR="0059540D" w:rsidRPr="001D13C7">
        <w:rPr>
          <w:position w:val="-16"/>
        </w:rPr>
        <w:object w:dxaOrig="320" w:dyaOrig="440" w14:anchorId="2CAE4883">
          <v:shape id="_x0000_i1591" type="#_x0000_t75" style="width:15.85pt;height:21.95pt" o:ole="">
            <v:imagedata r:id="rId530" o:title=""/>
          </v:shape>
          <o:OLEObject Type="Embed" ProgID="Equation.DSMT4" ShapeID="_x0000_i1591" DrawAspect="Content" ObjectID="_1531067081" r:id="rId531"/>
        </w:object>
      </w:r>
      <w:r>
        <w:t xml:space="preserve">, as this choice can result from a Lagrangian derivation.  And we have seen, choice XVIII, that we opt for : </w:t>
      </w:r>
    </w:p>
    <w:p w14:paraId="3D494BF0" w14:textId="061992ED" w:rsidR="003C65C7" w:rsidRDefault="003C65C7" w:rsidP="00E917AC">
      <w:r>
        <w:t>(69)</w:t>
      </w:r>
    </w:p>
    <w:p w14:paraId="2FAF47BF" w14:textId="77777777" w:rsidR="00E917AC" w:rsidRDefault="00E917AC" w:rsidP="00E917AC">
      <w:pPr>
        <w:jc w:val="center"/>
      </w:pPr>
      <w:r w:rsidRPr="001D13C7">
        <w:rPr>
          <w:position w:val="-120"/>
        </w:rPr>
        <w:object w:dxaOrig="2620" w:dyaOrig="2540" w14:anchorId="29AA827F">
          <v:shape id="_x0000_i1277" type="#_x0000_t75" style="width:131.25pt;height:127.15pt" o:ole="">
            <v:imagedata r:id="rId532" o:title=""/>
          </v:shape>
          <o:OLEObject Type="Embed" ProgID="Equation.DSMT4" ShapeID="_x0000_i1277" DrawAspect="Content" ObjectID="_1531067082" r:id="rId533"/>
        </w:object>
      </w:r>
    </w:p>
    <w:p w14:paraId="5AAF384F" w14:textId="5A889744" w:rsidR="0059540D" w:rsidRDefault="0059540D" w:rsidP="0059540D">
      <w:pPr>
        <w:jc w:val="both"/>
      </w:pPr>
      <w:proofErr w:type="gramStart"/>
      <w:r>
        <w:t>hypothesis</w:t>
      </w:r>
      <w:proofErr w:type="gramEnd"/>
      <w:r>
        <w:t xml:space="preserve"> which does not weigh</w:t>
      </w:r>
      <w:r>
        <w:t>t</w:t>
      </w:r>
      <w:r>
        <w:t xml:space="preserve"> on the whole model since in the Newtonian approximation the pressure terms are always negligible. This therefore limits the scope of the model to this field of the Newtonian approximation. But this one covers all known observa</w:t>
      </w:r>
      <w:r>
        <w:t>tions</w:t>
      </w:r>
      <w:r>
        <w:t xml:space="preserve">. </w:t>
      </w:r>
    </w:p>
    <w:p w14:paraId="0F10191A" w14:textId="77777777" w:rsidR="0059540D" w:rsidRDefault="0059540D" w:rsidP="0059540D">
      <w:r>
        <w:t xml:space="preserve">We will show that this option no longer leads to the inconsistency reported by Damour in his paper. </w:t>
      </w:r>
    </w:p>
    <w:p w14:paraId="43788D10" w14:textId="77777777" w:rsidR="0059540D" w:rsidRDefault="0059540D" w:rsidP="0059540D">
      <w:r>
        <w:t xml:space="preserve">Once again, we decline the construction of the first member from a metric which this time is : </w:t>
      </w:r>
    </w:p>
    <w:p w14:paraId="17DED78E" w14:textId="02C87343" w:rsidR="00E917AC" w:rsidRDefault="00E917AC" w:rsidP="0059540D">
      <w:r>
        <w:t xml:space="preserve">(70)                              </w:t>
      </w:r>
      <w:r w:rsidRPr="00342871">
        <w:rPr>
          <w:position w:val="-16"/>
        </w:rPr>
        <w:object w:dxaOrig="4580" w:dyaOrig="460" w14:anchorId="0D5D1DC7">
          <v:shape id="_x0000_i1278" type="#_x0000_t75" style="width:229.3pt;height:23pt" o:ole="">
            <v:imagedata r:id="rId534" o:title=""/>
          </v:shape>
          <o:OLEObject Type="Embed" ProgID="Equation.DSMT4" ShapeID="_x0000_i1278" DrawAspect="Content" ObjectID="_1531067083" r:id="rId535"/>
        </w:object>
      </w:r>
    </w:p>
    <w:p w14:paraId="52835F7F" w14:textId="0F2D4169" w:rsidR="00DE5A96" w:rsidRDefault="00DE5A96" w:rsidP="00E917AC">
      <w:r w:rsidRPr="00DE5A96">
        <w:t xml:space="preserve">The first members of the equations are the same, simply replace </w:t>
      </w:r>
      <w:r w:rsidRPr="001D13C7">
        <w:rPr>
          <w:position w:val="-10"/>
        </w:rPr>
        <w:object w:dxaOrig="740" w:dyaOrig="320" w14:anchorId="4CF84EB6">
          <v:shape id="_x0000_i1599" type="#_x0000_t75" style="width:36.75pt;height:15.85pt" o:ole="">
            <v:imagedata r:id="rId536" o:title=""/>
          </v:shape>
          <o:OLEObject Type="Embed" ProgID="Equation.DSMT4" ShapeID="_x0000_i1599" DrawAspect="Content" ObjectID="_1531067084" r:id="rId537"/>
        </w:object>
      </w:r>
      <w:r>
        <w:rPr>
          <w:position w:val="-10"/>
        </w:rPr>
        <w:t xml:space="preserve"> </w:t>
      </w:r>
      <w:proofErr w:type="gramStart"/>
      <w:r w:rsidRPr="00DE5A96">
        <w:t xml:space="preserve">with </w:t>
      </w:r>
      <w:proofErr w:type="gramEnd"/>
      <w:r w:rsidRPr="001D13C7">
        <w:rPr>
          <w:position w:val="-10"/>
        </w:rPr>
        <w:object w:dxaOrig="760" w:dyaOrig="380" w14:anchorId="7B8DEF96">
          <v:shape id="_x0000_i1600" type="#_x0000_t75" style="width:37.8pt;height:18.9pt" o:ole="">
            <v:imagedata r:id="rId538" o:title=""/>
          </v:shape>
          <o:OLEObject Type="Embed" ProgID="Equation.DSMT4" ShapeID="_x0000_i1600" DrawAspect="Content" ObjectID="_1531067085" r:id="rId539"/>
        </w:object>
      </w:r>
      <w:r w:rsidRPr="00DE5A96">
        <w:t>. We then get</w:t>
      </w:r>
    </w:p>
    <w:p w14:paraId="3112AAAE" w14:textId="56330C9F" w:rsidR="00E917AC" w:rsidRDefault="00DE5A96" w:rsidP="00E917AC">
      <w:r>
        <w:t xml:space="preserve"> </w:t>
      </w:r>
      <w:r w:rsidR="00E917AC">
        <w:t xml:space="preserve">(71)                   </w:t>
      </w:r>
      <w:r w:rsidR="00E917AC">
        <w:tab/>
        <w:t xml:space="preserve">            </w:t>
      </w:r>
      <w:r w:rsidR="00E917AC">
        <w:tab/>
      </w:r>
      <w:r w:rsidR="00E917AC" w:rsidRPr="00342871">
        <w:rPr>
          <w:position w:val="-32"/>
        </w:rPr>
        <w:object w:dxaOrig="2960" w:dyaOrig="760" w14:anchorId="6D0F9C59">
          <v:shape id="_x0000_i1281" type="#_x0000_t75" style="width:147.55pt;height:38.8pt" o:ole="">
            <v:imagedata r:id="rId540" o:title=""/>
          </v:shape>
          <o:OLEObject Type="Embed" ProgID="Equation.DSMT4" ShapeID="_x0000_i1281" DrawAspect="Content" ObjectID="_1531067086" r:id="rId541"/>
        </w:object>
      </w:r>
    </w:p>
    <w:p w14:paraId="342A993F" w14:textId="77777777" w:rsidR="00E917AC" w:rsidRPr="002B1461" w:rsidRDefault="00E917AC" w:rsidP="00E917AC">
      <w:pPr>
        <w:rPr>
          <w:position w:val="-28"/>
        </w:rPr>
      </w:pPr>
      <w:r w:rsidRPr="002B1461">
        <w:t>(</w:t>
      </w:r>
      <w:r>
        <w:t>7</w:t>
      </w:r>
      <w:r w:rsidRPr="002B1461">
        <w:t>2)</w:t>
      </w:r>
      <w:r>
        <w:tab/>
      </w:r>
      <w:r>
        <w:tab/>
      </w:r>
      <w:r>
        <w:tab/>
      </w:r>
      <w:r>
        <w:tab/>
      </w:r>
      <w:r w:rsidRPr="001D13C7">
        <w:rPr>
          <w:position w:val="-30"/>
        </w:rPr>
        <w:object w:dxaOrig="3020" w:dyaOrig="740" w14:anchorId="0AEDECA9">
          <v:shape id="_x0000_i1282" type="#_x0000_t75" style="width:151.15pt;height:36.75pt" o:ole="">
            <v:imagedata r:id="rId542" o:title=""/>
          </v:shape>
          <o:OLEObject Type="Embed" ProgID="Equation.DSMT4" ShapeID="_x0000_i1282" DrawAspect="Content" ObjectID="_1531067087" r:id="rId543"/>
        </w:object>
      </w:r>
    </w:p>
    <w:p w14:paraId="6145DD07" w14:textId="77777777" w:rsidR="00E917AC" w:rsidRPr="002B1461" w:rsidRDefault="00E917AC" w:rsidP="00E917AC">
      <w:pPr>
        <w:rPr>
          <w:position w:val="-28"/>
        </w:rPr>
      </w:pPr>
      <w:r w:rsidRPr="002B1461">
        <w:t>(</w:t>
      </w:r>
      <w:r>
        <w:t>7</w:t>
      </w:r>
      <w:r w:rsidRPr="002B1461">
        <w:t>3)</w:t>
      </w:r>
      <w:r>
        <w:tab/>
      </w:r>
      <w:r>
        <w:tab/>
      </w:r>
      <w:r>
        <w:tab/>
      </w:r>
      <w:r>
        <w:tab/>
      </w:r>
      <w:r w:rsidRPr="00961EBE">
        <w:rPr>
          <w:position w:val="-32"/>
        </w:rPr>
        <w:object w:dxaOrig="3940" w:dyaOrig="780" w14:anchorId="649CB947">
          <v:shape id="_x0000_i1283" type="#_x0000_t75" style="width:197.1pt;height:38.8pt" o:ole="">
            <v:imagedata r:id="rId544" o:title=""/>
          </v:shape>
          <o:OLEObject Type="Embed" ProgID="Equation.DSMT4" ShapeID="_x0000_i1283" DrawAspect="Content" ObjectID="_1531067088" r:id="rId545"/>
        </w:object>
      </w:r>
    </w:p>
    <w:p w14:paraId="503D38E6" w14:textId="77777777" w:rsidR="00E917AC" w:rsidRDefault="00E917AC" w:rsidP="00E917AC">
      <w:pPr>
        <w:rPr>
          <w:position w:val="-28"/>
        </w:rPr>
      </w:pPr>
      <w:r w:rsidRPr="002B1461">
        <w:t xml:space="preserve"> (</w:t>
      </w:r>
      <w:r>
        <w:t>7</w:t>
      </w:r>
      <w:r w:rsidRPr="002B1461">
        <w:t>4)</w:t>
      </w:r>
      <w:r>
        <w:tab/>
      </w:r>
      <w:r>
        <w:tab/>
      </w:r>
      <w:r>
        <w:tab/>
      </w:r>
      <w:r>
        <w:tab/>
      </w:r>
      <w:r w:rsidRPr="00735837">
        <w:rPr>
          <w:position w:val="-30"/>
        </w:rPr>
        <w:object w:dxaOrig="3160" w:dyaOrig="740" w14:anchorId="6B7CC73C">
          <v:shape id="_x0000_i1284" type="#_x0000_t75" style="width:157.8pt;height:38.3pt" o:ole="">
            <v:imagedata r:id="rId546" o:title=""/>
          </v:shape>
          <o:OLEObject Type="Embed" ProgID="Equation.DSMT4" ShapeID="_x0000_i1284" DrawAspect="Content" ObjectID="_1531067089" r:id="rId547"/>
        </w:object>
      </w:r>
    </w:p>
    <w:p w14:paraId="57BCA3D9" w14:textId="77777777" w:rsidR="00E917AC" w:rsidRPr="00824B4C" w:rsidRDefault="00E917AC" w:rsidP="00E917AC">
      <w:r>
        <w:t xml:space="preserve"> (75)</w:t>
      </w:r>
      <w:r w:rsidRPr="00824B4C">
        <w:t xml:space="preserve"> </w:t>
      </w:r>
      <w:r>
        <w:tab/>
      </w:r>
      <w:r>
        <w:tab/>
      </w:r>
      <w:r>
        <w:tab/>
      </w:r>
      <w:r>
        <w:tab/>
      </w:r>
      <w:r w:rsidRPr="00C76ECF">
        <w:rPr>
          <w:position w:val="-24"/>
        </w:rPr>
        <w:object w:dxaOrig="3500" w:dyaOrig="660" w14:anchorId="2CF43EF6">
          <v:shape id="_x0000_i1285" type="#_x0000_t75" style="width:176.15pt;height:32.7pt" o:ole="">
            <v:imagedata r:id="rId548" o:title=""/>
          </v:shape>
          <o:OLEObject Type="Embed" ProgID="Equation.DSMT4" ShapeID="_x0000_i1285" DrawAspect="Content" ObjectID="_1531067090" r:id="rId549"/>
        </w:object>
      </w:r>
    </w:p>
    <w:p w14:paraId="7AE6A2EE" w14:textId="39DBD8B7" w:rsidR="00E917AC" w:rsidRDefault="00DE5A96" w:rsidP="00E917AC">
      <w:r>
        <w:t>To soove we write</w:t>
      </w:r>
    </w:p>
    <w:p w14:paraId="7D058243" w14:textId="77777777" w:rsidR="00E917AC" w:rsidRDefault="00E917AC" w:rsidP="00E917AC">
      <w:pPr>
        <w:rPr>
          <w:color w:val="FF0000"/>
        </w:rPr>
      </w:pPr>
      <w:r>
        <w:t xml:space="preserve">(76)                                        </w:t>
      </w:r>
      <w:r w:rsidRPr="00D627B3">
        <w:rPr>
          <w:color w:val="FF0000"/>
          <w:position w:val="-24"/>
        </w:rPr>
        <w:object w:dxaOrig="1320" w:dyaOrig="660" w14:anchorId="31202814">
          <v:shape id="_x0000_i1286" type="#_x0000_t75" style="width:66.4pt;height:32.7pt" o:ole="">
            <v:imagedata r:id="rId550" o:title=""/>
          </v:shape>
          <o:OLEObject Type="Embed" ProgID="Equation.DSMT4" ShapeID="_x0000_i1286" DrawAspect="Content" ObjectID="_1531067091" r:id="rId551"/>
        </w:object>
      </w:r>
      <w:r>
        <w:rPr>
          <w:color w:val="FF0000"/>
        </w:rPr>
        <w:t xml:space="preserve"> </w:t>
      </w:r>
      <w:r w:rsidRPr="00924A84">
        <w:t xml:space="preserve">soit </w:t>
      </w:r>
      <w:r w:rsidRPr="00E938F8">
        <w:rPr>
          <w:color w:val="FF0000"/>
          <w:position w:val="-18"/>
        </w:rPr>
        <w:object w:dxaOrig="1520" w:dyaOrig="480" w14:anchorId="39AE5065">
          <v:shape id="_x0000_i1287" type="#_x0000_t75" style="width:76.6pt;height:23pt" o:ole="">
            <v:imagedata r:id="rId552" o:title=""/>
          </v:shape>
          <o:OLEObject Type="Embed" ProgID="Equation.DSMT4" ShapeID="_x0000_i1287" DrawAspect="Content" ObjectID="_1531067092" r:id="rId553"/>
        </w:object>
      </w:r>
    </w:p>
    <w:p w14:paraId="1626DBCC" w14:textId="46EC6947" w:rsidR="00E917AC" w:rsidRDefault="003B56F7" w:rsidP="00E917AC">
      <w:r>
        <w:t xml:space="preserve"> </w:t>
      </w:r>
      <w:r w:rsidR="00E917AC">
        <w:t xml:space="preserve">(77)                 </w:t>
      </w:r>
      <w:r w:rsidR="00E917AC" w:rsidRPr="008100B8">
        <w:rPr>
          <w:position w:val="-18"/>
        </w:rPr>
        <w:object w:dxaOrig="2300" w:dyaOrig="480" w14:anchorId="6F4F1751">
          <v:shape id="_x0000_i1288" type="#_x0000_t75" style="width:115.4pt;height:23pt" o:ole="">
            <v:imagedata r:id="rId554" o:title=""/>
          </v:shape>
          <o:OLEObject Type="Embed" ProgID="Equation.DSMT4" ShapeID="_x0000_i1288" DrawAspect="Content" ObjectID="_1531067093" r:id="rId555"/>
        </w:object>
      </w:r>
      <w:r w:rsidR="00E917AC">
        <w:rPr>
          <w:position w:val="-18"/>
        </w:rPr>
        <w:t xml:space="preserve">       </w:t>
      </w:r>
      <w:r w:rsidR="00E917AC" w:rsidRPr="008100B8">
        <w:sym w:font="Wingdings" w:char="F0E8"/>
      </w:r>
      <w:r w:rsidR="00E917AC">
        <w:t xml:space="preserve">       </w:t>
      </w:r>
      <w:r w:rsidR="00E917AC" w:rsidRPr="001D13C7">
        <w:rPr>
          <w:position w:val="-32"/>
        </w:rPr>
        <w:object w:dxaOrig="2780" w:dyaOrig="760" w14:anchorId="483E7C74">
          <v:shape id="_x0000_i1289" type="#_x0000_t75" style="width:138.9pt;height:37.3pt" o:ole="">
            <v:imagedata r:id="rId556" o:title=""/>
          </v:shape>
          <o:OLEObject Type="Embed" ProgID="Equation.DSMT4" ShapeID="_x0000_i1289" DrawAspect="Content" ObjectID="_1531067094" r:id="rId557"/>
        </w:object>
      </w:r>
    </w:p>
    <w:p w14:paraId="6BCAE631" w14:textId="018F794F" w:rsidR="00E917AC" w:rsidRDefault="003B56F7" w:rsidP="00E917AC">
      <w:r>
        <w:lastRenderedPageBreak/>
        <w:t xml:space="preserve">Using </w:t>
      </w:r>
      <w:r w:rsidR="00E917AC" w:rsidRPr="00A028B6">
        <w:t xml:space="preserve"> (</w:t>
      </w:r>
      <w:r w:rsidR="00E917AC">
        <w:t>7</w:t>
      </w:r>
      <w:r w:rsidR="00E917AC" w:rsidRPr="00A028B6">
        <w:t>1)</w:t>
      </w:r>
      <w:r w:rsidR="00E917AC">
        <w:t xml:space="preserve"> : </w:t>
      </w:r>
      <w:r w:rsidR="00E917AC" w:rsidRPr="00A028B6">
        <w:rPr>
          <w:position w:val="-24"/>
        </w:rPr>
        <w:object w:dxaOrig="1660" w:dyaOrig="660" w14:anchorId="20395C10">
          <v:shape id="_x0000_i1290" type="#_x0000_t75" style="width:83.25pt;height:32.15pt" o:ole="">
            <v:imagedata r:id="rId558" o:title=""/>
          </v:shape>
          <o:OLEObject Type="Embed" ProgID="Equation.DSMT4" ShapeID="_x0000_i1290" DrawAspect="Content" ObjectID="_1531067095" r:id="rId559"/>
        </w:object>
      </w:r>
      <w:r w:rsidR="00E917AC">
        <w:rPr>
          <w:position w:val="-24"/>
        </w:rPr>
        <w:t xml:space="preserve">   </w:t>
      </w:r>
      <w:r w:rsidR="00E917AC" w:rsidRPr="00A028B6">
        <w:sym w:font="Wingdings" w:char="F0E8"/>
      </w:r>
      <w:r w:rsidR="00E917AC">
        <w:t xml:space="preserve">    </w:t>
      </w:r>
      <w:r w:rsidR="00E917AC" w:rsidRPr="001D13C7">
        <w:rPr>
          <w:position w:val="-30"/>
        </w:rPr>
        <w:object w:dxaOrig="3440" w:dyaOrig="760" w14:anchorId="538D9732">
          <v:shape id="_x0000_i1291" type="#_x0000_t75" style="width:172.1pt;height:37.3pt" o:ole="">
            <v:imagedata r:id="rId560" o:title=""/>
          </v:shape>
          <o:OLEObject Type="Embed" ProgID="Equation.DSMT4" ShapeID="_x0000_i1291" DrawAspect="Content" ObjectID="_1531067096" r:id="rId561"/>
        </w:object>
      </w:r>
    </w:p>
    <w:p w14:paraId="61EDD1C5" w14:textId="27F272B8" w:rsidR="00E917AC" w:rsidRDefault="003B56F7" w:rsidP="00E917AC">
      <w:r w:rsidRPr="003B56F7">
        <w:t>In conclusion, at this stage</w:t>
      </w:r>
      <w:r w:rsidR="00E917AC">
        <w:t xml:space="preserve">: </w:t>
      </w:r>
    </w:p>
    <w:p w14:paraId="7B956906" w14:textId="77777777" w:rsidR="00E917AC" w:rsidRDefault="00E917AC" w:rsidP="00E917AC">
      <w:r>
        <w:t xml:space="preserve">(78)                                                            </w:t>
      </w:r>
      <w:r w:rsidRPr="001D13C7">
        <w:rPr>
          <w:position w:val="-10"/>
        </w:rPr>
        <w:object w:dxaOrig="1300" w:dyaOrig="300" w14:anchorId="79EE3AA4">
          <v:shape id="_x0000_i1292" type="#_x0000_t75" style="width:64.85pt;height:14.8pt" o:ole="">
            <v:imagedata r:id="rId562" o:title=""/>
          </v:shape>
          <o:OLEObject Type="Embed" ProgID="Equation.DSMT4" ShapeID="_x0000_i1292" DrawAspect="Content" ObjectID="_1531067097" r:id="rId563"/>
        </w:object>
      </w:r>
      <w:r>
        <w:t xml:space="preserve"> </w:t>
      </w:r>
    </w:p>
    <w:p w14:paraId="2DEB120D" w14:textId="77777777" w:rsidR="00E917AC" w:rsidRDefault="00E917AC" w:rsidP="00E917AC"/>
    <w:p w14:paraId="2E2054C4" w14:textId="5E86F5BC" w:rsidR="00E917AC" w:rsidRDefault="003B56F7" w:rsidP="00E917AC">
      <w:r>
        <w:t>We get</w:t>
      </w:r>
    </w:p>
    <w:p w14:paraId="2960A717" w14:textId="77777777" w:rsidR="00E917AC" w:rsidRDefault="00E917AC" w:rsidP="00E917AC">
      <w:r>
        <w:t xml:space="preserve">(79)                                                        </w:t>
      </w:r>
      <w:r w:rsidRPr="001D13C7">
        <w:rPr>
          <w:position w:val="-34"/>
        </w:rPr>
        <w:object w:dxaOrig="2480" w:dyaOrig="780" w14:anchorId="434CB1D8">
          <v:shape id="_x0000_i1293" type="#_x0000_t75" style="width:124.6pt;height:38.8pt" o:ole="">
            <v:imagedata r:id="rId564" o:title=""/>
          </v:shape>
          <o:OLEObject Type="Embed" ProgID="Equation.DSMT4" ShapeID="_x0000_i1293" DrawAspect="Content" ObjectID="_1531067098" r:id="rId565"/>
        </w:object>
      </w:r>
    </w:p>
    <w:p w14:paraId="7BF6E68F" w14:textId="77777777" w:rsidR="00E917AC" w:rsidRDefault="00E917AC" w:rsidP="00E917AC">
      <w:pPr>
        <w:rPr>
          <w:position w:val="-28"/>
        </w:rPr>
      </w:pPr>
    </w:p>
    <w:p w14:paraId="49F7E78C" w14:textId="536E5133" w:rsidR="00E917AC" w:rsidRDefault="003B56F7" w:rsidP="00E917AC">
      <w:r>
        <w:t>To eliminate</w:t>
      </w:r>
      <w:r w:rsidR="00E917AC">
        <w:t xml:space="preserve"> </w:t>
      </w:r>
      <w:r w:rsidR="00E917AC" w:rsidRPr="001D13C7">
        <w:rPr>
          <w:position w:val="-6"/>
        </w:rPr>
        <w:object w:dxaOrig="320" w:dyaOrig="280" w14:anchorId="704F8681">
          <v:shape id="_x0000_i1294" type="#_x0000_t75" style="width:15.85pt;height:13.8pt" o:ole="">
            <v:imagedata r:id="rId566" o:title=""/>
          </v:shape>
          <o:OLEObject Type="Embed" ProgID="Equation.DSMT4" ShapeID="_x0000_i1294" DrawAspect="Content" ObjectID="_1531067099" r:id="rId567"/>
        </w:object>
      </w:r>
      <w:r w:rsidR="00E917AC">
        <w:t xml:space="preserve"> </w:t>
      </w:r>
      <w:r>
        <w:t>we</w:t>
      </w:r>
      <w:r w:rsidR="00E917AC" w:rsidRPr="005E4CF8">
        <w:t xml:space="preserve"> dérive (</w:t>
      </w:r>
      <w:r w:rsidR="00E917AC">
        <w:t>7</w:t>
      </w:r>
      <w:r w:rsidR="00E917AC" w:rsidRPr="005E4CF8">
        <w:t xml:space="preserve">2) </w:t>
      </w:r>
    </w:p>
    <w:p w14:paraId="467AB968" w14:textId="77777777" w:rsidR="00E917AC" w:rsidRPr="005E4CF8" w:rsidRDefault="00E917AC" w:rsidP="00E917AC">
      <w:r w:rsidRPr="005E4CF8">
        <w:t>(</w:t>
      </w:r>
      <w:r>
        <w:t>80</w:t>
      </w:r>
      <w:r w:rsidRPr="005E4CF8">
        <w:t>)</w:t>
      </w:r>
      <w:r>
        <w:t xml:space="preserve">                        </w:t>
      </w:r>
      <w:r w:rsidRPr="005E4CF8">
        <w:t xml:space="preserve"> </w:t>
      </w:r>
      <w:r w:rsidRPr="001D13C7">
        <w:rPr>
          <w:position w:val="-30"/>
        </w:rPr>
        <w:object w:dxaOrig="4900" w:dyaOrig="740" w14:anchorId="35E7F74E">
          <v:shape id="_x0000_i1295" type="#_x0000_t75" style="width:245.6pt;height:36.75pt" o:ole="">
            <v:imagedata r:id="rId568" o:title=""/>
          </v:shape>
          <o:OLEObject Type="Embed" ProgID="Equation.DSMT4" ShapeID="_x0000_i1295" DrawAspect="Content" ObjectID="_1531067100" r:id="rId569"/>
        </w:object>
      </w:r>
    </w:p>
    <w:p w14:paraId="6D27928F" w14:textId="77777777" w:rsidR="00E917AC" w:rsidRPr="005E4CF8" w:rsidRDefault="00E917AC" w:rsidP="00E917AC">
      <w:r w:rsidRPr="001D13C7">
        <w:rPr>
          <w:position w:val="-32"/>
        </w:rPr>
        <w:object w:dxaOrig="4260" w:dyaOrig="760" w14:anchorId="1F07294E">
          <v:shape id="_x0000_i1296" type="#_x0000_t75" style="width:212.95pt;height:38.3pt" o:ole="">
            <v:imagedata r:id="rId570" o:title=""/>
          </v:shape>
          <o:OLEObject Type="Embed" ProgID="Equation.DSMT4" ShapeID="_x0000_i1296" DrawAspect="Content" ObjectID="_1531067101" r:id="rId571"/>
        </w:object>
      </w:r>
    </w:p>
    <w:p w14:paraId="222E789A" w14:textId="77777777" w:rsidR="00E917AC" w:rsidRPr="005E4CF8" w:rsidRDefault="00E917AC" w:rsidP="00E917AC">
      <w:r w:rsidRPr="001D13C7">
        <w:rPr>
          <w:position w:val="-32"/>
        </w:rPr>
        <w:object w:dxaOrig="4460" w:dyaOrig="760" w14:anchorId="70C85120">
          <v:shape id="_x0000_i1297" type="#_x0000_t75" style="width:224.15pt;height:38.3pt" o:ole="">
            <v:imagedata r:id="rId572" o:title=""/>
          </v:shape>
          <o:OLEObject Type="Embed" ProgID="Equation.DSMT4" ShapeID="_x0000_i1297" DrawAspect="Content" ObjectID="_1531067102" r:id="rId573"/>
        </w:object>
      </w:r>
    </w:p>
    <w:p w14:paraId="6BD58123" w14:textId="77777777" w:rsidR="00E917AC" w:rsidRPr="00A61E67" w:rsidRDefault="00E917AC" w:rsidP="00E917AC">
      <w:r w:rsidRPr="00A61E67">
        <w:rPr>
          <w:position w:val="-32"/>
        </w:rPr>
        <w:object w:dxaOrig="6220" w:dyaOrig="780" w14:anchorId="4FDD36E1">
          <v:shape id="_x0000_i1298" type="#_x0000_t75" style="width:313pt;height:38.8pt" o:ole="">
            <v:imagedata r:id="rId574" o:title=""/>
          </v:shape>
          <o:OLEObject Type="Embed" ProgID="Equation.DSMT4" ShapeID="_x0000_i1298" DrawAspect="Content" ObjectID="_1531067103" r:id="rId575"/>
        </w:object>
      </w:r>
    </w:p>
    <w:p w14:paraId="78C809B5" w14:textId="0FD459F7" w:rsidR="00E917AC" w:rsidRDefault="003B56F7" w:rsidP="00E917AC">
      <w:pPr>
        <w:rPr>
          <w:position w:val="-24"/>
        </w:rPr>
      </w:pPr>
      <w:r>
        <w:t xml:space="preserve">Combining to </w:t>
      </w:r>
      <w:r w:rsidR="00E917AC" w:rsidRPr="00A61E67">
        <w:t xml:space="preserve"> (</w:t>
      </w:r>
      <w:r w:rsidR="00E917AC">
        <w:t>7</w:t>
      </w:r>
      <w:r w:rsidR="00E917AC" w:rsidRPr="00A61E67">
        <w:t>5)</w:t>
      </w:r>
      <w:r w:rsidR="00E917AC">
        <w:t xml:space="preserve"> </w:t>
      </w:r>
      <w:r>
        <w:t xml:space="preserve">we get </w:t>
      </w:r>
      <w:r w:rsidR="00E917AC">
        <w:t xml:space="preserve">  </w:t>
      </w:r>
    </w:p>
    <w:p w14:paraId="2D295778" w14:textId="77777777" w:rsidR="00E917AC" w:rsidRPr="00A61E67" w:rsidRDefault="00E917AC" w:rsidP="00E917AC">
      <w:r w:rsidRPr="00A61E67">
        <w:t xml:space="preserve"> (</w:t>
      </w:r>
      <w:r>
        <w:t>81</w:t>
      </w:r>
      <w:r w:rsidRPr="00A61E67">
        <w:t>)</w:t>
      </w:r>
      <w:r>
        <w:t xml:space="preserve">                 </w:t>
      </w:r>
      <w:r w:rsidRPr="00A61E67">
        <w:rPr>
          <w:position w:val="-32"/>
        </w:rPr>
        <w:object w:dxaOrig="5840" w:dyaOrig="780" w14:anchorId="748F321F">
          <v:shape id="_x0000_i1299" type="#_x0000_t75" style="width:294.65pt;height:38.8pt" o:ole="">
            <v:imagedata r:id="rId576" o:title=""/>
          </v:shape>
          <o:OLEObject Type="Embed" ProgID="Equation.DSMT4" ShapeID="_x0000_i1299" DrawAspect="Content" ObjectID="_1531067104" r:id="rId577"/>
        </w:object>
      </w:r>
    </w:p>
    <w:p w14:paraId="260D7408" w14:textId="77777777" w:rsidR="00E917AC" w:rsidRPr="00A028B6" w:rsidRDefault="00E917AC" w:rsidP="00E917AC">
      <w:r w:rsidRPr="00A61E67">
        <w:t xml:space="preserve"> (</w:t>
      </w:r>
      <w:r>
        <w:t>82</w:t>
      </w:r>
      <w:r w:rsidRPr="00A61E67">
        <w:t>)</w:t>
      </w:r>
      <w:r>
        <w:t xml:space="preserve">                                                      </w:t>
      </w:r>
      <w:r w:rsidRPr="00A61E67">
        <w:rPr>
          <w:position w:val="-24"/>
        </w:rPr>
        <w:object w:dxaOrig="2420" w:dyaOrig="680" w14:anchorId="3482CE0B">
          <v:shape id="_x0000_i1300" type="#_x0000_t75" style="width:122.05pt;height:33.2pt" o:ole="">
            <v:imagedata r:id="rId578" o:title=""/>
          </v:shape>
          <o:OLEObject Type="Embed" ProgID="Equation.DSMT4" ShapeID="_x0000_i1300" DrawAspect="Content" ObjectID="_1531067105" r:id="rId579"/>
        </w:object>
      </w:r>
    </w:p>
    <w:p w14:paraId="6D291DC9" w14:textId="75DD1485" w:rsidR="00E917AC" w:rsidRDefault="003B56F7" w:rsidP="00E917AC">
      <w:pPr>
        <w:rPr>
          <w:position w:val="-28"/>
        </w:rPr>
      </w:pPr>
      <w:r>
        <w:t xml:space="preserve">Using </w:t>
      </w:r>
      <w:r w:rsidR="00E917AC" w:rsidRPr="00A61E67">
        <w:t xml:space="preserve"> (</w:t>
      </w:r>
      <w:r w:rsidR="00E917AC">
        <w:t>7</w:t>
      </w:r>
      <w:r w:rsidR="00E917AC" w:rsidRPr="00A61E67">
        <w:t>4)</w:t>
      </w:r>
    </w:p>
    <w:p w14:paraId="12132F94" w14:textId="3D692FBF" w:rsidR="00E917AC" w:rsidRDefault="00E917AC" w:rsidP="00E917AC">
      <w:pPr>
        <w:rPr>
          <w:position w:val="-28"/>
        </w:rPr>
      </w:pPr>
      <w:r w:rsidRPr="00A61E67">
        <w:t>(</w:t>
      </w:r>
      <w:r>
        <w:t>83</w:t>
      </w:r>
      <w:r w:rsidRPr="00A61E67">
        <w:t>)</w:t>
      </w:r>
      <w:r>
        <w:t xml:space="preserve"> :                             </w:t>
      </w:r>
      <w:r w:rsidRPr="00A61E67">
        <w:t xml:space="preserve"> </w:t>
      </w:r>
      <w:r w:rsidRPr="001D13C7">
        <w:rPr>
          <w:position w:val="-30"/>
        </w:rPr>
        <w:object w:dxaOrig="4200" w:dyaOrig="800" w14:anchorId="19273C5D">
          <v:shape id="_x0000_i1301" type="#_x0000_t75" style="width:212.45pt;height:39.85pt" o:ole="">
            <v:imagedata r:id="rId580" o:title=""/>
          </v:shape>
          <o:OLEObject Type="Embed" ProgID="Equation.DSMT4" ShapeID="_x0000_i1301" DrawAspect="Content" ObjectID="_1531067106" r:id="rId581"/>
        </w:object>
      </w:r>
    </w:p>
    <w:p w14:paraId="051503E8" w14:textId="11CCDA17" w:rsidR="00E917AC" w:rsidRDefault="003B56F7" w:rsidP="00E917AC">
      <w:pPr>
        <w:rPr>
          <w:position w:val="-28"/>
        </w:rPr>
      </w:pPr>
      <w:r>
        <w:rPr>
          <w:position w:val="-28"/>
        </w:rPr>
        <w:t>Finally</w:t>
      </w:r>
      <w:r w:rsidR="00E917AC">
        <w:rPr>
          <w:position w:val="-28"/>
        </w:rPr>
        <w:t xml:space="preserve">: </w:t>
      </w:r>
    </w:p>
    <w:p w14:paraId="1243852B" w14:textId="77777777" w:rsidR="00E917AC" w:rsidRDefault="00E917AC" w:rsidP="00E917AC">
      <w:pPr>
        <w:rPr>
          <w:position w:val="-28"/>
        </w:rPr>
      </w:pPr>
      <w:r w:rsidRPr="00A61E67">
        <w:t>(</w:t>
      </w:r>
      <w:r>
        <w:t>84</w:t>
      </w:r>
      <w:r w:rsidRPr="00A61E67">
        <w:t>)</w:t>
      </w:r>
      <w:r>
        <w:t xml:space="preserve"> :                                            </w:t>
      </w:r>
      <w:r w:rsidRPr="00A61E67">
        <w:t xml:space="preserve"> </w:t>
      </w:r>
      <w:r w:rsidRPr="00B45BCA">
        <w:rPr>
          <w:position w:val="-40"/>
        </w:rPr>
        <w:object w:dxaOrig="3420" w:dyaOrig="900" w14:anchorId="11437063">
          <v:shape id="_x0000_i1302" type="#_x0000_t75" style="width:172.6pt;height:44.45pt" o:ole="">
            <v:imagedata r:id="rId582" o:title=""/>
          </v:shape>
          <o:OLEObject Type="Embed" ProgID="Equation.DSMT4" ShapeID="_x0000_i1302" DrawAspect="Content" ObjectID="_1531067107" r:id="rId583"/>
        </w:object>
      </w:r>
    </w:p>
    <w:p w14:paraId="7AD75C79" w14:textId="29CE0B36" w:rsidR="003B56F7" w:rsidRDefault="000A068D" w:rsidP="00E917AC">
      <w:pPr>
        <w:rPr>
          <w:position w:val="-28"/>
        </w:rPr>
      </w:pPr>
      <w:r>
        <w:rPr>
          <w:position w:val="-28"/>
        </w:rPr>
        <w:lastRenderedPageBreak/>
        <w:t xml:space="preserve">To be </w:t>
      </w:r>
      <w:r w:rsidRPr="000A068D">
        <w:rPr>
          <w:position w:val="-28"/>
        </w:rPr>
        <w:t>ompare</w:t>
      </w:r>
      <w:r>
        <w:rPr>
          <w:position w:val="-28"/>
        </w:rPr>
        <w:t>d</w:t>
      </w:r>
      <w:r w:rsidRPr="000A068D">
        <w:rPr>
          <w:position w:val="-28"/>
        </w:rPr>
        <w:t xml:space="preserve"> with what emerged from the analysis for positive masses, i.e. equation (43):</w:t>
      </w:r>
    </w:p>
    <w:p w14:paraId="36CDEB31" w14:textId="77777777" w:rsidR="00E917AC" w:rsidRDefault="00E917AC" w:rsidP="00E917AC">
      <w:pPr>
        <w:jc w:val="center"/>
        <w:rPr>
          <w:position w:val="-28"/>
        </w:rPr>
      </w:pPr>
      <w:r w:rsidRPr="00B45BCA">
        <w:rPr>
          <w:position w:val="-40"/>
        </w:rPr>
        <w:object w:dxaOrig="3400" w:dyaOrig="900" w14:anchorId="633B4D12">
          <v:shape id="_x0000_i1303" type="#_x0000_t75" style="width:171.55pt;height:44.95pt" o:ole="">
            <v:imagedata r:id="rId584" o:title=""/>
          </v:shape>
          <o:OLEObject Type="Embed" ProgID="Equation.DSMT4" ShapeID="_x0000_i1303" DrawAspect="Content" ObjectID="_1531067108" r:id="rId585"/>
        </w:object>
      </w:r>
    </w:p>
    <w:p w14:paraId="22764E59" w14:textId="77777777" w:rsidR="000A068D" w:rsidRDefault="000A068D" w:rsidP="00E917AC">
      <w:pPr>
        <w:rPr>
          <w:position w:val="-28"/>
        </w:rPr>
      </w:pPr>
      <w:r w:rsidRPr="000A068D">
        <w:rPr>
          <w:position w:val="-28"/>
        </w:rPr>
        <w:t xml:space="preserve">These differential equations are not identical, unless the Newtonian approximation is used, then they lead to the same result </w:t>
      </w:r>
    </w:p>
    <w:p w14:paraId="79782294" w14:textId="2FA87E3B" w:rsidR="00E917AC" w:rsidRDefault="00E917AC" w:rsidP="00E917AC">
      <w:pPr>
        <w:rPr>
          <w:position w:val="-28"/>
        </w:rPr>
      </w:pPr>
      <w:r w:rsidRPr="00A61E67">
        <w:t xml:space="preserve"> (</w:t>
      </w:r>
      <w:r>
        <w:t>85</w:t>
      </w:r>
      <w:r w:rsidRPr="00A61E67">
        <w:t>)</w:t>
      </w:r>
      <w:r>
        <w:t xml:space="preserve"> :                                                             </w:t>
      </w:r>
      <w:r w:rsidRPr="00A61E67">
        <w:t xml:space="preserve"> </w:t>
      </w:r>
      <w:r w:rsidRPr="00B45BCA">
        <w:rPr>
          <w:position w:val="-24"/>
        </w:rPr>
        <w:object w:dxaOrig="1320" w:dyaOrig="680" w14:anchorId="750893D6">
          <v:shape id="_x0000_i1304" type="#_x0000_t75" style="width:65.85pt;height:35.25pt" o:ole="">
            <v:imagedata r:id="rId586" o:title=""/>
          </v:shape>
          <o:OLEObject Type="Embed" ProgID="Equation.DSMT4" ShapeID="_x0000_i1304" DrawAspect="Content" ObjectID="_1531067109" r:id="rId587"/>
        </w:object>
      </w:r>
    </w:p>
    <w:p w14:paraId="1DB24B3D" w14:textId="69F47054" w:rsidR="00E917AC" w:rsidRPr="000A068D" w:rsidRDefault="000A068D" w:rsidP="000A068D">
      <w:pPr>
        <w:rPr>
          <w:position w:val="-28"/>
        </w:rPr>
      </w:pPr>
      <w:r>
        <w:t xml:space="preserve">Which is equivalent to </w:t>
      </w:r>
      <w:r w:rsidR="00E917AC">
        <w:t xml:space="preserve"> (32</w:t>
      </w:r>
      <w:r w:rsidR="00E917AC" w:rsidRPr="00A61E67">
        <w:t>)</w:t>
      </w:r>
      <w:r w:rsidR="00E917AC">
        <w:t xml:space="preserve"> :     </w:t>
      </w:r>
      <w:r w:rsidR="00E917AC" w:rsidRPr="00B45BCA">
        <w:rPr>
          <w:position w:val="-24"/>
        </w:rPr>
        <w:object w:dxaOrig="1080" w:dyaOrig="660" w14:anchorId="651C72F3">
          <v:shape id="_x0000_i1305" type="#_x0000_t75" style="width:54.15pt;height:34.2pt" o:ole="">
            <v:imagedata r:id="rId588" o:title=""/>
          </v:shape>
          <o:OLEObject Type="Embed" ProgID="Equation.DSMT4" ShapeID="_x0000_i1305" DrawAspect="Content" ObjectID="_1531067110" r:id="rId589"/>
        </w:object>
      </w:r>
      <w:r>
        <w:rPr>
          <w:position w:val="-28"/>
        </w:rPr>
        <w:t xml:space="preserve"> </w:t>
      </w:r>
      <w:r>
        <w:t>from Damour’ paper</w:t>
      </w:r>
      <w:r w:rsidR="00E917AC" w:rsidRPr="0069035F">
        <w:t xml:space="preserve">  </w:t>
      </w:r>
      <w:r w:rsidR="00E917AC" w:rsidRPr="00466332">
        <w:rPr>
          <w:rFonts w:ascii="Cambria" w:hAnsi="Cambria"/>
        </w:rPr>
        <w:t>[</w:t>
      </w:r>
      <w:r w:rsidR="00E917AC">
        <w:rPr>
          <w:rFonts w:ascii="Cambria" w:hAnsi="Cambria"/>
        </w:rPr>
        <w:t>1</w:t>
      </w:r>
      <w:proofErr w:type="gramStart"/>
      <w:r w:rsidR="00E917AC" w:rsidRPr="00466332">
        <w:rPr>
          <w:rFonts w:ascii="Cambria" w:hAnsi="Cambria"/>
        </w:rPr>
        <w:t>]</w:t>
      </w:r>
      <w:r w:rsidR="00E917AC" w:rsidRPr="00363ECA">
        <w:rPr>
          <w:rFonts w:ascii="Cambria" w:hAnsi="Cambria"/>
          <w:color w:val="FF0000"/>
        </w:rPr>
        <w:t xml:space="preserve">  </w:t>
      </w:r>
      <w:r w:rsidR="00E917AC" w:rsidRPr="0069035F">
        <w:t>,</w:t>
      </w:r>
      <w:proofErr w:type="gramEnd"/>
      <w:r w:rsidR="00E917AC" w:rsidRPr="0069035F">
        <w:t xml:space="preserve"> page 7.  </w:t>
      </w:r>
    </w:p>
    <w:p w14:paraId="45D205A8" w14:textId="77777777" w:rsidR="000A068D" w:rsidRDefault="000A068D" w:rsidP="000A068D">
      <w:pPr>
        <w:jc w:val="both"/>
      </w:pPr>
      <w:r>
        <w:t xml:space="preserve">The physical and mathematical inconsistency of the model disappears. One could object that this limits the solutions to those that fit this Newtonian approximation. But in cosmology, what more do you ask for? </w:t>
      </w:r>
    </w:p>
    <w:p w14:paraId="252FE37C" w14:textId="77777777" w:rsidR="000A068D" w:rsidRDefault="000A068D" w:rsidP="000A068D">
      <w:pPr>
        <w:jc w:val="both"/>
      </w:pPr>
      <w:r>
        <w:t xml:space="preserve">Better a model that provides calculation results limited to the conditions of the Newtonian approximation (i.e. to all the data available observationally) than an extremely ambitious model (Damour and Kogan 2001) that promises us non-linear solutions but which, in the end, does not offer a possible confrontation with the observations. </w:t>
      </w:r>
    </w:p>
    <w:p w14:paraId="61863170" w14:textId="3936E3A4" w:rsidR="000A068D" w:rsidRDefault="000A068D" w:rsidP="000A068D">
      <w:pPr>
        <w:jc w:val="both"/>
      </w:pPr>
      <w:r>
        <w:t>We are going to finalize the calculation of the inner metric of the negative species, as we did earlier. We will not omit any intermediary of calculation to be sure that an error (it happened quickly) will not slip into the process.</w:t>
      </w:r>
    </w:p>
    <w:p w14:paraId="14A6EA27" w14:textId="77777777" w:rsidR="00E917AC" w:rsidRPr="00A61E67" w:rsidRDefault="00E917AC" w:rsidP="00E917AC">
      <w:pPr>
        <w:rPr>
          <w:position w:val="-28"/>
        </w:rPr>
      </w:pPr>
      <w:r>
        <w:t xml:space="preserve">(86)                                                             </w:t>
      </w:r>
      <w:r w:rsidRPr="00B45BCA">
        <w:rPr>
          <w:position w:val="-38"/>
        </w:rPr>
        <w:object w:dxaOrig="1440" w:dyaOrig="800" w14:anchorId="0F72B803">
          <v:shape id="_x0000_i1306" type="#_x0000_t75" style="width:72.5pt;height:39.85pt" o:ole="">
            <v:imagedata r:id="rId590" o:title=""/>
          </v:shape>
          <o:OLEObject Type="Embed" ProgID="Equation.DSMT4" ShapeID="_x0000_i1306" DrawAspect="Content" ObjectID="_1531067111" r:id="rId591"/>
        </w:object>
      </w:r>
    </w:p>
    <w:p w14:paraId="62718D1E" w14:textId="50C43A62" w:rsidR="00E917AC" w:rsidRDefault="000A068D" w:rsidP="00E917AC">
      <w:r>
        <w:t>To express inner metric</w:t>
      </w:r>
      <w:r w:rsidR="00E917AC" w:rsidRPr="00C53707">
        <w:t xml:space="preserve">: </w:t>
      </w:r>
    </w:p>
    <w:p w14:paraId="393FA585" w14:textId="77777777" w:rsidR="00E917AC" w:rsidRPr="00A61E67" w:rsidRDefault="00E917AC" w:rsidP="00E917AC">
      <w:pPr>
        <w:rPr>
          <w:position w:val="-28"/>
        </w:rPr>
      </w:pPr>
      <w:r>
        <w:t xml:space="preserve">(87)                                                         </w:t>
      </w:r>
      <w:r w:rsidRPr="00B45BCA">
        <w:rPr>
          <w:color w:val="FF0000"/>
          <w:position w:val="-24"/>
        </w:rPr>
        <w:object w:dxaOrig="2180" w:dyaOrig="680" w14:anchorId="3F09F580">
          <v:shape id="_x0000_i1307" type="#_x0000_t75" style="width:109.3pt;height:32.7pt" o:ole="">
            <v:imagedata r:id="rId592" o:title=""/>
          </v:shape>
          <o:OLEObject Type="Embed" ProgID="Equation.DSMT4" ShapeID="_x0000_i1307" DrawAspect="Content" ObjectID="_1531067112" r:id="rId593"/>
        </w:object>
      </w:r>
    </w:p>
    <w:p w14:paraId="59BDAF30" w14:textId="06AD1ED4" w:rsidR="00E917AC" w:rsidRDefault="000A068D" w:rsidP="00E917AC">
      <w:r w:rsidRPr="000A068D">
        <w:t xml:space="preserve">Given that by assumption </w:t>
      </w:r>
      <w:r w:rsidRPr="00A438C5">
        <w:rPr>
          <w:position w:val="-10"/>
        </w:rPr>
        <w:object w:dxaOrig="220" w:dyaOrig="260" w14:anchorId="3F411888">
          <v:shape id="_x0000_i1604" type="#_x0000_t75" style="width:11.25pt;height:12.75pt" o:ole="">
            <v:imagedata r:id="rId594" o:title=""/>
          </v:shape>
          <o:OLEObject Type="Embed" ProgID="Equation.DSMT4" ShapeID="_x0000_i1604" DrawAspect="Content" ObjectID="_1531067113" r:id="rId595"/>
        </w:object>
      </w:r>
      <w:r w:rsidRPr="000A068D">
        <w:t xml:space="preserve">is constant. </w:t>
      </w:r>
    </w:p>
    <w:p w14:paraId="5CF6B667" w14:textId="77777777" w:rsidR="00E917AC" w:rsidRPr="00A61E67" w:rsidRDefault="00E917AC" w:rsidP="00E917AC">
      <w:pPr>
        <w:rPr>
          <w:position w:val="-28"/>
        </w:rPr>
      </w:pPr>
      <w:r>
        <w:t xml:space="preserve">(88)                                     </w:t>
      </w:r>
      <w:r w:rsidRPr="00B370DC">
        <w:rPr>
          <w:position w:val="-38"/>
        </w:rPr>
        <w:object w:dxaOrig="5400" w:dyaOrig="880" w14:anchorId="59856CF3">
          <v:shape id="_x0000_i1309" type="#_x0000_t75" style="width:272.7pt;height:43.4pt" o:ole="">
            <v:imagedata r:id="rId596" o:title=""/>
          </v:shape>
          <o:OLEObject Type="Embed" ProgID="Equation.DSMT4" ShapeID="_x0000_i1309" DrawAspect="Content" ObjectID="_1531067114" r:id="rId597"/>
        </w:object>
      </w:r>
    </w:p>
    <w:p w14:paraId="7FC071D1" w14:textId="77777777" w:rsidR="00E917AC" w:rsidRPr="00A61E67" w:rsidRDefault="00E917AC" w:rsidP="00E917AC">
      <w:pPr>
        <w:rPr>
          <w:position w:val="-28"/>
        </w:rPr>
      </w:pPr>
      <w:r>
        <w:t xml:space="preserve">(89)                                                         </w:t>
      </w:r>
      <w:r w:rsidRPr="0096296B">
        <w:rPr>
          <w:position w:val="-24"/>
        </w:rPr>
        <w:object w:dxaOrig="2440" w:dyaOrig="660" w14:anchorId="6EB193E5">
          <v:shape id="_x0000_i1310" type="#_x0000_t75" style="width:122.55pt;height:32.7pt" o:ole="">
            <v:imagedata r:id="rId598" o:title=""/>
          </v:shape>
          <o:OLEObject Type="Embed" ProgID="Equation.DSMT4" ShapeID="_x0000_i1310" DrawAspect="Content" ObjectID="_1531067115" r:id="rId599"/>
        </w:object>
      </w:r>
    </w:p>
    <w:p w14:paraId="14DB6E6B" w14:textId="039434AA" w:rsidR="00E917AC" w:rsidRDefault="000A068D" w:rsidP="00E917AC">
      <w:r>
        <w:t>Write</w:t>
      </w:r>
      <w:r w:rsidR="00E917AC">
        <w:t xml:space="preserve">: </w:t>
      </w:r>
    </w:p>
    <w:p w14:paraId="4127AC5A" w14:textId="77777777" w:rsidR="00E917AC" w:rsidRDefault="00E917AC" w:rsidP="00E917AC">
      <w:pPr>
        <w:rPr>
          <w:position w:val="-28"/>
        </w:rPr>
      </w:pPr>
      <w:r>
        <w:lastRenderedPageBreak/>
        <w:t xml:space="preserve">(90)                                       </w:t>
      </w:r>
      <w:r w:rsidRPr="00735837">
        <w:rPr>
          <w:position w:val="-30"/>
        </w:rPr>
        <w:object w:dxaOrig="2100" w:dyaOrig="740" w14:anchorId="2D83AE6E">
          <v:shape id="_x0000_i1311" type="#_x0000_t75" style="width:105.7pt;height:37.3pt" o:ole="">
            <v:imagedata r:id="rId600" o:title=""/>
          </v:shape>
          <o:OLEObject Type="Embed" ProgID="Equation.DSMT4" ShapeID="_x0000_i1311" DrawAspect="Content" ObjectID="_1531067116" r:id="rId601"/>
        </w:object>
      </w:r>
    </w:p>
    <w:p w14:paraId="2A0BDC5A" w14:textId="28771B91" w:rsidR="00E917AC" w:rsidRDefault="000A068D" w:rsidP="00E917AC">
      <w:pPr>
        <w:rPr>
          <w:position w:val="-28"/>
        </w:rPr>
      </w:pPr>
      <w:r>
        <w:rPr>
          <w:position w:val="-28"/>
        </w:rPr>
        <w:t xml:space="preserve">To soove we use </w:t>
      </w:r>
      <w:r w:rsidR="00E917AC">
        <w:rPr>
          <w:position w:val="-28"/>
        </w:rPr>
        <w:t xml:space="preserve">  (74)</w:t>
      </w:r>
    </w:p>
    <w:p w14:paraId="24113280" w14:textId="77777777" w:rsidR="00E917AC" w:rsidRDefault="00E917AC" w:rsidP="00E917AC">
      <w:pPr>
        <w:rPr>
          <w:position w:val="-28"/>
        </w:rPr>
      </w:pPr>
      <w:r>
        <w:t xml:space="preserve">(91)                                       </w:t>
      </w:r>
      <w:r w:rsidRPr="00055F16">
        <w:rPr>
          <w:position w:val="-24"/>
        </w:rPr>
        <w:object w:dxaOrig="3400" w:dyaOrig="680" w14:anchorId="2FC77DB7">
          <v:shape id="_x0000_i1312" type="#_x0000_t75" style="width:171.55pt;height:33.7pt" o:ole="">
            <v:imagedata r:id="rId602" o:title=""/>
          </v:shape>
          <o:OLEObject Type="Embed" ProgID="Equation.DSMT4" ShapeID="_x0000_i1312" DrawAspect="Content" ObjectID="_1531067117" r:id="rId603"/>
        </w:object>
      </w:r>
    </w:p>
    <w:p w14:paraId="42CB2F1E" w14:textId="77777777" w:rsidR="00E917AC" w:rsidRDefault="00E917AC" w:rsidP="00E917AC">
      <w:pPr>
        <w:rPr>
          <w:position w:val="-28"/>
        </w:rPr>
      </w:pPr>
      <w:r>
        <w:t xml:space="preserve">(92)                                           </w:t>
      </w:r>
      <w:r w:rsidRPr="00055F16">
        <w:rPr>
          <w:position w:val="-18"/>
        </w:rPr>
        <w:object w:dxaOrig="2380" w:dyaOrig="620" w14:anchorId="132EA176">
          <v:shape id="_x0000_i1313" type="#_x0000_t75" style="width:120.5pt;height:31.15pt" o:ole="">
            <v:imagedata r:id="rId604" o:title=""/>
          </v:shape>
          <o:OLEObject Type="Embed" ProgID="Equation.DSMT4" ShapeID="_x0000_i1313" DrawAspect="Content" ObjectID="_1531067118" r:id="rId605"/>
        </w:object>
      </w:r>
    </w:p>
    <w:p w14:paraId="07DB6AD8" w14:textId="77777777" w:rsidR="00E917AC" w:rsidRDefault="00E917AC" w:rsidP="00E917AC">
      <w:pPr>
        <w:rPr>
          <w:position w:val="-28"/>
        </w:rPr>
      </w:pPr>
      <w:r>
        <w:t xml:space="preserve">(93)                      </w:t>
      </w:r>
      <w:r w:rsidRPr="00055F16">
        <w:rPr>
          <w:position w:val="-32"/>
        </w:rPr>
        <w:object w:dxaOrig="5220" w:dyaOrig="780" w14:anchorId="7EF4E662">
          <v:shape id="_x0000_i1314" type="#_x0000_t75" style="width:260.95pt;height:39.3pt" o:ole="">
            <v:imagedata r:id="rId606" o:title=""/>
          </v:shape>
          <o:OLEObject Type="Embed" ProgID="Equation.DSMT4" ShapeID="_x0000_i1314" DrawAspect="Content" ObjectID="_1531067119" r:id="rId607"/>
        </w:object>
      </w:r>
    </w:p>
    <w:p w14:paraId="079E84E3" w14:textId="6DB7A330" w:rsidR="00E917AC" w:rsidRDefault="000A068D" w:rsidP="00E917AC">
      <w:r>
        <w:t xml:space="preserve">Let </w:t>
      </w:r>
      <w:r w:rsidR="00E917AC">
        <w:t xml:space="preserve">: </w:t>
      </w:r>
    </w:p>
    <w:p w14:paraId="675CB694" w14:textId="77777777" w:rsidR="00E917AC" w:rsidRDefault="00E917AC" w:rsidP="00E917AC">
      <w:pPr>
        <w:rPr>
          <w:position w:val="-28"/>
        </w:rPr>
      </w:pPr>
      <w:r>
        <w:t xml:space="preserve">(94)                                          </w:t>
      </w:r>
      <w:r w:rsidRPr="00975B77">
        <w:rPr>
          <w:position w:val="-10"/>
        </w:rPr>
        <w:object w:dxaOrig="920" w:dyaOrig="540" w14:anchorId="1437387D">
          <v:shape id="_x0000_i1315" type="#_x0000_t75" style="width:45.95pt;height:27.55pt" o:ole="">
            <v:imagedata r:id="rId608" o:title=""/>
          </v:shape>
          <o:OLEObject Type="Embed" ProgID="Equation.DSMT4" ShapeID="_x0000_i1315" DrawAspect="Content" ObjectID="_1531067120" r:id="rId609"/>
        </w:object>
      </w:r>
      <w:r>
        <w:rPr>
          <w:position w:val="-10"/>
        </w:rPr>
        <w:t xml:space="preserve">      </w:t>
      </w:r>
      <w:r w:rsidRPr="00975B77">
        <w:sym w:font="Wingdings" w:char="F0E8"/>
      </w:r>
      <w:r>
        <w:t xml:space="preserve">     </w:t>
      </w:r>
      <w:r w:rsidRPr="00975B77">
        <w:rPr>
          <w:position w:val="-24"/>
        </w:rPr>
        <w:object w:dxaOrig="1040" w:dyaOrig="680" w14:anchorId="257EC2B1">
          <v:shape id="_x0000_i1316" type="#_x0000_t75" style="width:52.1pt;height:34.7pt" o:ole="">
            <v:imagedata r:id="rId610" o:title=""/>
          </v:shape>
          <o:OLEObject Type="Embed" ProgID="Equation.DSMT4" ShapeID="_x0000_i1316" DrawAspect="Content" ObjectID="_1531067121" r:id="rId611"/>
        </w:object>
      </w:r>
    </w:p>
    <w:p w14:paraId="6AD53BDB" w14:textId="463BADD8" w:rsidR="00E917AC" w:rsidRDefault="000A068D" w:rsidP="00E917AC">
      <w:proofErr w:type="gramStart"/>
      <w:r>
        <w:t>whence</w:t>
      </w:r>
      <w:proofErr w:type="gramEnd"/>
      <w:r w:rsidR="00E917AC">
        <w:t xml:space="preserve">: </w:t>
      </w:r>
    </w:p>
    <w:p w14:paraId="11663693" w14:textId="77777777" w:rsidR="00E917AC" w:rsidRDefault="00E917AC" w:rsidP="00E917AC">
      <w:pPr>
        <w:rPr>
          <w:position w:val="-28"/>
        </w:rPr>
      </w:pPr>
      <w:r>
        <w:t xml:space="preserve">(95)                         </w:t>
      </w:r>
      <w:r w:rsidRPr="00055F16">
        <w:rPr>
          <w:position w:val="-32"/>
        </w:rPr>
        <w:object w:dxaOrig="5540" w:dyaOrig="780" w14:anchorId="0AFFCB62">
          <v:shape id="_x0000_i1317" type="#_x0000_t75" style="width:276.25pt;height:39.3pt" o:ole="">
            <v:imagedata r:id="rId612" o:title=""/>
          </v:shape>
          <o:OLEObject Type="Embed" ProgID="Equation.DSMT4" ShapeID="_x0000_i1317" DrawAspect="Content" ObjectID="_1531067122" r:id="rId613"/>
        </w:object>
      </w:r>
    </w:p>
    <w:p w14:paraId="7B674DAF" w14:textId="77777777" w:rsidR="00C72463" w:rsidRDefault="00C72463" w:rsidP="00E917AC">
      <w:r w:rsidRPr="00C72463">
        <w:t xml:space="preserve">A particular solution to this differential equation is : </w:t>
      </w:r>
    </w:p>
    <w:p w14:paraId="0804FBB9" w14:textId="451C3FBD" w:rsidR="00E917AC" w:rsidRDefault="00E917AC" w:rsidP="00E917AC">
      <w:pPr>
        <w:rPr>
          <w:position w:val="-10"/>
        </w:rPr>
      </w:pPr>
      <w:r>
        <w:t xml:space="preserve">(96)                                                            </w:t>
      </w:r>
      <w:r w:rsidRPr="00975B77">
        <w:rPr>
          <w:position w:val="-24"/>
        </w:rPr>
        <w:object w:dxaOrig="1080" w:dyaOrig="680" w14:anchorId="122A223B">
          <v:shape id="_x0000_i1318" type="#_x0000_t75" style="width:54.65pt;height:34.2pt" o:ole="">
            <v:imagedata r:id="rId614" o:title=""/>
          </v:shape>
          <o:OLEObject Type="Embed" ProgID="Equation.DSMT4" ShapeID="_x0000_i1318" DrawAspect="Content" ObjectID="_1531067123" r:id="rId615"/>
        </w:object>
      </w:r>
      <w:r>
        <w:rPr>
          <w:position w:val="-10"/>
        </w:rPr>
        <w:t xml:space="preserve">      </w:t>
      </w:r>
    </w:p>
    <w:p w14:paraId="67C61797" w14:textId="051E520E" w:rsidR="00C72463" w:rsidRDefault="00C72463" w:rsidP="00E917AC">
      <w:pPr>
        <w:rPr>
          <w:position w:val="-10"/>
        </w:rPr>
      </w:pPr>
      <w:r w:rsidRPr="00C72463">
        <w:rPr>
          <w:position w:val="-10"/>
        </w:rPr>
        <w:t>We have to find the general solution to the homogeneous equation:</w:t>
      </w:r>
    </w:p>
    <w:p w14:paraId="389788EB" w14:textId="77777777" w:rsidR="00E917AC" w:rsidRDefault="00E917AC" w:rsidP="00E917AC">
      <w:pPr>
        <w:rPr>
          <w:position w:val="-10"/>
        </w:rPr>
      </w:pPr>
      <w:r>
        <w:t xml:space="preserve">(97)                                                </w:t>
      </w:r>
      <w:r w:rsidRPr="00975B77">
        <w:rPr>
          <w:position w:val="-32"/>
        </w:rPr>
        <w:object w:dxaOrig="2220" w:dyaOrig="760" w14:anchorId="756FEAAD">
          <v:shape id="_x0000_i1319" type="#_x0000_t75" style="width:111.3pt;height:38.3pt" o:ole="">
            <v:imagedata r:id="rId616" o:title=""/>
          </v:shape>
          <o:OLEObject Type="Embed" ProgID="Equation.DSMT4" ShapeID="_x0000_i1319" DrawAspect="Content" ObjectID="_1531067124" r:id="rId617"/>
        </w:object>
      </w:r>
      <w:r>
        <w:rPr>
          <w:position w:val="-10"/>
        </w:rPr>
        <w:t xml:space="preserve">      </w:t>
      </w:r>
    </w:p>
    <w:p w14:paraId="286C69A0" w14:textId="35039C6E" w:rsidR="00E917AC" w:rsidRDefault="00C72463" w:rsidP="00E917AC">
      <w:pPr>
        <w:rPr>
          <w:position w:val="-10"/>
        </w:rPr>
      </w:pPr>
      <w:r>
        <w:rPr>
          <w:position w:val="-10"/>
        </w:rPr>
        <w:t>that is</w:t>
      </w:r>
      <w:r w:rsidR="00E917AC">
        <w:rPr>
          <w:position w:val="-10"/>
        </w:rPr>
        <w:t xml:space="preserve">: </w:t>
      </w:r>
    </w:p>
    <w:p w14:paraId="621CF930" w14:textId="77777777" w:rsidR="00E917AC" w:rsidRDefault="00E917AC" w:rsidP="00E917AC">
      <w:pPr>
        <w:rPr>
          <w:position w:val="-10"/>
        </w:rPr>
      </w:pPr>
      <w:r>
        <w:t xml:space="preserve">(98)                                                </w:t>
      </w:r>
      <w:r w:rsidRPr="00975B77">
        <w:rPr>
          <w:position w:val="-32"/>
        </w:rPr>
        <w:object w:dxaOrig="1720" w:dyaOrig="840" w14:anchorId="618AE65B">
          <v:shape id="_x0000_i1320" type="#_x0000_t75" style="width:86.3pt;height:42.9pt" o:ole="">
            <v:imagedata r:id="rId618" o:title=""/>
          </v:shape>
          <o:OLEObject Type="Embed" ProgID="Equation.DSMT4" ShapeID="_x0000_i1320" DrawAspect="Content" ObjectID="_1531067125" r:id="rId619"/>
        </w:object>
      </w:r>
      <w:r>
        <w:rPr>
          <w:position w:val="-10"/>
        </w:rPr>
        <w:t xml:space="preserve">      </w:t>
      </w:r>
    </w:p>
    <w:p w14:paraId="0C908D05" w14:textId="4C889369" w:rsidR="00E917AC" w:rsidRDefault="00C72463" w:rsidP="00E917AC">
      <w:pPr>
        <w:rPr>
          <w:position w:val="-10"/>
        </w:rPr>
      </w:pPr>
      <w:r>
        <w:rPr>
          <w:position w:val="-10"/>
        </w:rPr>
        <w:t xml:space="preserve">Whence the general solution is </w:t>
      </w:r>
      <w:r w:rsidR="00E917AC">
        <w:rPr>
          <w:position w:val="-10"/>
        </w:rPr>
        <w:t xml:space="preserve">: </w:t>
      </w:r>
    </w:p>
    <w:p w14:paraId="207E9F7B" w14:textId="77777777" w:rsidR="00E917AC" w:rsidRDefault="00E917AC" w:rsidP="00E917AC">
      <w:pPr>
        <w:rPr>
          <w:position w:val="-10"/>
        </w:rPr>
      </w:pPr>
      <w:r>
        <w:t xml:space="preserve">(99)                                     </w:t>
      </w:r>
      <w:r w:rsidRPr="00047E92">
        <w:rPr>
          <w:position w:val="-32"/>
        </w:rPr>
        <w:object w:dxaOrig="2960" w:dyaOrig="840" w14:anchorId="28B42679">
          <v:shape id="_x0000_i1321" type="#_x0000_t75" style="width:147.55pt;height:42.9pt" o:ole="">
            <v:imagedata r:id="rId620" o:title=""/>
          </v:shape>
          <o:OLEObject Type="Embed" ProgID="Equation.DSMT4" ShapeID="_x0000_i1321" DrawAspect="Content" ObjectID="_1531067126" r:id="rId621"/>
        </w:object>
      </w:r>
      <w:r>
        <w:rPr>
          <w:position w:val="-10"/>
        </w:rPr>
        <w:t xml:space="preserve">      </w:t>
      </w:r>
    </w:p>
    <w:p w14:paraId="34B90109" w14:textId="5DADE76D" w:rsidR="00E917AC" w:rsidRDefault="00C72463" w:rsidP="00E917AC">
      <w:pPr>
        <w:rPr>
          <w:position w:val="-10"/>
        </w:rPr>
      </w:pPr>
      <w:r>
        <w:rPr>
          <w:position w:val="-10"/>
        </w:rPr>
        <w:t xml:space="preserve">Let’s calculate the components eof the metric </w:t>
      </w:r>
      <w:r w:rsidR="00E917AC" w:rsidRPr="00D07B51">
        <w:rPr>
          <w:position w:val="-16"/>
        </w:rPr>
        <w:object w:dxaOrig="380" w:dyaOrig="420" w14:anchorId="2234BBA3">
          <v:shape id="_x0000_i1322" type="#_x0000_t75" style="width:18.9pt;height:20.95pt" o:ole="">
            <v:imagedata r:id="rId622" o:title=""/>
          </v:shape>
          <o:OLEObject Type="Embed" ProgID="Equation.DSMT4" ShapeID="_x0000_i1322" DrawAspect="Content" ObjectID="_1531067127" r:id="rId623"/>
        </w:object>
      </w:r>
      <w:r w:rsidR="00E917AC">
        <w:rPr>
          <w:position w:val="-10"/>
        </w:rPr>
        <w:t xml:space="preserve">   : </w:t>
      </w:r>
    </w:p>
    <w:p w14:paraId="38697775" w14:textId="77777777" w:rsidR="00E917AC" w:rsidRDefault="00E917AC" w:rsidP="00E917AC">
      <w:pPr>
        <w:rPr>
          <w:position w:val="-10"/>
        </w:rPr>
      </w:pPr>
      <w:r>
        <w:lastRenderedPageBreak/>
        <w:t xml:space="preserve">(100)                                     </w:t>
      </w:r>
      <w:r w:rsidRPr="00D07B51">
        <w:rPr>
          <w:position w:val="-40"/>
        </w:rPr>
        <w:object w:dxaOrig="2980" w:dyaOrig="1000" w14:anchorId="5C0F2139">
          <v:shape id="_x0000_i1323" type="#_x0000_t75" style="width:148.6pt;height:50.55pt" o:ole="">
            <v:imagedata r:id="rId624" o:title=""/>
          </v:shape>
          <o:OLEObject Type="Embed" ProgID="Equation.DSMT4" ShapeID="_x0000_i1323" DrawAspect="Content" ObjectID="_1531067128" r:id="rId625"/>
        </w:object>
      </w:r>
      <w:r>
        <w:rPr>
          <w:position w:val="-10"/>
        </w:rPr>
        <w:t xml:space="preserve">      </w:t>
      </w:r>
    </w:p>
    <w:p w14:paraId="41189E64" w14:textId="16C689D5" w:rsidR="00E917AC" w:rsidRDefault="00C72463" w:rsidP="00E917AC">
      <w:pPr>
        <w:rPr>
          <w:position w:val="-10"/>
        </w:rPr>
      </w:pPr>
      <w:r>
        <w:rPr>
          <w:position w:val="-10"/>
        </w:rPr>
        <w:t>We get</w:t>
      </w:r>
      <w:r w:rsidR="00E917AC">
        <w:rPr>
          <w:position w:val="-10"/>
        </w:rPr>
        <w:t xml:space="preserve">: </w:t>
      </w:r>
    </w:p>
    <w:p w14:paraId="688148D4" w14:textId="77777777" w:rsidR="00E917AC" w:rsidRDefault="00E917AC" w:rsidP="00E917AC">
      <w:pPr>
        <w:rPr>
          <w:position w:val="-10"/>
        </w:rPr>
      </w:pPr>
      <w:r>
        <w:t xml:space="preserve">(101)                    </w:t>
      </w:r>
      <w:r w:rsidRPr="00D07B51">
        <w:rPr>
          <w:position w:val="-28"/>
        </w:rPr>
        <w:object w:dxaOrig="5120" w:dyaOrig="720" w14:anchorId="4B7A6CB6">
          <v:shape id="_x0000_i1324" type="#_x0000_t75" style="width:255.3pt;height:37.3pt" o:ole="">
            <v:imagedata r:id="rId626" o:title=""/>
          </v:shape>
          <o:OLEObject Type="Embed" ProgID="Equation.DSMT4" ShapeID="_x0000_i1324" DrawAspect="Content" ObjectID="_1531067129" r:id="rId627"/>
        </w:object>
      </w:r>
      <w:r>
        <w:rPr>
          <w:position w:val="-10"/>
        </w:rPr>
        <w:t xml:space="preserve">      </w:t>
      </w:r>
    </w:p>
    <w:p w14:paraId="42D3D970" w14:textId="70E7FD8C" w:rsidR="00E917AC" w:rsidRDefault="00C72463" w:rsidP="00E917AC">
      <w:pPr>
        <w:rPr>
          <w:position w:val="-10"/>
        </w:rPr>
      </w:pPr>
      <w:r>
        <w:rPr>
          <w:position w:val="-10"/>
        </w:rPr>
        <w:t xml:space="preserve">We know that </w:t>
      </w:r>
      <w:r w:rsidR="00E917AC">
        <w:rPr>
          <w:position w:val="-10"/>
        </w:rPr>
        <w:t xml:space="preserve">: </w:t>
      </w:r>
    </w:p>
    <w:p w14:paraId="54497128" w14:textId="59A26FB1" w:rsidR="00E917AC" w:rsidRDefault="00E917AC" w:rsidP="00E917AC">
      <w:pPr>
        <w:rPr>
          <w:position w:val="-10"/>
        </w:rPr>
      </w:pPr>
      <w:r>
        <w:t xml:space="preserve">(102)     </w:t>
      </w:r>
      <w:r w:rsidR="00C72463">
        <w:t xml:space="preserve">      </w:t>
      </w:r>
      <w:r>
        <w:t xml:space="preserve"> </w:t>
      </w:r>
      <w:r w:rsidRPr="00D07B51">
        <w:rPr>
          <w:position w:val="-74"/>
        </w:rPr>
        <w:object w:dxaOrig="6260" w:dyaOrig="1180" w14:anchorId="32A95643">
          <v:shape id="_x0000_i1325" type="#_x0000_t75" style="width:316.1pt;height:58.7pt" o:ole="">
            <v:imagedata r:id="rId628" o:title=""/>
          </v:shape>
          <o:OLEObject Type="Embed" ProgID="Equation.DSMT4" ShapeID="_x0000_i1325" DrawAspect="Content" ObjectID="_1531067130" r:id="rId629"/>
        </w:object>
      </w:r>
      <w:r>
        <w:rPr>
          <w:position w:val="-10"/>
        </w:rPr>
        <w:t xml:space="preserve">      </w:t>
      </w:r>
    </w:p>
    <w:p w14:paraId="2086F2B6" w14:textId="77777777" w:rsidR="00E917AC" w:rsidRDefault="00E917AC" w:rsidP="00E917AC">
      <w:pPr>
        <w:rPr>
          <w:position w:val="-10"/>
        </w:rPr>
      </w:pPr>
      <w:r>
        <w:t xml:space="preserve">(103)                                     </w:t>
      </w:r>
      <w:r w:rsidRPr="00D07B51">
        <w:rPr>
          <w:position w:val="-74"/>
        </w:rPr>
        <w:object w:dxaOrig="3340" w:dyaOrig="1160" w14:anchorId="255F2182">
          <v:shape id="_x0000_i1326" type="#_x0000_t75" style="width:168.5pt;height:57.7pt" o:ole="">
            <v:imagedata r:id="rId630" o:title=""/>
          </v:shape>
          <o:OLEObject Type="Embed" ProgID="Equation.DSMT4" ShapeID="_x0000_i1326" DrawAspect="Content" ObjectID="_1531067131" r:id="rId631"/>
        </w:object>
      </w:r>
      <w:r>
        <w:rPr>
          <w:position w:val="-10"/>
        </w:rPr>
        <w:t xml:space="preserve">      </w:t>
      </w:r>
    </w:p>
    <w:p w14:paraId="2BD84DA1" w14:textId="7243DCFA" w:rsidR="000315F2" w:rsidRDefault="000315F2" w:rsidP="00E917AC">
      <w:pPr>
        <w:rPr>
          <w:position w:val="-10"/>
        </w:rPr>
      </w:pPr>
      <w:r w:rsidRPr="000315F2">
        <w:rPr>
          <w:position w:val="-10"/>
        </w:rPr>
        <w:t>The pressure on the surface of the sphere is expressed as zero.</w:t>
      </w:r>
    </w:p>
    <w:p w14:paraId="20EC6801" w14:textId="77777777" w:rsidR="00E917AC" w:rsidRDefault="00E917AC" w:rsidP="00E917AC">
      <w:pPr>
        <w:rPr>
          <w:position w:val="-10"/>
        </w:rPr>
      </w:pPr>
      <w:r>
        <w:t xml:space="preserve">(104)                                                 </w:t>
      </w:r>
      <w:r w:rsidRPr="00333A2A">
        <w:rPr>
          <w:position w:val="-34"/>
        </w:rPr>
        <w:object w:dxaOrig="2140" w:dyaOrig="860" w14:anchorId="4D95318C">
          <v:shape id="_x0000_i1327" type="#_x0000_t75" style="width:107.75pt;height:42.4pt" o:ole="">
            <v:imagedata r:id="rId632" o:title=""/>
          </v:shape>
          <o:OLEObject Type="Embed" ProgID="Equation.DSMT4" ShapeID="_x0000_i1327" DrawAspect="Content" ObjectID="_1531067132" r:id="rId633"/>
        </w:object>
      </w:r>
      <w:r>
        <w:rPr>
          <w:position w:val="-10"/>
        </w:rPr>
        <w:t xml:space="preserve">      </w:t>
      </w:r>
    </w:p>
    <w:p w14:paraId="086F59E8" w14:textId="77777777" w:rsidR="000315F2" w:rsidRPr="000315F2" w:rsidRDefault="000315F2" w:rsidP="000315F2">
      <w:pPr>
        <w:rPr>
          <w:position w:val="-10"/>
        </w:rPr>
      </w:pPr>
      <w:r w:rsidRPr="000315F2">
        <w:rPr>
          <w:position w:val="-10"/>
        </w:rPr>
        <w:t>To determine B we will make sure that there is a continuous connection between the inner metric and the outer metric, where r = r</w:t>
      </w:r>
      <w:r w:rsidRPr="000315F2">
        <w:rPr>
          <w:position w:val="-10"/>
          <w:vertAlign w:val="subscript"/>
        </w:rPr>
        <w:t>s</w:t>
      </w:r>
    </w:p>
    <w:p w14:paraId="30815E27" w14:textId="32D8BE26" w:rsidR="000315F2" w:rsidRDefault="000315F2" w:rsidP="000315F2">
      <w:pPr>
        <w:rPr>
          <w:position w:val="-10"/>
        </w:rPr>
      </w:pPr>
      <w:r w:rsidRPr="000315F2">
        <w:rPr>
          <w:position w:val="-10"/>
        </w:rPr>
        <w:t>We know we have:</w:t>
      </w:r>
    </w:p>
    <w:p w14:paraId="55A30131" w14:textId="77777777" w:rsidR="00E917AC" w:rsidRDefault="00E917AC" w:rsidP="00E917AC">
      <w:pPr>
        <w:rPr>
          <w:position w:val="-10"/>
        </w:rPr>
      </w:pPr>
      <w:r>
        <w:t xml:space="preserve">(105)                                                       </w:t>
      </w:r>
      <w:r w:rsidRPr="00C53642">
        <w:rPr>
          <w:color w:val="FF0000"/>
          <w:position w:val="-32"/>
        </w:rPr>
        <w:object w:dxaOrig="2580" w:dyaOrig="840" w14:anchorId="6F9A9FF9">
          <v:shape id="_x0000_i1328" type="#_x0000_t75" style="width:129.2pt;height:41.35pt" o:ole="">
            <v:imagedata r:id="rId634" o:title=""/>
          </v:shape>
          <o:OLEObject Type="Embed" ProgID="Equation.DSMT4" ShapeID="_x0000_i1328" DrawAspect="Content" ObjectID="_1531067133" r:id="rId635"/>
        </w:object>
      </w:r>
    </w:p>
    <w:p w14:paraId="69718A38" w14:textId="77777777" w:rsidR="00E917AC" w:rsidRDefault="00E917AC" w:rsidP="00E917AC">
      <w:pPr>
        <w:rPr>
          <w:position w:val="-10"/>
        </w:rPr>
      </w:pPr>
    </w:p>
    <w:p w14:paraId="43D062E1" w14:textId="77777777" w:rsidR="00E917AC" w:rsidRDefault="00E917AC" w:rsidP="00E917AC">
      <w:pPr>
        <w:rPr>
          <w:position w:val="-10"/>
        </w:rPr>
      </w:pPr>
      <w:r>
        <w:t xml:space="preserve">(106)                 </w:t>
      </w:r>
      <w:r w:rsidRPr="000678C4">
        <w:rPr>
          <w:position w:val="-42"/>
        </w:rPr>
        <w:object w:dxaOrig="5640" w:dyaOrig="1020" w14:anchorId="19F804AD">
          <v:shape id="_x0000_i1329" type="#_x0000_t75" style="width:281.35pt;height:51.55pt" o:ole="">
            <v:imagedata r:id="rId636" o:title=""/>
          </v:shape>
          <o:OLEObject Type="Embed" ProgID="Equation.DSMT4" ShapeID="_x0000_i1329" DrawAspect="Content" ObjectID="_1531067134" r:id="rId637"/>
        </w:object>
      </w:r>
    </w:p>
    <w:p w14:paraId="2C6E3818" w14:textId="77777777" w:rsidR="00E917AC" w:rsidRDefault="00E917AC" w:rsidP="00E917AC">
      <w:pPr>
        <w:rPr>
          <w:position w:val="-10"/>
        </w:rPr>
      </w:pPr>
      <w:r>
        <w:t xml:space="preserve">(107)    </w:t>
      </w:r>
      <w:r w:rsidRPr="008F3F6A">
        <w:rPr>
          <w:position w:val="-42"/>
        </w:rPr>
        <w:object w:dxaOrig="6200" w:dyaOrig="1020" w14:anchorId="5AD82601">
          <v:shape id="_x0000_i1330" type="#_x0000_t75" style="width:309.45pt;height:51.55pt" o:ole="">
            <v:imagedata r:id="rId638" o:title=""/>
          </v:shape>
          <o:OLEObject Type="Embed" ProgID="Equation.DSMT4" ShapeID="_x0000_i1330" DrawAspect="Content" ObjectID="_1531067135" r:id="rId639"/>
        </w:object>
      </w:r>
      <w:r>
        <w:rPr>
          <w:position w:val="-10"/>
        </w:rPr>
        <w:t xml:space="preserve">      </w:t>
      </w:r>
    </w:p>
    <w:p w14:paraId="1B6AA8D8" w14:textId="77777777" w:rsidR="00E917AC" w:rsidRDefault="00E917AC" w:rsidP="00E917AC">
      <w:pPr>
        <w:rPr>
          <w:position w:val="-24"/>
        </w:rPr>
      </w:pPr>
      <w:r>
        <w:t xml:space="preserve">(108)                                                          </w:t>
      </w:r>
      <w:r w:rsidRPr="006563FB">
        <w:rPr>
          <w:position w:val="-24"/>
        </w:rPr>
        <w:object w:dxaOrig="620" w:dyaOrig="620" w14:anchorId="3136E74E">
          <v:shape id="_x0000_i1331" type="#_x0000_t75" style="width:30.65pt;height:31.15pt" o:ole="">
            <v:imagedata r:id="rId640" o:title=""/>
          </v:shape>
          <o:OLEObject Type="Embed" ProgID="Equation.DSMT4" ShapeID="_x0000_i1331" DrawAspect="Content" ObjectID="_1531067136" r:id="rId641"/>
        </w:object>
      </w:r>
    </w:p>
    <w:p w14:paraId="65DC1BD1" w14:textId="77777777" w:rsidR="00E917AC" w:rsidRDefault="00E917AC" w:rsidP="00E917AC">
      <w:pPr>
        <w:rPr>
          <w:position w:val="-24"/>
        </w:rPr>
      </w:pPr>
      <w:r>
        <w:lastRenderedPageBreak/>
        <w:t xml:space="preserve">(109)                                                  </w:t>
      </w:r>
      <w:r w:rsidRPr="00DE5A80">
        <w:rPr>
          <w:position w:val="-34"/>
        </w:rPr>
        <w:object w:dxaOrig="1940" w:dyaOrig="860" w14:anchorId="2254673E">
          <v:shape id="_x0000_i1332" type="#_x0000_t75" style="width:97.55pt;height:42.4pt" o:ole="">
            <v:imagedata r:id="rId642" o:title=""/>
          </v:shape>
          <o:OLEObject Type="Embed" ProgID="Equation.DSMT4" ShapeID="_x0000_i1332" DrawAspect="Content" ObjectID="_1531067137" r:id="rId643"/>
        </w:object>
      </w:r>
    </w:p>
    <w:p w14:paraId="4824075A" w14:textId="77777777" w:rsidR="00E917AC" w:rsidRDefault="00E917AC" w:rsidP="00E917AC">
      <w:pPr>
        <w:rPr>
          <w:position w:val="-24"/>
        </w:rPr>
      </w:pPr>
      <w:r>
        <w:t xml:space="preserve">(110)                           </w:t>
      </w:r>
      <w:r w:rsidRPr="00DE5A80">
        <w:rPr>
          <w:position w:val="-42"/>
        </w:rPr>
        <w:object w:dxaOrig="4560" w:dyaOrig="1020" w14:anchorId="1B096914">
          <v:shape id="_x0000_i1333" type="#_x0000_t75" style="width:227.75pt;height:51.55pt" o:ole="">
            <v:imagedata r:id="rId644" o:title=""/>
          </v:shape>
          <o:OLEObject Type="Embed" ProgID="Equation.DSMT4" ShapeID="_x0000_i1333" DrawAspect="Content" ObjectID="_1531067138" r:id="rId645"/>
        </w:object>
      </w:r>
    </w:p>
    <w:p w14:paraId="293AED26" w14:textId="6E6705D9" w:rsidR="00E917AC" w:rsidRDefault="000315F2" w:rsidP="00E917AC">
      <w:pPr>
        <w:rPr>
          <w:position w:val="-10"/>
        </w:rPr>
      </w:pPr>
      <w:r>
        <w:rPr>
          <w:position w:val="-10"/>
        </w:rPr>
        <w:t xml:space="preserve">Let’s write the final expression of the inner metriv </w:t>
      </w:r>
      <w:r w:rsidR="00E917AC">
        <w:rPr>
          <w:position w:val="-10"/>
        </w:rPr>
        <w:t xml:space="preserve"> </w:t>
      </w:r>
      <w:r w:rsidR="00E917AC" w:rsidRPr="00DE5A80">
        <w:rPr>
          <w:position w:val="-16"/>
        </w:rPr>
        <w:object w:dxaOrig="380" w:dyaOrig="420" w14:anchorId="5310D68B">
          <v:shape id="_x0000_i1334" type="#_x0000_t75" style="width:18.9pt;height:20.95pt" o:ole="">
            <v:imagedata r:id="rId646" o:title=""/>
          </v:shape>
          <o:OLEObject Type="Embed" ProgID="Equation.DSMT4" ShapeID="_x0000_i1334" DrawAspect="Content" ObjectID="_1531067139" r:id="rId647"/>
        </w:object>
      </w:r>
      <w:r w:rsidR="00E917AC">
        <w:rPr>
          <w:position w:val="-10"/>
        </w:rPr>
        <w:t xml:space="preserve"> </w:t>
      </w:r>
    </w:p>
    <w:p w14:paraId="54A8A265" w14:textId="77777777" w:rsidR="00E917AC" w:rsidRDefault="00E917AC" w:rsidP="00E917AC">
      <w:r>
        <w:t>(111)</w:t>
      </w:r>
    </w:p>
    <w:p w14:paraId="646AE37E" w14:textId="77777777" w:rsidR="00E917AC" w:rsidRDefault="00E917AC" w:rsidP="00E917AC">
      <w:pPr>
        <w:jc w:val="center"/>
      </w:pPr>
      <w:r w:rsidRPr="00B370DC">
        <w:rPr>
          <w:position w:val="-64"/>
        </w:rPr>
        <w:object w:dxaOrig="7800" w:dyaOrig="1300" w14:anchorId="480367C4">
          <v:shape id="_x0000_i1335" type="#_x0000_t75" style="width:390.15pt;height:64.85pt" o:ole="">
            <v:imagedata r:id="rId648" o:title=""/>
          </v:shape>
          <o:OLEObject Type="Embed" ProgID="Equation.DSMT4" ShapeID="_x0000_i1335" DrawAspect="Content" ObjectID="_1531067140" r:id="rId649"/>
        </w:object>
      </w:r>
    </w:p>
    <w:p w14:paraId="73A63AB4" w14:textId="75E2BFA2" w:rsidR="00E917AC" w:rsidRDefault="001E6C88" w:rsidP="00E917AC">
      <w:pPr>
        <w:jc w:val="both"/>
      </w:pPr>
      <w:proofErr w:type="gramStart"/>
      <w:r>
        <w:t>which</w:t>
      </w:r>
      <w:proofErr w:type="gramEnd"/>
      <w:r>
        <w:t xml:space="preserve"> fits the exterior metric </w:t>
      </w:r>
    </w:p>
    <w:p w14:paraId="4B26F4BD" w14:textId="77777777" w:rsidR="00E917AC" w:rsidRDefault="00E917AC" w:rsidP="00E917AC">
      <w:pPr>
        <w:rPr>
          <w:position w:val="-24"/>
        </w:rPr>
      </w:pPr>
      <w:r>
        <w:t xml:space="preserve">(112)                     </w:t>
      </w:r>
      <w:r w:rsidRPr="00224803">
        <w:rPr>
          <w:position w:val="-60"/>
        </w:rPr>
        <w:object w:dxaOrig="5840" w:dyaOrig="1040" w14:anchorId="45B098CE">
          <v:shape id="_x0000_i1336" type="#_x0000_t75" style="width:292.1pt;height:52.1pt" o:ole="">
            <v:imagedata r:id="rId650" o:title=""/>
          </v:shape>
          <o:OLEObject Type="Embed" ProgID="Equation.DSMT4" ShapeID="_x0000_i1336" DrawAspect="Content" ObjectID="_1531067141" r:id="rId651"/>
        </w:object>
      </w:r>
    </w:p>
    <w:p w14:paraId="3087DF7C" w14:textId="789E9C47" w:rsidR="00E917AC" w:rsidRDefault="001E6C88" w:rsidP="00E917AC">
      <w:r>
        <w:t xml:space="preserve">Linearized forms </w:t>
      </w:r>
      <w:r w:rsidR="00E917AC">
        <w:t>:</w:t>
      </w:r>
    </w:p>
    <w:p w14:paraId="6795764E" w14:textId="77777777" w:rsidR="00E917AC" w:rsidRDefault="00E917AC" w:rsidP="00E917AC">
      <w:r>
        <w:t xml:space="preserve">(113)           </w:t>
      </w:r>
      <w:r w:rsidRPr="001E3EED">
        <w:rPr>
          <w:position w:val="-34"/>
        </w:rPr>
        <w:object w:dxaOrig="7140" w:dyaOrig="800" w14:anchorId="22E2DF12">
          <v:shape id="_x0000_i1337" type="#_x0000_t75" style="width:356.95pt;height:39.85pt" o:ole="">
            <v:imagedata r:id="rId652" o:title=""/>
          </v:shape>
          <o:OLEObject Type="Embed" ProgID="Equation.DSMT4" ShapeID="_x0000_i1337" DrawAspect="Content" ObjectID="_1531067142" r:id="rId653"/>
        </w:object>
      </w:r>
    </w:p>
    <w:p w14:paraId="6BE87B81" w14:textId="77777777" w:rsidR="00E917AC" w:rsidRDefault="00E917AC" w:rsidP="00E917AC">
      <w:r>
        <w:t xml:space="preserve">(114)              </w:t>
      </w:r>
      <w:r w:rsidRPr="001E3EED">
        <w:rPr>
          <w:position w:val="-30"/>
        </w:rPr>
        <w:object w:dxaOrig="6400" w:dyaOrig="740" w14:anchorId="74946CE8">
          <v:shape id="_x0000_i1338" type="#_x0000_t75" style="width:320.15pt;height:36.75pt" o:ole="">
            <v:imagedata r:id="rId654" o:title=""/>
          </v:shape>
          <o:OLEObject Type="Embed" ProgID="Equation.DSMT4" ShapeID="_x0000_i1338" DrawAspect="Content" ObjectID="_1531067143" r:id="rId655"/>
        </w:object>
      </w:r>
    </w:p>
    <w:p w14:paraId="50D6F6A7" w14:textId="77777777" w:rsidR="00E917AC" w:rsidRDefault="00E917AC" w:rsidP="00E917AC"/>
    <w:p w14:paraId="61C148FF" w14:textId="77777777" w:rsidR="00E917AC" w:rsidRDefault="00E917AC" w:rsidP="00E917AC">
      <w:r w:rsidRPr="001E6C88">
        <w:rPr>
          <w:b/>
        </w:rPr>
        <w:t>References</w:t>
      </w:r>
      <w:r>
        <w:t xml:space="preserve"> : </w:t>
      </w:r>
    </w:p>
    <w:p w14:paraId="4F1A40CB" w14:textId="77777777" w:rsidR="00E917AC" w:rsidRDefault="00E917AC" w:rsidP="00E917AC">
      <w:r w:rsidRPr="00466332">
        <w:rPr>
          <w:rFonts w:ascii="Cambria" w:hAnsi="Cambria"/>
        </w:rPr>
        <w:t>[1]</w:t>
      </w:r>
      <w:r w:rsidRPr="00363ECA">
        <w:rPr>
          <w:rFonts w:ascii="Cambria" w:hAnsi="Cambria"/>
          <w:color w:val="FF0000"/>
        </w:rPr>
        <w:t xml:space="preserve">  </w:t>
      </w:r>
      <w:r>
        <w:t xml:space="preserve">T.Damour : Sur le modèle « Janus » de J.P.Petit </w:t>
      </w:r>
      <w:hyperlink r:id="rId656" w:history="1">
        <w:r w:rsidRPr="00124E71">
          <w:rPr>
            <w:rStyle w:val="Lienhypertexte"/>
          </w:rPr>
          <w:t>http://www.ihes.fr/~damour/publications/JanusJanvier2019-1.pdf</w:t>
        </w:r>
      </w:hyperlink>
    </w:p>
    <w:p w14:paraId="3D3483A3" w14:textId="77777777" w:rsidR="00E917AC" w:rsidRDefault="00E917AC" w:rsidP="00E917AC">
      <w:pPr>
        <w:rPr>
          <w:rFonts w:ascii="Cambria" w:hAnsi="Cambria"/>
        </w:rPr>
      </w:pP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r w:rsidRPr="00466332">
        <w:rPr>
          <w:rFonts w:ascii="Cambria" w:hAnsi="Cambria"/>
        </w:rPr>
        <w:t>Adler, Schiffer et Bazin : Introduction to General Relativity.</w:t>
      </w:r>
      <w:r>
        <w:rPr>
          <w:rFonts w:ascii="Cambria" w:hAnsi="Cambria"/>
        </w:rPr>
        <w:br/>
      </w:r>
      <w:hyperlink r:id="rId657" w:history="1">
        <w:r w:rsidRPr="00124E71">
          <w:rPr>
            <w:rStyle w:val="Lienhypertexte"/>
            <w:rFonts w:ascii="Cambria" w:hAnsi="Cambria"/>
          </w:rPr>
          <w:t>http://www.jp-petit.org/books/asb.pdf</w:t>
        </w:r>
      </w:hyperlink>
    </w:p>
    <w:p w14:paraId="22AAE087" w14:textId="77DE39BD" w:rsidR="001E6C88" w:rsidRDefault="001E6C88">
      <w:pPr>
        <w:rPr>
          <w:rFonts w:ascii="Cambria" w:hAnsi="Cambria"/>
        </w:rPr>
      </w:pPr>
      <w:r>
        <w:rPr>
          <w:rFonts w:ascii="Cambria" w:hAnsi="Cambria"/>
        </w:rPr>
        <w:br w:type="page"/>
      </w:r>
    </w:p>
    <w:p w14:paraId="235A01DF" w14:textId="77777777" w:rsidR="00E917AC" w:rsidRDefault="00E917AC" w:rsidP="00E917AC">
      <w:pPr>
        <w:rPr>
          <w:rFonts w:ascii="Cambria" w:hAnsi="Cambria"/>
        </w:rPr>
      </w:pPr>
      <w:bookmarkStart w:id="3" w:name="_GoBack"/>
      <w:bookmarkEnd w:id="3"/>
    </w:p>
    <w:p w14:paraId="10746C7E" w14:textId="77777777" w:rsidR="00E917AC" w:rsidRDefault="00E917AC" w:rsidP="00E917AC">
      <w:pPr>
        <w:rPr>
          <w:rFonts w:ascii="Cambria" w:hAnsi="Cambria"/>
          <w:color w:val="FF0000"/>
        </w:rPr>
      </w:pPr>
    </w:p>
    <w:p w14:paraId="0BB48A5B" w14:textId="562C6E9D" w:rsidR="003C6B94" w:rsidRPr="00BF5885" w:rsidRDefault="00BF5885" w:rsidP="00BF5885">
      <w:pPr>
        <w:jc w:val="center"/>
        <w:rPr>
          <w:sz w:val="36"/>
          <w:szCs w:val="36"/>
        </w:rPr>
      </w:pPr>
      <w:r w:rsidRPr="00BF5885">
        <w:rPr>
          <w:sz w:val="36"/>
          <w:szCs w:val="36"/>
        </w:rPr>
        <w:t xml:space="preserve">Annexe </w:t>
      </w:r>
      <w:r w:rsidR="00F83BD2">
        <w:rPr>
          <w:sz w:val="36"/>
          <w:szCs w:val="36"/>
        </w:rPr>
        <w:t>3</w:t>
      </w:r>
      <w:r w:rsidRPr="00BF5885">
        <w:rPr>
          <w:sz w:val="36"/>
          <w:szCs w:val="36"/>
        </w:rPr>
        <w:t> :</w:t>
      </w:r>
    </w:p>
    <w:p w14:paraId="3BCF61E9" w14:textId="77777777" w:rsidR="00BF5885" w:rsidRDefault="00BF5885"/>
    <w:p w14:paraId="1324524C" w14:textId="77777777" w:rsidR="00977549" w:rsidRDefault="00977549" w:rsidP="00977549">
      <w:pPr>
        <w:jc w:val="center"/>
      </w:pPr>
      <w:r>
        <w:t>Thibaud Damour, IHES 2019 January the fourth</w:t>
      </w:r>
    </w:p>
    <w:p w14:paraId="7375F4F0" w14:textId="77777777" w:rsidR="00977549" w:rsidRPr="00C71807" w:rsidRDefault="00977549" w:rsidP="00977549">
      <w:pPr>
        <w:jc w:val="center"/>
        <w:rPr>
          <w:b/>
        </w:rPr>
      </w:pPr>
      <w:r w:rsidRPr="00C71807">
        <w:rPr>
          <w:b/>
        </w:rPr>
        <w:t>About the « Janus Cosmological Model of J.P.Petit</w:t>
      </w:r>
    </w:p>
    <w:p w14:paraId="0F429865" w14:textId="77777777" w:rsidR="00977549" w:rsidRDefault="00977549" w:rsidP="00977549">
      <w:pPr>
        <w:jc w:val="center"/>
      </w:pPr>
      <w:proofErr w:type="gramStart"/>
      <w:r>
        <w:t>( translated</w:t>
      </w:r>
      <w:proofErr w:type="gramEnd"/>
      <w:r>
        <w:t xml:space="preserve"> by J.P.Petit )</w:t>
      </w:r>
    </w:p>
    <w:p w14:paraId="08DD2240" w14:textId="77777777" w:rsidR="00977549" w:rsidRDefault="00977549" w:rsidP="00977549">
      <w:pPr>
        <w:jc w:val="center"/>
      </w:pPr>
    </w:p>
    <w:p w14:paraId="2677B6A3" w14:textId="77777777" w:rsidR="00977549" w:rsidRDefault="00977549" w:rsidP="00977549">
      <w:r>
        <w:t xml:space="preserve">Before all let us give our conclusion : </w:t>
      </w:r>
    </w:p>
    <w:p w14:paraId="59A64655" w14:textId="562391EF" w:rsidR="00977549" w:rsidRPr="00C71807" w:rsidRDefault="00977549" w:rsidP="00977549">
      <w:pPr>
        <w:rPr>
          <w:i/>
        </w:rPr>
      </w:pPr>
      <w:r w:rsidRPr="00C71807">
        <w:rPr>
          <w:i/>
        </w:rPr>
        <w:t xml:space="preserve">The « Janus </w:t>
      </w:r>
      <w:r>
        <w:rPr>
          <w:i/>
        </w:rPr>
        <w:t>Cosmol</w:t>
      </w:r>
      <w:r w:rsidRPr="00C71807">
        <w:rPr>
          <w:i/>
        </w:rPr>
        <w:t xml:space="preserve">ogical Model » is physically (and </w:t>
      </w:r>
      <w:proofErr w:type="gramStart"/>
      <w:r w:rsidRPr="00C71807">
        <w:rPr>
          <w:i/>
        </w:rPr>
        <w:t>mathematically )</w:t>
      </w:r>
      <w:proofErr w:type="gramEnd"/>
      <w:r w:rsidRPr="00C71807">
        <w:rPr>
          <w:i/>
        </w:rPr>
        <w:t xml:space="preserve"> unconsistent</w:t>
      </w:r>
    </w:p>
    <w:p w14:paraId="5AE510C8" w14:textId="77777777" w:rsidR="00977549" w:rsidRDefault="00977549" w:rsidP="00977549">
      <w:r>
        <w:t xml:space="preserve">The Janus equations are the following : </w:t>
      </w:r>
    </w:p>
    <w:p w14:paraId="20C1A3B2" w14:textId="77777777" w:rsidR="00977549" w:rsidRDefault="00977549" w:rsidP="00977549">
      <w:r>
        <w:t xml:space="preserve">(1a)                                           </w:t>
      </w:r>
      <w:r w:rsidRPr="00C71807">
        <w:rPr>
          <w:position w:val="-38"/>
        </w:rPr>
        <w:object w:dxaOrig="2840" w:dyaOrig="880" w14:anchorId="1B0E2F94">
          <v:shape id="_x0000_i1339" type="#_x0000_t75" style="width:142.45pt;height:43.9pt" o:ole="">
            <v:imagedata r:id="rId658" o:title=""/>
          </v:shape>
          <o:OLEObject Type="Embed" ProgID="Equation.DSMT4" ShapeID="_x0000_i1339" DrawAspect="Content" ObjectID="_1531067144" r:id="rId659"/>
        </w:object>
      </w:r>
      <w:r>
        <w:t xml:space="preserve"> </w:t>
      </w:r>
    </w:p>
    <w:p w14:paraId="3FB1B1BD" w14:textId="77777777" w:rsidR="00977549" w:rsidRDefault="00977549" w:rsidP="00977549">
      <w:r>
        <w:t xml:space="preserve">(1b)                                        </w:t>
      </w:r>
      <w:r w:rsidRPr="00C71807">
        <w:rPr>
          <w:position w:val="-38"/>
        </w:rPr>
        <w:object w:dxaOrig="3200" w:dyaOrig="880" w14:anchorId="0A441211">
          <v:shape id="_x0000_i1340" type="#_x0000_t75" style="width:160.35pt;height:43.9pt" o:ole="">
            <v:imagedata r:id="rId660" o:title=""/>
          </v:shape>
          <o:OLEObject Type="Embed" ProgID="Equation.DSMT4" ShapeID="_x0000_i1340" DrawAspect="Content" ObjectID="_1531067145" r:id="rId661"/>
        </w:object>
      </w:r>
    </w:p>
    <w:p w14:paraId="1EFC83D7" w14:textId="77777777" w:rsidR="00977549" w:rsidRDefault="00977549" w:rsidP="00977549">
      <w:pPr>
        <w:rPr>
          <w:position w:val="-24"/>
        </w:rPr>
      </w:pPr>
      <w:r>
        <w:t xml:space="preserve">With                </w:t>
      </w:r>
      <w:r w:rsidRPr="00C71807">
        <w:rPr>
          <w:position w:val="-24"/>
        </w:rPr>
        <w:object w:dxaOrig="6280" w:dyaOrig="660" w14:anchorId="7075CCB9">
          <v:shape id="_x0000_i1341" type="#_x0000_t75" style="width:314.05pt;height:32.7pt" o:ole="">
            <v:imagedata r:id="rId662" o:title=""/>
          </v:shape>
          <o:OLEObject Type="Embed" ProgID="Equation.DSMT4" ShapeID="_x0000_i1341" DrawAspect="Content" ObjectID="_1531067146" r:id="rId663"/>
        </w:object>
      </w:r>
    </w:p>
    <w:p w14:paraId="585AA353" w14:textId="77777777" w:rsidR="00977549" w:rsidRDefault="00977549" w:rsidP="00977549">
      <w:r>
        <w:t xml:space="preserve">The classical definition of </w:t>
      </w:r>
      <w:r w:rsidRPr="00726C72">
        <w:rPr>
          <w:position w:val="-16"/>
        </w:rPr>
        <w:object w:dxaOrig="520" w:dyaOrig="440" w14:anchorId="723BB809">
          <v:shape id="_x0000_i1342" type="#_x0000_t75" style="width:26.05pt;height:21.95pt" o:ole="">
            <v:imagedata r:id="rId664" o:title=""/>
          </v:shape>
          <o:OLEObject Type="Embed" ProgID="Equation.DSMT4" ShapeID="_x0000_i1342" DrawAspect="Content" ObjectID="_1531067147" r:id="rId665"/>
        </w:object>
      </w:r>
      <w:r>
        <w:t xml:space="preserve">which ensures its tensorial conservation with respect to </w:t>
      </w:r>
      <w:r w:rsidRPr="00726C72">
        <w:rPr>
          <w:position w:val="-16"/>
        </w:rPr>
        <w:object w:dxaOrig="480" w:dyaOrig="440" w14:anchorId="78102195">
          <v:shape id="_x0000_i1343" type="#_x0000_t75" style="width:24pt;height:21.95pt" o:ole="">
            <v:imagedata r:id="rId666" o:title=""/>
          </v:shape>
          <o:OLEObject Type="Embed" ProgID="Equation.DSMT4" ShapeID="_x0000_i1343" DrawAspect="Content" ObjectID="_1531067148" r:id="rId667"/>
        </w:object>
      </w:r>
      <w:r>
        <w:t>is :</w:t>
      </w:r>
    </w:p>
    <w:p w14:paraId="2838874A" w14:textId="77777777" w:rsidR="00977549" w:rsidRDefault="00977549" w:rsidP="00977549">
      <w:pPr>
        <w:jc w:val="center"/>
      </w:pPr>
      <w:r w:rsidRPr="00726C72">
        <w:rPr>
          <w:position w:val="-28"/>
        </w:rPr>
        <w:object w:dxaOrig="2700" w:dyaOrig="740" w14:anchorId="1DE55C20">
          <v:shape id="_x0000_i1344" type="#_x0000_t75" style="width:134.8pt;height:36.75pt" o:ole="">
            <v:imagedata r:id="rId668" o:title=""/>
          </v:shape>
          <o:OLEObject Type="Embed" ProgID="Equation.DSMT4" ShapeID="_x0000_i1344" DrawAspect="Content" ObjectID="_1531067149" r:id="rId669"/>
        </w:object>
      </w:r>
    </w:p>
    <w:p w14:paraId="1BAAD716" w14:textId="77777777" w:rsidR="00977549" w:rsidRDefault="00977549" w:rsidP="00977549">
      <w:r>
        <w:t xml:space="preserve">Where </w:t>
      </w:r>
      <w:r w:rsidRPr="00726C72">
        <w:rPr>
          <w:position w:val="-16"/>
        </w:rPr>
        <w:object w:dxaOrig="760" w:dyaOrig="420" w14:anchorId="030BE902">
          <v:shape id="_x0000_i1345" type="#_x0000_t75" style="width:37.8pt;height:20.95pt" o:ole="">
            <v:imagedata r:id="rId670" o:title=""/>
          </v:shape>
          <o:OLEObject Type="Embed" ProgID="Equation.DSMT4" ShapeID="_x0000_i1345" DrawAspect="Content" ObjectID="_1531067150" r:id="rId671"/>
        </w:object>
      </w:r>
      <w:r>
        <w:t xml:space="preserve"> refers to the action of the ordinary matter. There is no need to give the definition </w:t>
      </w:r>
      <w:proofErr w:type="gramStart"/>
      <w:r>
        <w:t xml:space="preserve">of  </w:t>
      </w:r>
      <w:proofErr w:type="gramEnd"/>
      <w:r w:rsidRPr="00726C72">
        <w:rPr>
          <w:position w:val="-16"/>
        </w:rPr>
        <w:object w:dxaOrig="520" w:dyaOrig="440" w14:anchorId="7AF699BC">
          <v:shape id="_x0000_i1346" type="#_x0000_t75" style="width:26.05pt;height:21.95pt" o:ole="">
            <v:imagedata r:id="rId672" o:title=""/>
          </v:shape>
          <o:OLEObject Type="Embed" ProgID="Equation.DSMT4" ShapeID="_x0000_i1346" DrawAspect="Content" ObjectID="_1531067151" r:id="rId673"/>
        </w:object>
      </w:r>
      <w:r>
        <w:t xml:space="preserve">, which was not precised in the works of Petit and d’Agostini. </w:t>
      </w:r>
    </w:p>
    <w:p w14:paraId="040A1920" w14:textId="77777777" w:rsidR="00977549" w:rsidRDefault="00977549" w:rsidP="00977549">
      <w:r>
        <w:t xml:space="preserve">The « Janus Model » does not fit the Bianchi identities. In effect the system (1a) + (1b) goes with : </w:t>
      </w:r>
    </w:p>
    <w:p w14:paraId="12728199" w14:textId="77777777" w:rsidR="00977549" w:rsidRDefault="00977549" w:rsidP="00977549">
      <w:pPr>
        <w:rPr>
          <w:position w:val="-24"/>
        </w:rPr>
      </w:pPr>
      <w:r>
        <w:t xml:space="preserve">(2a)                                                                 </w:t>
      </w:r>
      <w:r w:rsidRPr="00726C72">
        <w:rPr>
          <w:position w:val="-16"/>
        </w:rPr>
        <w:object w:dxaOrig="1220" w:dyaOrig="440" w14:anchorId="6174C15A">
          <v:shape id="_x0000_i1347" type="#_x0000_t75" style="width:61.3pt;height:21.95pt" o:ole="">
            <v:imagedata r:id="rId674" o:title=""/>
          </v:shape>
          <o:OLEObject Type="Embed" ProgID="Equation.DSMT4" ShapeID="_x0000_i1347" DrawAspect="Content" ObjectID="_1531067152" r:id="rId675"/>
        </w:object>
      </w:r>
    </w:p>
    <w:p w14:paraId="4DE27B0F" w14:textId="77777777" w:rsidR="00977549" w:rsidRPr="00212B7B" w:rsidRDefault="00977549" w:rsidP="00977549">
      <w:r>
        <w:t xml:space="preserve">(2b)                                                                 </w:t>
      </w:r>
      <w:r w:rsidRPr="00726C72">
        <w:rPr>
          <w:position w:val="-16"/>
        </w:rPr>
        <w:object w:dxaOrig="1220" w:dyaOrig="440" w14:anchorId="572A746F">
          <v:shape id="_x0000_i1348" type="#_x0000_t75" style="width:61.3pt;height:21.95pt" o:ole="">
            <v:imagedata r:id="rId676" o:title=""/>
          </v:shape>
          <o:OLEObject Type="Embed" ProgID="Equation.DSMT4" ShapeID="_x0000_i1348" DrawAspect="Content" ObjectID="_1531067153" r:id="rId677"/>
        </w:object>
      </w:r>
      <w:r>
        <w:t xml:space="preserve"> </w:t>
      </w:r>
    </w:p>
    <w:p w14:paraId="0497DC4C" w14:textId="77777777" w:rsidR="00977549" w:rsidRDefault="00977549" w:rsidP="00977549">
      <w:r w:rsidRPr="00B31965">
        <w:rPr>
          <w:position w:val="-24"/>
        </w:rPr>
        <w:object w:dxaOrig="1360" w:dyaOrig="660" w14:anchorId="12C19EE4">
          <v:shape id="_x0000_i1349" type="#_x0000_t75" style="width:67.9pt;height:32.7pt" o:ole="">
            <v:imagedata r:id="rId678" o:title=""/>
          </v:shape>
          <o:OLEObject Type="Embed" ProgID="Equation.DSMT4" ShapeID="_x0000_i1349" DrawAspect="Content" ObjectID="_1531067154" r:id="rId679"/>
        </w:object>
      </w:r>
      <w:r>
        <w:t xml:space="preserve">Consider the case  </w:t>
      </w:r>
      <w:r w:rsidRPr="00726C72">
        <w:rPr>
          <w:position w:val="-16"/>
        </w:rPr>
        <w:object w:dxaOrig="800" w:dyaOrig="440" w14:anchorId="28F95F21">
          <v:shape id="_x0000_i1350" type="#_x0000_t75" style="width:39.85pt;height:21.95pt" o:ole="">
            <v:imagedata r:id="rId680" o:title=""/>
          </v:shape>
          <o:OLEObject Type="Embed" ProgID="Equation.DSMT4" ShapeID="_x0000_i1350" DrawAspect="Content" ObjectID="_1531067155" r:id="rId681"/>
        </w:object>
      </w:r>
      <w:r>
        <w:rPr>
          <w:position w:val="-24"/>
        </w:rPr>
        <w:t xml:space="preserve">  </w:t>
      </w:r>
      <w:r>
        <w:t xml:space="preserve">so that the Janus system becomes : </w:t>
      </w:r>
    </w:p>
    <w:p w14:paraId="50EB0E06" w14:textId="77777777" w:rsidR="00977549" w:rsidRDefault="00977549" w:rsidP="00977549">
      <w:pPr>
        <w:rPr>
          <w:position w:val="-24"/>
        </w:rPr>
      </w:pPr>
      <w:r>
        <w:t xml:space="preserve">(3a)                                                                 </w:t>
      </w:r>
      <w:r w:rsidRPr="00726C72">
        <w:rPr>
          <w:position w:val="-16"/>
        </w:rPr>
        <w:object w:dxaOrig="1320" w:dyaOrig="440" w14:anchorId="01C347B7">
          <v:shape id="_x0000_i1351" type="#_x0000_t75" style="width:66.4pt;height:21.95pt" o:ole="">
            <v:imagedata r:id="rId682" o:title=""/>
          </v:shape>
          <o:OLEObject Type="Embed" ProgID="Equation.DSMT4" ShapeID="_x0000_i1351" DrawAspect="Content" ObjectID="_1531067156" r:id="rId683"/>
        </w:object>
      </w:r>
    </w:p>
    <w:p w14:paraId="6485E1C8" w14:textId="77777777" w:rsidR="00977549" w:rsidRDefault="00977549" w:rsidP="00977549">
      <w:r>
        <w:t xml:space="preserve">(3b)                                                                </w:t>
      </w:r>
      <w:r w:rsidRPr="00726C72">
        <w:rPr>
          <w:position w:val="-16"/>
        </w:rPr>
        <w:object w:dxaOrig="1500" w:dyaOrig="440" w14:anchorId="3BA2D8F9">
          <v:shape id="_x0000_i1352" type="#_x0000_t75" style="width:75.05pt;height:21.95pt" o:ole="">
            <v:imagedata r:id="rId684" o:title=""/>
          </v:shape>
          <o:OLEObject Type="Embed" ProgID="Equation.DSMT4" ShapeID="_x0000_i1352" DrawAspect="Content" ObjectID="_1531067157" r:id="rId685"/>
        </w:object>
      </w:r>
    </w:p>
    <w:p w14:paraId="7F339B2E" w14:textId="77777777" w:rsidR="00977549" w:rsidRDefault="00977549" w:rsidP="00977549"/>
    <w:p w14:paraId="79D538A1" w14:textId="77777777" w:rsidR="00977549" w:rsidRDefault="00977549" w:rsidP="00977549">
      <w:r>
        <w:t xml:space="preserve">  Let us write :  </w:t>
      </w:r>
    </w:p>
    <w:p w14:paraId="03EA81B0" w14:textId="77777777" w:rsidR="00977549" w:rsidRDefault="00977549" w:rsidP="00977549">
      <w:pPr>
        <w:ind w:left="2552"/>
        <w:rPr>
          <w:position w:val="-24"/>
        </w:rPr>
      </w:pPr>
      <w:r w:rsidRPr="00726C72">
        <w:rPr>
          <w:position w:val="-16"/>
        </w:rPr>
        <w:object w:dxaOrig="3560" w:dyaOrig="440" w14:anchorId="716AA9B7">
          <v:shape id="_x0000_i1353" type="#_x0000_t75" style="width:178.2pt;height:21.95pt" o:ole="">
            <v:imagedata r:id="rId686" o:title=""/>
          </v:shape>
          <o:OLEObject Type="Embed" ProgID="Equation.DSMT4" ShapeID="_x0000_i1353" DrawAspect="Content" ObjectID="_1531067158" r:id="rId687"/>
        </w:object>
      </w:r>
    </w:p>
    <w:p w14:paraId="567DE087" w14:textId="77777777" w:rsidR="00977549" w:rsidRDefault="00977549" w:rsidP="00977549">
      <w:pPr>
        <w:ind w:left="2552"/>
        <w:rPr>
          <w:position w:val="-24"/>
        </w:rPr>
      </w:pPr>
      <w:r w:rsidRPr="00726C72">
        <w:rPr>
          <w:position w:val="-12"/>
        </w:rPr>
        <w:object w:dxaOrig="3340" w:dyaOrig="460" w14:anchorId="23FDB97C">
          <v:shape id="_x0000_i1354" type="#_x0000_t75" style="width:167pt;height:23pt" o:ole="">
            <v:imagedata r:id="rId688" o:title=""/>
          </v:shape>
          <o:OLEObject Type="Embed" ProgID="Equation.DSMT4" ShapeID="_x0000_i1354" DrawAspect="Content" ObjectID="_1531067159" r:id="rId689"/>
        </w:object>
      </w:r>
      <w:r>
        <w:rPr>
          <w:position w:val="-24"/>
        </w:rPr>
        <w:t xml:space="preserve"> </w:t>
      </w:r>
    </w:p>
    <w:p w14:paraId="361B7F99" w14:textId="77777777" w:rsidR="00977549" w:rsidRPr="00726C72" w:rsidRDefault="00977549" w:rsidP="00977549">
      <w:pPr>
        <w:ind w:left="2552"/>
        <w:rPr>
          <w:position w:val="-24"/>
        </w:rPr>
      </w:pPr>
      <w:r w:rsidRPr="00726C72">
        <w:rPr>
          <w:position w:val="-16"/>
        </w:rPr>
        <w:object w:dxaOrig="3360" w:dyaOrig="440" w14:anchorId="57C18204">
          <v:shape id="_x0000_i1355" type="#_x0000_t75" style="width:168pt;height:21.95pt" o:ole="">
            <v:imagedata r:id="rId690" o:title=""/>
          </v:shape>
          <o:OLEObject Type="Embed" ProgID="Equation.DSMT4" ShapeID="_x0000_i1355" DrawAspect="Content" ObjectID="_1531067160" r:id="rId691"/>
        </w:object>
      </w:r>
    </w:p>
    <w:p w14:paraId="57FAE147" w14:textId="77777777" w:rsidR="00977549" w:rsidRDefault="00977549" w:rsidP="00977549">
      <w:pPr>
        <w:ind w:left="2552"/>
        <w:rPr>
          <w:position w:val="-24"/>
        </w:rPr>
      </w:pPr>
      <w:r w:rsidRPr="00726C72">
        <w:rPr>
          <w:position w:val="-24"/>
        </w:rPr>
        <w:object w:dxaOrig="3780" w:dyaOrig="660" w14:anchorId="35A5C798">
          <v:shape id="_x0000_i1356" type="#_x0000_t75" style="width:188.95pt;height:32.7pt" o:ole="">
            <v:imagedata r:id="rId692" o:title=""/>
          </v:shape>
          <o:OLEObject Type="Embed" ProgID="Equation.DSMT4" ShapeID="_x0000_i1356" DrawAspect="Content" ObjectID="_1531067161" r:id="rId693"/>
        </w:object>
      </w:r>
    </w:p>
    <w:p w14:paraId="4EA152AF" w14:textId="77777777" w:rsidR="00977549" w:rsidRDefault="00977549" w:rsidP="00977549">
      <w:r>
        <w:t xml:space="preserve">The the Janus system becomes : </w:t>
      </w:r>
    </w:p>
    <w:p w14:paraId="1DEDE103" w14:textId="77777777" w:rsidR="00977549" w:rsidRDefault="00977549" w:rsidP="00977549">
      <w:pPr>
        <w:rPr>
          <w:position w:val="-24"/>
        </w:rPr>
      </w:pPr>
      <w:r>
        <w:t xml:space="preserve">(4a)                                                                 </w:t>
      </w:r>
      <w:r w:rsidRPr="00726C72">
        <w:rPr>
          <w:position w:val="-16"/>
        </w:rPr>
        <w:object w:dxaOrig="1260" w:dyaOrig="440" w14:anchorId="33E6DA87">
          <v:shape id="_x0000_i1357" type="#_x0000_t75" style="width:62.8pt;height:21.95pt" o:ole="">
            <v:imagedata r:id="rId694" o:title=""/>
          </v:shape>
          <o:OLEObject Type="Embed" ProgID="Equation.DSMT4" ShapeID="_x0000_i1357" DrawAspect="Content" ObjectID="_1531067162" r:id="rId695"/>
        </w:object>
      </w:r>
    </w:p>
    <w:p w14:paraId="49DDF6F9" w14:textId="77777777" w:rsidR="00977549" w:rsidRDefault="00977549" w:rsidP="00977549">
      <w:pPr>
        <w:rPr>
          <w:position w:val="-24"/>
        </w:rPr>
      </w:pPr>
      <w:r>
        <w:t xml:space="preserve">(4b)                                                                </w:t>
      </w:r>
      <w:r w:rsidRPr="00726C72">
        <w:rPr>
          <w:position w:val="-16"/>
        </w:rPr>
        <w:object w:dxaOrig="1260" w:dyaOrig="440" w14:anchorId="3A5A2B62">
          <v:shape id="_x0000_i1358" type="#_x0000_t75" style="width:62.8pt;height:21.95pt" o:ole="">
            <v:imagedata r:id="rId696" o:title=""/>
          </v:shape>
          <o:OLEObject Type="Embed" ProgID="Equation.DSMT4" ShapeID="_x0000_i1358" DrawAspect="Content" ObjectID="_1531067163" r:id="rId697"/>
        </w:object>
      </w:r>
    </w:p>
    <w:p w14:paraId="635881DA" w14:textId="77777777" w:rsidR="00977549" w:rsidRDefault="00977549" w:rsidP="00977549">
      <w:pPr>
        <w:rPr>
          <w:position w:val="-24"/>
        </w:rPr>
      </w:pPr>
      <w:r>
        <w:rPr>
          <w:position w:val="-24"/>
        </w:rPr>
        <w:t xml:space="preserve">with (4c) : </w:t>
      </w:r>
    </w:p>
    <w:p w14:paraId="557A6867" w14:textId="77777777" w:rsidR="00977549" w:rsidRPr="00B31965" w:rsidRDefault="00977549" w:rsidP="00977549">
      <w:pPr>
        <w:rPr>
          <w:b/>
        </w:rPr>
      </w:pPr>
      <w:r>
        <w:rPr>
          <w:b/>
          <w:position w:val="-24"/>
        </w:rPr>
        <w:t xml:space="preserve">                                                                        </w:t>
      </w:r>
      <w:r>
        <w:rPr>
          <w:b/>
          <w:position w:val="-24"/>
        </w:rPr>
        <w:object w:dxaOrig="1360" w:dyaOrig="660" w14:anchorId="303F2D3D">
          <v:shape id="_x0000_i1359" type="#_x0000_t75" style="width:67.9pt;height:32.7pt" o:ole="">
            <v:imagedata r:id="rId698" o:title=""/>
          </v:shape>
          <o:OLEObject Type="Embed" ProgID="Equation.DSMT4" ShapeID="_x0000_i1359" DrawAspect="Content" ObjectID="_1531067164" r:id="rId699"/>
        </w:object>
      </w:r>
      <w:r w:rsidRPr="00B31965">
        <w:rPr>
          <w:b/>
          <w:position w:val="-24"/>
        </w:rPr>
        <w:t xml:space="preserve"> </w:t>
      </w:r>
    </w:p>
    <w:p w14:paraId="540419F3" w14:textId="77777777" w:rsidR="00977549" w:rsidRDefault="00977549" w:rsidP="00977549">
      <w:pPr>
        <w:jc w:val="both"/>
      </w:pPr>
      <w:r>
        <w:t xml:space="preserve">The authors have introduced the factor </w:t>
      </w:r>
      <w:r w:rsidRPr="00726C72">
        <w:rPr>
          <w:position w:val="-24"/>
        </w:rPr>
        <w:object w:dxaOrig="360" w:dyaOrig="660" w14:anchorId="02B74073">
          <v:shape id="_x0000_i1360" type="#_x0000_t75" style="width:17.85pt;height:32.7pt" o:ole="">
            <v:imagedata r:id="rId700" o:title=""/>
          </v:shape>
          <o:OLEObject Type="Embed" ProgID="Equation.DSMT4" ShapeID="_x0000_i1360" DrawAspect="Content" ObjectID="_1531067165" r:id="rId701"/>
        </w:object>
      </w:r>
      <w:r>
        <w:t xml:space="preserve">  is order to cure a difficulty to some unconsistency linked to a simplified model but as will be shown further this does not prevent the severe unconsistency in the case of the hydrostatic equilibrium when we consider the cas of a self-gravitating star, in the Newtonian limit </w:t>
      </w:r>
      <w:r w:rsidRPr="00726C72">
        <w:rPr>
          <w:position w:val="-10"/>
        </w:rPr>
        <w:object w:dxaOrig="780" w:dyaOrig="260" w14:anchorId="4B303399">
          <v:shape id="_x0000_i1361" type="#_x0000_t75" style="width:39.3pt;height:12.75pt" o:ole="">
            <v:imagedata r:id="rId702" o:title=""/>
          </v:shape>
          <o:OLEObject Type="Embed" ProgID="Equation.DSMT4" ShapeID="_x0000_i1361" DrawAspect="Content" ObjectID="_1531067166" r:id="rId703"/>
        </w:object>
      </w:r>
    </w:p>
    <w:p w14:paraId="3C6453A6" w14:textId="77777777" w:rsidR="00977549" w:rsidRDefault="00977549" w:rsidP="00977549">
      <w:r>
        <w:t xml:space="preserve">The central point is based on the constainsts </w:t>
      </w:r>
    </w:p>
    <w:p w14:paraId="6FE9CF02" w14:textId="77777777" w:rsidR="00977549" w:rsidRDefault="00977549" w:rsidP="00977549">
      <w:pPr>
        <w:rPr>
          <w:position w:val="-24"/>
        </w:rPr>
      </w:pPr>
      <w:r>
        <w:t xml:space="preserve">(5a)                                                                 </w:t>
      </w:r>
      <w:r w:rsidRPr="00726C72">
        <w:rPr>
          <w:position w:val="-16"/>
        </w:rPr>
        <w:object w:dxaOrig="1040" w:dyaOrig="440" w14:anchorId="13385ACA">
          <v:shape id="_x0000_i1362" type="#_x0000_t75" style="width:52.1pt;height:21.95pt" o:ole="">
            <v:imagedata r:id="rId704" o:title=""/>
          </v:shape>
          <o:OLEObject Type="Embed" ProgID="Equation.DSMT4" ShapeID="_x0000_i1362" DrawAspect="Content" ObjectID="_1531067167" r:id="rId705"/>
        </w:object>
      </w:r>
    </w:p>
    <w:p w14:paraId="77B77968" w14:textId="77777777" w:rsidR="00977549" w:rsidRDefault="00977549" w:rsidP="00977549">
      <w:r>
        <w:t xml:space="preserve">(5b)                                                                 </w:t>
      </w:r>
      <w:r w:rsidRPr="00726C72">
        <w:rPr>
          <w:position w:val="-16"/>
        </w:rPr>
        <w:object w:dxaOrig="1040" w:dyaOrig="440" w14:anchorId="73FFB891">
          <v:shape id="_x0000_i1363" type="#_x0000_t75" style="width:52.1pt;height:21.95pt" o:ole="">
            <v:imagedata r:id="rId706" o:title=""/>
          </v:shape>
          <o:OLEObject Type="Embed" ProgID="Equation.DSMT4" ShapeID="_x0000_i1363" DrawAspect="Content" ObjectID="_1531067168" r:id="rId707"/>
        </w:object>
      </w:r>
      <w:r>
        <w:t xml:space="preserve"> </w:t>
      </w:r>
    </w:p>
    <w:p w14:paraId="54B98A62" w14:textId="77777777" w:rsidR="00977549" w:rsidRDefault="00977549" w:rsidP="00977549">
      <w:proofErr w:type="gramStart"/>
      <w:r>
        <w:t>where</w:t>
      </w:r>
      <w:proofErr w:type="gramEnd"/>
      <w:r>
        <w:t xml:space="preserve"> </w:t>
      </w:r>
      <w:r w:rsidRPr="00726C72">
        <w:rPr>
          <w:position w:val="-6"/>
        </w:rPr>
        <w:object w:dxaOrig="240" w:dyaOrig="320" w14:anchorId="345893EE">
          <v:shape id="_x0000_i1364" type="#_x0000_t75" style="width:12.25pt;height:16.35pt" o:ole="">
            <v:imagedata r:id="rId708" o:title=""/>
          </v:shape>
          <o:OLEObject Type="Embed" ProgID="Equation.DSMT4" ShapeID="_x0000_i1364" DrawAspect="Content" ObjectID="_1531067169" r:id="rId709"/>
        </w:object>
      </w:r>
      <w:r>
        <w:t xml:space="preserve"> is the connection linked to </w:t>
      </w:r>
      <w:r w:rsidRPr="00726C72">
        <w:rPr>
          <w:position w:val="-16"/>
        </w:rPr>
        <w:object w:dxaOrig="380" w:dyaOrig="440" w14:anchorId="452FD1AD">
          <v:shape id="_x0000_i1365" type="#_x0000_t75" style="width:18.9pt;height:21.95pt" o:ole="">
            <v:imagedata r:id="rId710" o:title=""/>
          </v:shape>
          <o:OLEObject Type="Embed" ProgID="Equation.DSMT4" ShapeID="_x0000_i1365" DrawAspect="Content" ObjectID="_1531067170" r:id="rId711"/>
        </w:object>
      </w:r>
      <w:r>
        <w:t xml:space="preserve">. </w:t>
      </w:r>
    </w:p>
    <w:p w14:paraId="6CFEB853" w14:textId="77777777" w:rsidR="00977549" w:rsidRDefault="00977549" w:rsidP="00977549">
      <w:r>
        <w:t xml:space="preserve">To illustrate such point let us consider the simple case where the « positive » matter comes both from a background source  </w:t>
      </w:r>
      <w:r w:rsidRPr="00726C72">
        <w:rPr>
          <w:position w:val="-16"/>
        </w:rPr>
        <w:object w:dxaOrig="380" w:dyaOrig="440" w14:anchorId="568BA6DF">
          <v:shape id="_x0000_i1366" type="#_x0000_t75" style="width:18.9pt;height:21.95pt" o:ole="">
            <v:imagedata r:id="rId712" o:title=""/>
          </v:shape>
          <o:OLEObject Type="Embed" ProgID="Equation.DSMT4" ShapeID="_x0000_i1366" DrawAspect="Content" ObjectID="_1531067171" r:id="rId713"/>
        </w:object>
      </w:r>
      <w:r>
        <w:t xml:space="preserve"> </w:t>
      </w:r>
      <w:proofErr w:type="gramStart"/>
      <w:r>
        <w:t>( for</w:t>
      </w:r>
      <w:proofErr w:type="gramEnd"/>
      <w:r>
        <w:t xml:space="preserve"> example a star, or the sun in our solar </w:t>
      </w:r>
      <w:r>
        <w:lastRenderedPageBreak/>
        <w:t xml:space="preserve">system ), considered as a sphere filled by a uniform distribution of « dust », i.e </w:t>
      </w:r>
      <w:r w:rsidRPr="00726C72">
        <w:rPr>
          <w:position w:val="-16"/>
        </w:rPr>
        <w:object w:dxaOrig="1400" w:dyaOrig="440" w14:anchorId="468DAEB9">
          <v:shape id="_x0000_i1367" type="#_x0000_t75" style="width:70.45pt;height:21.95pt" o:ole="">
            <v:imagedata r:id="rId714" o:title=""/>
          </v:shape>
          <o:OLEObject Type="Embed" ProgID="Equation.DSMT4" ShapeID="_x0000_i1367" DrawAspect="Content" ObjectID="_1531067172" r:id="rId715"/>
        </w:object>
      </w:r>
      <w:r>
        <w:t xml:space="preserve">, then : </w:t>
      </w:r>
    </w:p>
    <w:p w14:paraId="02F2497C" w14:textId="77777777" w:rsidR="00977549" w:rsidRDefault="00977549" w:rsidP="00977549">
      <w:pPr>
        <w:rPr>
          <w:position w:val="-24"/>
        </w:rPr>
      </w:pPr>
      <w:r>
        <w:t xml:space="preserve">(6a)                                                                 </w:t>
      </w:r>
      <w:r w:rsidRPr="00726C72">
        <w:rPr>
          <w:position w:val="-16"/>
        </w:rPr>
        <w:object w:dxaOrig="1960" w:dyaOrig="440" w14:anchorId="4474D6C2">
          <v:shape id="_x0000_i1368" type="#_x0000_t75" style="width:98.05pt;height:21.95pt" o:ole="">
            <v:imagedata r:id="rId716" o:title=""/>
          </v:shape>
          <o:OLEObject Type="Embed" ProgID="Equation.DSMT4" ShapeID="_x0000_i1368" DrawAspect="Content" ObjectID="_1531067173" r:id="rId717"/>
        </w:object>
      </w:r>
    </w:p>
    <w:p w14:paraId="23F9BAF1" w14:textId="77777777" w:rsidR="00977549" w:rsidRDefault="00977549" w:rsidP="00977549">
      <w:r>
        <w:t xml:space="preserve">(6b)                                                                 </w:t>
      </w:r>
      <w:r w:rsidRPr="00726C72">
        <w:rPr>
          <w:position w:val="-16"/>
        </w:rPr>
        <w:object w:dxaOrig="1960" w:dyaOrig="440" w14:anchorId="515FAB5D">
          <v:shape id="_x0000_i1369" type="#_x0000_t75" style="width:98.05pt;height:21.95pt" o:ole="">
            <v:imagedata r:id="rId718" o:title=""/>
          </v:shape>
          <o:OLEObject Type="Embed" ProgID="Equation.DSMT4" ShapeID="_x0000_i1369" DrawAspect="Content" ObjectID="_1531067174" r:id="rId719"/>
        </w:object>
      </w:r>
      <w:r>
        <w:t xml:space="preserve"> </w:t>
      </w:r>
    </w:p>
    <w:p w14:paraId="3E857F6D" w14:textId="77777777" w:rsidR="00977549" w:rsidRDefault="00977549" w:rsidP="00977549">
      <w:proofErr w:type="gramStart"/>
      <w:r>
        <w:t>where</w:t>
      </w:r>
      <w:proofErr w:type="gramEnd"/>
      <w:r>
        <w:t xml:space="preserve">  </w:t>
      </w:r>
    </w:p>
    <w:p w14:paraId="22765B35" w14:textId="77777777" w:rsidR="00977549" w:rsidRDefault="00977549" w:rsidP="00977549">
      <w:r>
        <w:t xml:space="preserve">(7)                                                        </w:t>
      </w:r>
      <w:r w:rsidRPr="00726C72">
        <w:rPr>
          <w:position w:val="-24"/>
        </w:rPr>
        <w:object w:dxaOrig="3380" w:dyaOrig="700" w14:anchorId="5E3DF549">
          <v:shape id="_x0000_i1370" type="#_x0000_t75" style="width:169pt;height:35.25pt" o:ole="">
            <v:imagedata r:id="rId720" o:title=""/>
          </v:shape>
          <o:OLEObject Type="Embed" ProgID="Equation.DSMT4" ShapeID="_x0000_i1370" DrawAspect="Content" ObjectID="_1531067175" r:id="rId721"/>
        </w:object>
      </w:r>
    </w:p>
    <w:p w14:paraId="3195B53B" w14:textId="77777777" w:rsidR="00977549" w:rsidRDefault="00977549" w:rsidP="00977549">
      <w:r>
        <w:t xml:space="preserve">(8)                                                                       </w:t>
      </w:r>
      <w:r w:rsidRPr="00726C72">
        <w:rPr>
          <w:position w:val="-24"/>
        </w:rPr>
        <w:object w:dxaOrig="1520" w:dyaOrig="660" w14:anchorId="09F7DDF2">
          <v:shape id="_x0000_i1371" type="#_x0000_t75" style="width:76.1pt;height:32.7pt" o:ole="">
            <v:imagedata r:id="rId722" o:title=""/>
          </v:shape>
          <o:OLEObject Type="Embed" ProgID="Equation.DSMT4" ShapeID="_x0000_i1371" DrawAspect="Content" ObjectID="_1531067176" r:id="rId723"/>
        </w:object>
      </w:r>
    </w:p>
    <w:p w14:paraId="2714FF83" w14:textId="2DA25E2F" w:rsidR="00977549" w:rsidRDefault="00977549" w:rsidP="00977549">
      <w:r>
        <w:t xml:space="preserve">(9)                                                                       </w:t>
      </w:r>
      <w:r w:rsidRPr="00726C72">
        <w:rPr>
          <w:position w:val="-24"/>
        </w:rPr>
        <w:object w:dxaOrig="1400" w:dyaOrig="660" w14:anchorId="050A3A06">
          <v:shape id="_x0000_i1372" type="#_x0000_t75" style="width:70.45pt;height:32.7pt" o:ole="">
            <v:imagedata r:id="rId724" o:title=""/>
          </v:shape>
          <o:OLEObject Type="Embed" ProgID="Equation.DSMT4" ShapeID="_x0000_i1372" DrawAspect="Content" ObjectID="_1531067177" r:id="rId725"/>
        </w:object>
      </w:r>
    </w:p>
    <w:p w14:paraId="6B9B1A4E" w14:textId="77777777" w:rsidR="00977549" w:rsidRDefault="00977549" w:rsidP="00977549">
      <w:r>
        <w:t xml:space="preserve">Here the covariant 4-velocity field </w:t>
      </w:r>
      <w:r w:rsidRPr="00726C72">
        <w:rPr>
          <w:position w:val="-16"/>
        </w:rPr>
        <w:object w:dxaOrig="300" w:dyaOrig="420" w14:anchorId="7460B8FD">
          <v:shape id="_x0000_i1373" type="#_x0000_t75" style="width:14.8pt;height:20.95pt" o:ole="">
            <v:imagedata r:id="rId726" o:title=""/>
          </v:shape>
          <o:OLEObject Type="Embed" ProgID="Equation.DSMT4" ShapeID="_x0000_i1373" DrawAspect="Content" ObjectID="_1531067178" r:id="rId727"/>
        </w:object>
      </w:r>
      <w:r>
        <w:t xml:space="preserve"> is, defined with respect to the </w:t>
      </w:r>
      <w:proofErr w:type="gramStart"/>
      <w:r>
        <w:t xml:space="preserve">metric </w:t>
      </w:r>
      <w:r w:rsidRPr="00726C72">
        <w:rPr>
          <w:position w:val="-16"/>
        </w:rPr>
        <w:object w:dxaOrig="380" w:dyaOrig="420" w14:anchorId="3DA5C6AF">
          <v:shape id="_x0000_i1374" type="#_x0000_t75" style="width:18.9pt;height:20.95pt" o:ole="">
            <v:imagedata r:id="rId728" o:title=""/>
          </v:shape>
          <o:OLEObject Type="Embed" ProgID="Equation.DSMT4" ShapeID="_x0000_i1374" DrawAspect="Content" ObjectID="_1531067179" r:id="rId729"/>
        </w:object>
      </w:r>
      <w:r>
        <w:t xml:space="preserve"> , so that </w:t>
      </w:r>
      <w:r w:rsidRPr="00726C72">
        <w:rPr>
          <w:position w:val="-16"/>
        </w:rPr>
        <w:object w:dxaOrig="1440" w:dyaOrig="440" w14:anchorId="1BC3FC52">
          <v:shape id="_x0000_i1375" type="#_x0000_t75" style="width:1in;height:21.95pt" o:ole="">
            <v:imagedata r:id="rId730" o:title=""/>
          </v:shape>
          <o:OLEObject Type="Embed" ProgID="Equation.DSMT4" ShapeID="_x0000_i1375" DrawAspect="Content" ObjectID="_1531067180" r:id="rId731"/>
        </w:object>
      </w:r>
      <w:r>
        <w:t xml:space="preserve"> .  Considered with respect to the second metric </w:t>
      </w:r>
      <w:r w:rsidRPr="00726C72">
        <w:rPr>
          <w:position w:val="-16"/>
        </w:rPr>
        <w:object w:dxaOrig="380" w:dyaOrig="420" w14:anchorId="48B399F9">
          <v:shape id="_x0000_i1376" type="#_x0000_t75" style="width:18.9pt;height:20.95pt" o:ole="">
            <v:imagedata r:id="rId732" o:title=""/>
          </v:shape>
          <o:OLEObject Type="Embed" ProgID="Equation.DSMT4" ShapeID="_x0000_i1376" DrawAspect="Content" ObjectID="_1531067181" r:id="rId733"/>
        </w:object>
      </w:r>
      <w:r>
        <w:t xml:space="preserve">  the co-vectorial field defines in a unique way the equivalent 4-velocity field </w:t>
      </w:r>
      <w:r w:rsidRPr="00726C72">
        <w:rPr>
          <w:position w:val="-16"/>
        </w:rPr>
        <w:object w:dxaOrig="1380" w:dyaOrig="420" w14:anchorId="2D26CA89">
          <v:shape id="_x0000_i1377" type="#_x0000_t75" style="width:68.95pt;height:20.95pt" o:ole="">
            <v:imagedata r:id="rId734" o:title=""/>
          </v:shape>
          <o:OLEObject Type="Embed" ProgID="Equation.DSMT4" ShapeID="_x0000_i1377" DrawAspect="Content" ObjectID="_1531067182" r:id="rId735"/>
        </w:object>
      </w:r>
      <w:r>
        <w:t xml:space="preserve"> (</w:t>
      </w:r>
      <w:proofErr w:type="gramStart"/>
      <w:r>
        <w:t xml:space="preserve">with </w:t>
      </w:r>
      <w:proofErr w:type="gramEnd"/>
      <w:r w:rsidRPr="00726C72">
        <w:rPr>
          <w:position w:val="-16"/>
        </w:rPr>
        <w:object w:dxaOrig="1460" w:dyaOrig="440" w14:anchorId="4434C4E2">
          <v:shape id="_x0000_i1378" type="#_x0000_t75" style="width:73pt;height:21.95pt" o:ole="">
            <v:imagedata r:id="rId736" o:title=""/>
          </v:shape>
          <o:OLEObject Type="Embed" ProgID="Equation.DSMT4" ShapeID="_x0000_i1378" DrawAspect="Content" ObjectID="_1531067183" r:id="rId737"/>
        </w:object>
      </w:r>
      <w:r>
        <w:t xml:space="preserve">) as defined above. </w:t>
      </w:r>
    </w:p>
    <w:p w14:paraId="384D1ABF" w14:textId="77777777" w:rsidR="00977549" w:rsidRDefault="00977549" w:rsidP="00977549">
      <w:r>
        <w:t xml:space="preserve">Now consider the two conservation laws (5a) and (5b). </w:t>
      </w:r>
    </w:p>
    <w:p w14:paraId="0107E755" w14:textId="77777777" w:rsidR="00977549" w:rsidRDefault="00977549" w:rsidP="00977549">
      <w:r>
        <w:t xml:space="preserve">Let us first concentrate on the movement of the test dust matter. The laws (5a) and (5b) the following constrainst : </w:t>
      </w:r>
    </w:p>
    <w:p w14:paraId="27426878" w14:textId="77777777" w:rsidR="00977549" w:rsidRDefault="00977549" w:rsidP="00977549">
      <w:r>
        <w:t xml:space="preserve">(10)                                                                       </w:t>
      </w:r>
      <w:r w:rsidRPr="00C44B13">
        <w:rPr>
          <w:position w:val="-16"/>
        </w:rPr>
        <w:object w:dxaOrig="1020" w:dyaOrig="440" w14:anchorId="3771E725">
          <v:shape id="_x0000_i1379" type="#_x0000_t75" style="width:51.05pt;height:21.95pt" o:ole="">
            <v:imagedata r:id="rId738" o:title=""/>
          </v:shape>
          <o:OLEObject Type="Embed" ProgID="Equation.DSMT4" ShapeID="_x0000_i1379" DrawAspect="Content" ObjectID="_1531067184" r:id="rId739"/>
        </w:object>
      </w:r>
    </w:p>
    <w:p w14:paraId="39AE8D1A" w14:textId="77777777" w:rsidR="00977549" w:rsidRDefault="00977549" w:rsidP="00977549">
      <w:r>
        <w:t xml:space="preserve">(11)                                                                       </w:t>
      </w:r>
      <w:r w:rsidRPr="00C44B13">
        <w:rPr>
          <w:position w:val="-16"/>
        </w:rPr>
        <w:object w:dxaOrig="1420" w:dyaOrig="440" w14:anchorId="27BD5680">
          <v:shape id="_x0000_i1380" type="#_x0000_t75" style="width:71pt;height:21.95pt" o:ole="">
            <v:imagedata r:id="rId740" o:title=""/>
          </v:shape>
          <o:OLEObject Type="Embed" ProgID="Equation.DSMT4" ShapeID="_x0000_i1380" DrawAspect="Content" ObjectID="_1531067185" r:id="rId741"/>
        </w:object>
      </w:r>
    </w:p>
    <w:p w14:paraId="7867E4B0" w14:textId="77777777" w:rsidR="00977549" w:rsidRDefault="00977549" w:rsidP="00977549">
      <w:r>
        <w:t xml:space="preserve">(12)                                                                       </w:t>
      </w:r>
      <w:r w:rsidRPr="00C44B13">
        <w:rPr>
          <w:position w:val="-16"/>
        </w:rPr>
        <w:object w:dxaOrig="1020" w:dyaOrig="440" w14:anchorId="25AC4119">
          <v:shape id="_x0000_i1381" type="#_x0000_t75" style="width:51.05pt;height:21.95pt" o:ole="">
            <v:imagedata r:id="rId742" o:title=""/>
          </v:shape>
          <o:OLEObject Type="Embed" ProgID="Equation.DSMT4" ShapeID="_x0000_i1381" DrawAspect="Content" ObjectID="_1531067186" r:id="rId743"/>
        </w:object>
      </w:r>
    </w:p>
    <w:p w14:paraId="44BD2BF9" w14:textId="77777777" w:rsidR="00977549" w:rsidRDefault="00977549" w:rsidP="00977549">
      <w:r>
        <w:t xml:space="preserve">(12)                                                                       </w:t>
      </w:r>
      <w:r w:rsidRPr="00C44B13">
        <w:rPr>
          <w:position w:val="-16"/>
        </w:rPr>
        <w:object w:dxaOrig="1420" w:dyaOrig="440" w14:anchorId="5C4A1254">
          <v:shape id="_x0000_i1382" type="#_x0000_t75" style="width:71pt;height:21.95pt" o:ole="">
            <v:imagedata r:id="rId744" o:title=""/>
          </v:shape>
          <o:OLEObject Type="Embed" ProgID="Equation.DSMT4" ShapeID="_x0000_i1382" DrawAspect="Content" ObjectID="_1531067187" r:id="rId745"/>
        </w:object>
      </w:r>
    </w:p>
    <w:p w14:paraId="284CC900" w14:textId="77777777" w:rsidR="00977549" w:rsidRDefault="00977549" w:rsidP="00977549"/>
    <w:p w14:paraId="24C7BACD" w14:textId="77777777" w:rsidR="00977549" w:rsidRDefault="00977549" w:rsidP="00977549">
      <w:pPr>
        <w:jc w:val="both"/>
      </w:pPr>
      <w:r>
        <w:t xml:space="preserve">The physical meaning of the equation (10) is the following. It shows that the lines of the universe of the matter (defined </w:t>
      </w:r>
      <w:proofErr w:type="gramStart"/>
      <w:r>
        <w:t xml:space="preserve">by </w:t>
      </w:r>
      <w:r w:rsidRPr="00C44B13">
        <w:rPr>
          <w:position w:val="-12"/>
        </w:rPr>
        <w:object w:dxaOrig="1120" w:dyaOrig="400" w14:anchorId="20AE0DD7">
          <v:shape id="_x0000_i1383" type="#_x0000_t75" style="width:55.65pt;height:19.9pt" o:ole="">
            <v:imagedata r:id="rId746" o:title=""/>
          </v:shape>
          <o:OLEObject Type="Embed" ProgID="Equation.DSMT4" ShapeID="_x0000_i1383" DrawAspect="Content" ObjectID="_1531067188" r:id="rId747"/>
        </w:object>
      </w:r>
      <w:r>
        <w:t xml:space="preserve"> ) are geodesics of </w:t>
      </w:r>
      <w:r w:rsidRPr="00C44B13">
        <w:rPr>
          <w:position w:val="-16"/>
        </w:rPr>
        <w:object w:dxaOrig="980" w:dyaOrig="440" w14:anchorId="5055A51B">
          <v:shape id="_x0000_i1384" type="#_x0000_t75" style="width:49pt;height:21.95pt" o:ole="">
            <v:imagedata r:id="rId748" o:title=""/>
          </v:shape>
          <o:OLEObject Type="Embed" ProgID="Equation.DSMT4" ShapeID="_x0000_i1384" DrawAspect="Content" ObjectID="_1531067189" r:id="rId749"/>
        </w:object>
      </w:r>
      <w:r>
        <w:t xml:space="preserve"> , while the third equation (12) says that the same positive matter is also ruled (by the equations </w:t>
      </w:r>
      <w:r w:rsidRPr="00C44B13">
        <w:rPr>
          <w:position w:val="-10"/>
        </w:rPr>
        <w:object w:dxaOrig="420" w:dyaOrig="320" w14:anchorId="00ABD8E6">
          <v:shape id="_x0000_i1385" type="#_x0000_t75" style="width:20.95pt;height:16.35pt" o:ole="">
            <v:imagedata r:id="rId750" o:title=""/>
          </v:shape>
          <o:OLEObject Type="Embed" ProgID="Equation.DSMT4" ShapeID="_x0000_i1385" DrawAspect="Content" ObjectID="_1531067190" r:id="rId751"/>
        </w:object>
      </w:r>
      <w:r>
        <w:t xml:space="preserve"> ) to obey another equations of the movement  </w:t>
      </w:r>
      <w:r w:rsidRPr="00C44B13">
        <w:rPr>
          <w:position w:val="-16"/>
        </w:rPr>
        <w:object w:dxaOrig="1020" w:dyaOrig="440" w14:anchorId="5BACAC18">
          <v:shape id="_x0000_i1386" type="#_x0000_t75" style="width:51.05pt;height:21.95pt" o:ole="">
            <v:imagedata r:id="rId752" o:title=""/>
          </v:shape>
          <o:OLEObject Type="Embed" ProgID="Equation.DSMT4" ShapeID="_x0000_i1386" DrawAspect="Content" ObjectID="_1531067191" r:id="rId753"/>
        </w:object>
      </w:r>
      <w:r>
        <w:t xml:space="preserve"> which shows that the line of the universe defined by </w:t>
      </w:r>
      <w:r w:rsidRPr="00C44B13">
        <w:rPr>
          <w:position w:val="-12"/>
        </w:rPr>
        <w:object w:dxaOrig="1140" w:dyaOrig="400" w14:anchorId="0A530BEF">
          <v:shape id="_x0000_i1387" type="#_x0000_t75" style="width:57.2pt;height:19.9pt" o:ole="">
            <v:imagedata r:id="rId754" o:title=""/>
          </v:shape>
          <o:OLEObject Type="Embed" ProgID="Equation.DSMT4" ShapeID="_x0000_i1387" DrawAspect="Content" ObjectID="_1531067192" r:id="rId755"/>
        </w:object>
      </w:r>
      <w:r>
        <w:t xml:space="preserve"> must be geodesics derived from the </w:t>
      </w:r>
      <w:r w:rsidRPr="00C44B13">
        <w:rPr>
          <w:position w:val="-16"/>
        </w:rPr>
        <w:object w:dxaOrig="980" w:dyaOrig="440" w14:anchorId="2EFD8E64">
          <v:shape id="_x0000_i1388" type="#_x0000_t75" style="width:49pt;height:21.95pt" o:ole="">
            <v:imagedata r:id="rId756" o:title=""/>
          </v:shape>
          <o:OLEObject Type="Embed" ProgID="Equation.DSMT4" ShapeID="_x0000_i1388" DrawAspect="Content" ObjectID="_1531067193" r:id="rId757"/>
        </w:object>
      </w:r>
      <w:r>
        <w:t xml:space="preserve">metric. But the 4-velocity field </w:t>
      </w:r>
      <w:r w:rsidRPr="00C44B13">
        <w:rPr>
          <w:position w:val="-6"/>
        </w:rPr>
        <w:object w:dxaOrig="300" w:dyaOrig="340" w14:anchorId="504C5F81">
          <v:shape id="_x0000_i1389" type="#_x0000_t75" style="width:14.8pt;height:17.35pt" o:ole="">
            <v:imagedata r:id="rId758" o:title=""/>
          </v:shape>
          <o:OLEObject Type="Embed" ProgID="Equation.DSMT4" ShapeID="_x0000_i1389" DrawAspect="Content" ObjectID="_1531067194" r:id="rId759"/>
        </w:object>
      </w:r>
      <w:r>
        <w:t xml:space="preserve"> is not independent </w:t>
      </w:r>
      <w:proofErr w:type="gramStart"/>
      <w:r>
        <w:t xml:space="preserve">of  </w:t>
      </w:r>
      <w:proofErr w:type="gramEnd"/>
      <w:r w:rsidRPr="00C44B13">
        <w:rPr>
          <w:position w:val="-6"/>
        </w:rPr>
        <w:object w:dxaOrig="300" w:dyaOrig="340" w14:anchorId="1CF8B527">
          <v:shape id="_x0000_i1390" type="#_x0000_t75" style="width:14.8pt;height:17.35pt" o:ole="">
            <v:imagedata r:id="rId760" o:title=""/>
          </v:shape>
          <o:OLEObject Type="Embed" ProgID="Equation.DSMT4" ShapeID="_x0000_i1390" DrawAspect="Content" ObjectID="_1531067195" r:id="rId761"/>
        </w:object>
      </w:r>
      <w:r>
        <w:t xml:space="preserve">. Considered as a covariant </w:t>
      </w:r>
      <w:r>
        <w:lastRenderedPageBreak/>
        <w:t xml:space="preserve">field it is basically the same through a renormalization </w:t>
      </w:r>
      <w:proofErr w:type="gramStart"/>
      <w:r>
        <w:t xml:space="preserve">factor </w:t>
      </w:r>
      <w:proofErr w:type="gramEnd"/>
      <w:r w:rsidRPr="00C44B13">
        <w:rPr>
          <w:position w:val="-10"/>
        </w:rPr>
        <w:object w:dxaOrig="1160" w:dyaOrig="380" w14:anchorId="0C4A521E">
          <v:shape id="_x0000_i1391" type="#_x0000_t75" style="width:58.2pt;height:18.9pt" o:ole="">
            <v:imagedata r:id="rId762" o:title=""/>
          </v:shape>
          <o:OLEObject Type="Embed" ProgID="Equation.DSMT4" ShapeID="_x0000_i1391" DrawAspect="Content" ObjectID="_1531067196" r:id="rId763"/>
        </w:object>
      </w:r>
      <w:r>
        <w:t xml:space="preserve">, equation, so that </w:t>
      </w:r>
      <w:r w:rsidRPr="00C44B13">
        <w:rPr>
          <w:position w:val="-16"/>
        </w:rPr>
        <w:object w:dxaOrig="3140" w:dyaOrig="440" w14:anchorId="1A3CFE2D">
          <v:shape id="_x0000_i1392" type="#_x0000_t75" style="width:157.3pt;height:21.95pt" o:ole="">
            <v:imagedata r:id="rId764" o:title=""/>
          </v:shape>
          <o:OLEObject Type="Embed" ProgID="Equation.DSMT4" ShapeID="_x0000_i1392" DrawAspect="Content" ObjectID="_1531067197" r:id="rId765"/>
        </w:object>
      </w:r>
      <w:r>
        <w:t xml:space="preserve"> As the two metrics </w:t>
      </w:r>
      <w:r w:rsidRPr="00C44B13">
        <w:rPr>
          <w:position w:val="-16"/>
        </w:rPr>
        <w:object w:dxaOrig="980" w:dyaOrig="440" w14:anchorId="30EFBD72">
          <v:shape id="_x0000_i1393" type="#_x0000_t75" style="width:49pt;height:21.95pt" o:ole="">
            <v:imagedata r:id="rId766" o:title=""/>
          </v:shape>
          <o:OLEObject Type="Embed" ProgID="Equation.DSMT4" ShapeID="_x0000_i1393" DrawAspect="Content" ObjectID="_1531067198" r:id="rId767"/>
        </w:object>
      </w:r>
      <w:r>
        <w:t xml:space="preserve"> and </w:t>
      </w:r>
      <w:r w:rsidRPr="00C44B13">
        <w:rPr>
          <w:position w:val="-16"/>
        </w:rPr>
        <w:object w:dxaOrig="980" w:dyaOrig="440" w14:anchorId="7843819F">
          <v:shape id="_x0000_i1394" type="#_x0000_t75" style="width:49pt;height:21.95pt" o:ole="">
            <v:imagedata r:id="rId768" o:title=""/>
          </v:shape>
          <o:OLEObject Type="Embed" ProgID="Equation.DSMT4" ShapeID="_x0000_i1394" DrawAspect="Content" ObjectID="_1531067199" r:id="rId769"/>
        </w:object>
      </w:r>
      <w:r>
        <w:t xml:space="preserve"> are a priori different I don’t see how it could be possible ( considering a complex general time dependent solution, defined by arbitrary Cauchy data for  </w:t>
      </w:r>
      <w:r w:rsidRPr="00C44B13">
        <w:rPr>
          <w:position w:val="-16"/>
        </w:rPr>
        <w:object w:dxaOrig="1160" w:dyaOrig="420" w14:anchorId="50D0AE57">
          <v:shape id="_x0000_i1395" type="#_x0000_t75" style="width:58.2pt;height:20.95pt" o:ole="">
            <v:imagedata r:id="rId770" o:title=""/>
          </v:shape>
          <o:OLEObject Type="Embed" ProgID="Equation.DSMT4" ShapeID="_x0000_i1395" DrawAspect="Content" ObjectID="_1531067200" r:id="rId771"/>
        </w:object>
      </w:r>
      <w:r>
        <w:t xml:space="preserve"> ) to have the same matter following different motion equations. If we consider for example some initial velocity data for a a test dust, such velocity would be supposed to folllow at the same time two distinct rules of evolution, which is mathematically absurd for a classical theory !</w:t>
      </w:r>
    </w:p>
    <w:p w14:paraId="1D560DFC" w14:textId="77777777" w:rsidR="00977549" w:rsidRDefault="00977549" w:rsidP="00977549">
      <w:pPr>
        <w:jc w:val="both"/>
      </w:pPr>
      <w:r>
        <w:t xml:space="preserve">   Another physico-mathematical contradiction may arise from equations (4a) and (4b) applying such system to the structure of a self-gravitating star, in Newtonian limit. Consider a background source corresponding to a perfect fluid : </w:t>
      </w:r>
    </w:p>
    <w:p w14:paraId="09634947" w14:textId="77777777" w:rsidR="00977549" w:rsidRDefault="00977549" w:rsidP="00977549">
      <w:pPr>
        <w:jc w:val="both"/>
      </w:pPr>
      <w:r>
        <w:t xml:space="preserve">(13)                                         </w:t>
      </w:r>
      <w:r w:rsidRPr="00C44B13">
        <w:rPr>
          <w:position w:val="-16"/>
        </w:rPr>
        <w:object w:dxaOrig="3600" w:dyaOrig="440" w14:anchorId="70BD29ED">
          <v:shape id="_x0000_i1396" type="#_x0000_t75" style="width:180.25pt;height:21.95pt" o:ole="">
            <v:imagedata r:id="rId772" o:title=""/>
          </v:shape>
          <o:OLEObject Type="Embed" ProgID="Equation.DSMT4" ShapeID="_x0000_i1396" DrawAspect="Content" ObjectID="_1531067201" r:id="rId773"/>
        </w:object>
      </w:r>
      <w:r>
        <w:t xml:space="preserve"> </w:t>
      </w:r>
    </w:p>
    <w:p w14:paraId="40FEDC45" w14:textId="77777777" w:rsidR="00977549" w:rsidRDefault="00977549" w:rsidP="00977549">
      <w:r>
        <w:t xml:space="preserve">I will limit the analysis to the almost Newtonian conditions. I will show that this theory is self contradictory and does not lead to any physical solution. </w:t>
      </w:r>
    </w:p>
    <w:p w14:paraId="0C5514BE" w14:textId="77777777" w:rsidR="00977549" w:rsidRDefault="00977549" w:rsidP="00977549">
      <w:r>
        <w:t xml:space="preserve">I recall that the linearized solution of the Einstein equations may be written : </w:t>
      </w:r>
    </w:p>
    <w:p w14:paraId="3709700D" w14:textId="77777777" w:rsidR="00977549" w:rsidRDefault="00977549" w:rsidP="00977549">
      <w:r>
        <w:t xml:space="preserve">(14)                                   </w:t>
      </w:r>
      <w:r w:rsidRPr="00BF6CAA">
        <w:rPr>
          <w:position w:val="-24"/>
        </w:rPr>
        <w:object w:dxaOrig="4180" w:dyaOrig="660" w14:anchorId="23FE5FA3">
          <v:shape id="_x0000_i1397" type="#_x0000_t75" style="width:208.85pt;height:32.7pt" o:ole="">
            <v:imagedata r:id="rId774" o:title=""/>
          </v:shape>
          <o:OLEObject Type="Embed" ProgID="Equation.DSMT4" ShapeID="_x0000_i1397" DrawAspect="Content" ObjectID="_1531067202" r:id="rId775"/>
        </w:object>
      </w:r>
      <w:r>
        <w:t xml:space="preserve">  </w:t>
      </w:r>
    </w:p>
    <w:p w14:paraId="001C70F4" w14:textId="77777777" w:rsidR="00977549" w:rsidRDefault="00977549" w:rsidP="00977549">
      <w:proofErr w:type="gramStart"/>
      <w:r>
        <w:t>where</w:t>
      </w:r>
      <w:proofErr w:type="gramEnd"/>
      <w:r>
        <w:t xml:space="preserve"> U is the newtonian potential from Poisson equation : </w:t>
      </w:r>
    </w:p>
    <w:p w14:paraId="5E25E607" w14:textId="77777777" w:rsidR="00977549" w:rsidRDefault="00977549" w:rsidP="00977549">
      <w:r>
        <w:t xml:space="preserve">(15)                         </w:t>
      </w:r>
      <w:r w:rsidRPr="00B31965">
        <w:rPr>
          <w:position w:val="-30"/>
        </w:rPr>
        <w:object w:dxaOrig="5200" w:dyaOrig="760" w14:anchorId="70A7B17A">
          <v:shape id="_x0000_i1398" type="#_x0000_t75" style="width:259.9pt;height:37.8pt" o:ole="">
            <v:imagedata r:id="rId776" o:title=""/>
          </v:shape>
          <o:OLEObject Type="Embed" ProgID="Equation.DSMT4" ShapeID="_x0000_i1398" DrawAspect="Content" ObjectID="_1531067203" r:id="rId777"/>
        </w:object>
      </w:r>
      <w:r>
        <w:t xml:space="preserve"> </w:t>
      </w:r>
    </w:p>
    <w:p w14:paraId="6EF68CE2" w14:textId="77777777" w:rsidR="00977549" w:rsidRDefault="00977549" w:rsidP="00977549">
      <w:r>
        <w:t>Due to the formal symmetry of the system (4a) + (4b) we get the corresponding linearized solution :</w:t>
      </w:r>
    </w:p>
    <w:p w14:paraId="0387A960" w14:textId="77777777" w:rsidR="00977549" w:rsidRDefault="00977549" w:rsidP="00977549">
      <w:r>
        <w:t xml:space="preserve">(16)                                    </w:t>
      </w:r>
      <w:r w:rsidRPr="00BF6CAA">
        <w:rPr>
          <w:position w:val="-24"/>
        </w:rPr>
        <w:object w:dxaOrig="4180" w:dyaOrig="660" w14:anchorId="6C50772D">
          <v:shape id="_x0000_i1399" type="#_x0000_t75" style="width:208.85pt;height:32.7pt" o:ole="">
            <v:imagedata r:id="rId778" o:title=""/>
          </v:shape>
          <o:OLEObject Type="Embed" ProgID="Equation.DSMT4" ShapeID="_x0000_i1399" DrawAspect="Content" ObjectID="_1531067204" r:id="rId779"/>
        </w:object>
      </w:r>
    </w:p>
    <w:p w14:paraId="06797150" w14:textId="77777777" w:rsidR="00977549" w:rsidRDefault="00977549" w:rsidP="00977549">
      <w:proofErr w:type="gramStart"/>
      <w:r>
        <w:t>where</w:t>
      </w:r>
      <w:proofErr w:type="gramEnd"/>
      <w:r>
        <w:t xml:space="preserve"> the quasi Newtonian potential </w:t>
      </w:r>
      <w:r w:rsidRPr="00B31965">
        <w:rPr>
          <w:position w:val="-6"/>
        </w:rPr>
        <w:object w:dxaOrig="260" w:dyaOrig="320" w14:anchorId="65F8DBE0">
          <v:shape id="_x0000_i1400" type="#_x0000_t75" style="width:13.3pt;height:16.35pt" o:ole="">
            <v:imagedata r:id="rId780" o:title=""/>
          </v:shape>
          <o:OLEObject Type="Embed" ProgID="Equation.DSMT4" ShapeID="_x0000_i1400" DrawAspect="Content" ObjectID="_1531067205" r:id="rId781"/>
        </w:object>
      </w:r>
      <w:r>
        <w:t xml:space="preserve"> obeys : </w:t>
      </w:r>
    </w:p>
    <w:p w14:paraId="7BFCCEB2" w14:textId="77777777" w:rsidR="00977549" w:rsidRDefault="00977549" w:rsidP="00977549">
      <w:r>
        <w:t xml:space="preserve">(17)                        </w:t>
      </w:r>
      <w:r w:rsidRPr="00B31965">
        <w:rPr>
          <w:position w:val="-30"/>
        </w:rPr>
        <w:object w:dxaOrig="5180" w:dyaOrig="760" w14:anchorId="17181B2F">
          <v:shape id="_x0000_i1401" type="#_x0000_t75" style="width:259.4pt;height:37.8pt" o:ole="">
            <v:imagedata r:id="rId782" o:title=""/>
          </v:shape>
          <o:OLEObject Type="Embed" ProgID="Equation.DSMT4" ShapeID="_x0000_i1401" DrawAspect="Content" ObjectID="_1531067206" r:id="rId783"/>
        </w:object>
      </w:r>
    </w:p>
    <w:p w14:paraId="2C926B31" w14:textId="77777777" w:rsidR="00977549" w:rsidRDefault="00977549" w:rsidP="00977549">
      <w:proofErr w:type="gramStart"/>
      <w:r>
        <w:t>from</w:t>
      </w:r>
      <w:proofErr w:type="gramEnd"/>
      <w:r>
        <w:t xml:space="preserve"> (9) with </w:t>
      </w:r>
      <w:r w:rsidRPr="00B31965">
        <w:rPr>
          <w:position w:val="-24"/>
        </w:rPr>
        <w:object w:dxaOrig="1700" w:dyaOrig="660" w14:anchorId="12D7A8C1">
          <v:shape id="_x0000_i1402" type="#_x0000_t75" style="width:85.3pt;height:32.7pt" o:ole="">
            <v:imagedata r:id="rId784" o:title=""/>
          </v:shape>
          <o:OLEObject Type="Embed" ProgID="Equation.DSMT4" ShapeID="_x0000_i1402" DrawAspect="Content" ObjectID="_1531067207" r:id="rId785"/>
        </w:object>
      </w:r>
      <w:r>
        <w:t xml:space="preserve"> </w:t>
      </w:r>
      <w:r w:rsidRPr="00B31965">
        <w:rPr>
          <w:position w:val="-10"/>
        </w:rPr>
        <w:object w:dxaOrig="240" w:dyaOrig="320" w14:anchorId="76719CF2">
          <v:shape id="_x0000_i1403" type="#_x0000_t75" style="width:12.25pt;height:16.35pt" o:ole="">
            <v:imagedata r:id="rId786" o:title=""/>
          </v:shape>
          <o:OLEObject Type="Embed" ProgID="Equation.DSMT4" ShapeID="_x0000_i1403" DrawAspect="Content" ObjectID="_1531067208" r:id="rId787"/>
        </w:object>
      </w:r>
      <w:r>
        <w:t xml:space="preserve">  is simply  - </w:t>
      </w:r>
      <w:r w:rsidRPr="00B31965">
        <w:rPr>
          <w:position w:val="-10"/>
        </w:rPr>
        <w:object w:dxaOrig="220" w:dyaOrig="260" w14:anchorId="7F9EEFE3">
          <v:shape id="_x0000_i1404" type="#_x0000_t75" style="width:10.7pt;height:13.3pt" o:ole="">
            <v:imagedata r:id="rId788" o:title=""/>
          </v:shape>
          <o:OLEObject Type="Embed" ProgID="Equation.DSMT4" ShapeID="_x0000_i1404" DrawAspect="Content" ObjectID="_1531067209" r:id="rId789"/>
        </w:object>
      </w:r>
      <w:r>
        <w:t xml:space="preserve"> . So that : </w:t>
      </w:r>
    </w:p>
    <w:p w14:paraId="0826F944" w14:textId="77777777" w:rsidR="00977549" w:rsidRDefault="00977549" w:rsidP="00977549">
      <w:r>
        <w:t xml:space="preserve">(18)                                                  </w:t>
      </w:r>
      <w:r w:rsidRPr="00B31965">
        <w:rPr>
          <w:position w:val="-30"/>
        </w:rPr>
        <w:object w:dxaOrig="2180" w:dyaOrig="740" w14:anchorId="0F65E0F6">
          <v:shape id="_x0000_i1405" type="#_x0000_t75" style="width:108.75pt;height:36.75pt" o:ole="">
            <v:imagedata r:id="rId790" o:title=""/>
          </v:shape>
          <o:OLEObject Type="Embed" ProgID="Equation.DSMT4" ShapeID="_x0000_i1405" DrawAspect="Content" ObjectID="_1531067210" r:id="rId791"/>
        </w:object>
      </w:r>
      <w:r>
        <w:t xml:space="preserve"> </w:t>
      </w:r>
    </w:p>
    <w:p w14:paraId="5A355D99" w14:textId="77777777" w:rsidR="00977549" w:rsidRDefault="00977549" w:rsidP="00977549">
      <w:r>
        <w:t xml:space="preserve">Now I shift to another thing that shows the unconsistency of the « Janus Model ». After equation (4c)  </w:t>
      </w:r>
    </w:p>
    <w:p w14:paraId="4C54A3C1" w14:textId="77777777" w:rsidR="00977549" w:rsidRDefault="00977549" w:rsidP="00977549">
      <w:r>
        <w:lastRenderedPageBreak/>
        <w:t xml:space="preserve">(19)                                               </w:t>
      </w:r>
      <w:r w:rsidRPr="00D35007">
        <w:rPr>
          <w:position w:val="-30"/>
        </w:rPr>
        <w:object w:dxaOrig="3780" w:dyaOrig="740" w14:anchorId="5273FCD5">
          <v:shape id="_x0000_i1406" type="#_x0000_t75" style="width:188.95pt;height:36.75pt" o:ole="">
            <v:imagedata r:id="rId792" o:title=""/>
          </v:shape>
          <o:OLEObject Type="Embed" ProgID="Equation.DSMT4" ShapeID="_x0000_i1406" DrawAspect="Content" ObjectID="_1531067211" r:id="rId793"/>
        </w:object>
      </w:r>
      <w:r>
        <w:t xml:space="preserve"> </w:t>
      </w:r>
    </w:p>
    <w:p w14:paraId="661AEF8A" w14:textId="77777777" w:rsidR="00977549" w:rsidRDefault="00977549" w:rsidP="00977549">
      <w:r>
        <w:t>It is now very important to take in charge the consequences of the equations (5a) and (5b) which act on the same energy-impulsion tensor.</w:t>
      </w:r>
    </w:p>
    <w:p w14:paraId="32646577" w14:textId="77777777" w:rsidR="00977549" w:rsidRDefault="00977549" w:rsidP="00977549">
      <w:r>
        <w:t xml:space="preserve">I recall : </w:t>
      </w:r>
    </w:p>
    <w:p w14:paraId="50954206" w14:textId="77777777" w:rsidR="00977549" w:rsidRDefault="00977549" w:rsidP="00977549">
      <w:r>
        <w:t xml:space="preserve">(20)                                                     </w:t>
      </w:r>
      <w:r w:rsidRPr="00DA4D81">
        <w:rPr>
          <w:position w:val="-24"/>
        </w:rPr>
        <w:object w:dxaOrig="3500" w:dyaOrig="660" w14:anchorId="46B74B73">
          <v:shape id="_x0000_i1407" type="#_x0000_t75" style="width:175.15pt;height:32.7pt" o:ole="">
            <v:imagedata r:id="rId794" o:title=""/>
          </v:shape>
          <o:OLEObject Type="Embed" ProgID="Equation.DSMT4" ShapeID="_x0000_i1407" DrawAspect="Content" ObjectID="_1531067212" r:id="rId795"/>
        </w:object>
      </w:r>
      <w:r>
        <w:t xml:space="preserve"> </w:t>
      </w:r>
    </w:p>
    <w:p w14:paraId="0912B813" w14:textId="77777777" w:rsidR="00977549" w:rsidRDefault="00977549" w:rsidP="00977549">
      <w:r>
        <w:t xml:space="preserve">If i refers to space : </w:t>
      </w:r>
    </w:p>
    <w:p w14:paraId="2E2C66DA" w14:textId="77777777" w:rsidR="00977549" w:rsidRDefault="00977549" w:rsidP="00977549">
      <w:r>
        <w:t xml:space="preserve">(21)                                                     </w:t>
      </w:r>
      <w:r w:rsidRPr="00DA4D81">
        <w:rPr>
          <w:position w:val="-24"/>
        </w:rPr>
        <w:object w:dxaOrig="3440" w:dyaOrig="660" w14:anchorId="00D64CFA">
          <v:shape id="_x0000_i1408" type="#_x0000_t75" style="width:172.1pt;height:32.7pt" o:ole="">
            <v:imagedata r:id="rId796" o:title=""/>
          </v:shape>
          <o:OLEObject Type="Embed" ProgID="Equation.DSMT4" ShapeID="_x0000_i1408" DrawAspect="Content" ObjectID="_1531067213" r:id="rId797"/>
        </w:object>
      </w:r>
      <w:r>
        <w:t xml:space="preserve"> </w:t>
      </w:r>
    </w:p>
    <w:p w14:paraId="78728AA4" w14:textId="77777777" w:rsidR="00977549" w:rsidRDefault="00977549" w:rsidP="00977549">
      <w:r>
        <w:t xml:space="preserve">In the Newtonian approximation, in  the last term the contribution from </w:t>
      </w:r>
      <w:r w:rsidRPr="00C34D0F">
        <w:rPr>
          <w:position w:val="-10"/>
        </w:rPr>
        <w:object w:dxaOrig="980" w:dyaOrig="320" w14:anchorId="3853D043">
          <v:shape id="_x0000_i1409" type="#_x0000_t75" style="width:49pt;height:16.35pt" o:ole="">
            <v:imagedata r:id="rId798" o:title=""/>
          </v:shape>
          <o:OLEObject Type="Embed" ProgID="Equation.DSMT4" ShapeID="_x0000_i1409" DrawAspect="Content" ObjectID="_1531067214" r:id="rId799"/>
        </w:object>
      </w:r>
      <w:r>
        <w:t xml:space="preserve">  is dominant because </w:t>
      </w:r>
      <w:r w:rsidRPr="00C34D0F">
        <w:rPr>
          <w:position w:val="-10"/>
        </w:rPr>
        <w:object w:dxaOrig="1140" w:dyaOrig="380" w14:anchorId="02697216">
          <v:shape id="_x0000_i1410" type="#_x0000_t75" style="width:57.2pt;height:18.9pt" o:ole="">
            <v:imagedata r:id="rId800" o:title=""/>
          </v:shape>
          <o:OLEObject Type="Embed" ProgID="Equation.DSMT4" ShapeID="_x0000_i1410" DrawAspect="Content" ObjectID="_1531067215" r:id="rId801"/>
        </w:object>
      </w:r>
      <w:r>
        <w:t xml:space="preserve"> while </w:t>
      </w:r>
      <w:r w:rsidRPr="00C34D0F">
        <w:rPr>
          <w:position w:val="-10"/>
        </w:rPr>
        <w:object w:dxaOrig="1080" w:dyaOrig="380" w14:anchorId="224A6978">
          <v:shape id="_x0000_i1411" type="#_x0000_t75" style="width:54.15pt;height:18.9pt" o:ole="">
            <v:imagedata r:id="rId802" o:title=""/>
          </v:shape>
          <o:OLEObject Type="Embed" ProgID="Equation.DSMT4" ShapeID="_x0000_i1411" DrawAspect="Content" ObjectID="_1531067216" r:id="rId803"/>
        </w:object>
      </w:r>
      <w:r>
        <w:t xml:space="preserve"> </w:t>
      </w:r>
      <w:proofErr w:type="gramStart"/>
      <w:r>
        <w:t xml:space="preserve">and </w:t>
      </w:r>
      <w:proofErr w:type="gramEnd"/>
      <w:r w:rsidRPr="00C34D0F">
        <w:rPr>
          <w:position w:val="-10"/>
        </w:rPr>
        <w:object w:dxaOrig="1080" w:dyaOrig="380" w14:anchorId="1BBCF245">
          <v:shape id="_x0000_i1412" type="#_x0000_t75" style="width:54.15pt;height:18.9pt" o:ole="">
            <v:imagedata r:id="rId804" o:title=""/>
          </v:shape>
          <o:OLEObject Type="Embed" ProgID="Equation.DSMT4" ShapeID="_x0000_i1412" DrawAspect="Content" ObjectID="_1531067217" r:id="rId805"/>
        </w:object>
      </w:r>
      <w:r>
        <w:t xml:space="preserve">. Then </w:t>
      </w:r>
    </w:p>
    <w:p w14:paraId="5D3DA06D" w14:textId="77777777" w:rsidR="00977549" w:rsidRDefault="00977549" w:rsidP="00977549">
      <w:r>
        <w:t xml:space="preserve"> (22)          </w:t>
      </w:r>
      <w:r w:rsidRPr="009E6114">
        <w:rPr>
          <w:position w:val="-28"/>
        </w:rPr>
        <w:object w:dxaOrig="6420" w:dyaOrig="720" w14:anchorId="3AA70B19">
          <v:shape id="_x0000_i1413" type="#_x0000_t75" style="width:321.2pt;height:35.75pt" o:ole="">
            <v:imagedata r:id="rId806" o:title=""/>
          </v:shape>
          <o:OLEObject Type="Embed" ProgID="Equation.DSMT4" ShapeID="_x0000_i1413" DrawAspect="Content" ObjectID="_1531067218" r:id="rId807"/>
        </w:object>
      </w:r>
      <w:r>
        <w:t xml:space="preserve"> </w:t>
      </w:r>
    </w:p>
    <w:p w14:paraId="20405057" w14:textId="77777777" w:rsidR="00977549" w:rsidRDefault="00977549" w:rsidP="00977549">
      <w:r>
        <w:t xml:space="preserve">I recall that in the Newtonian approximation the order of magnitude of </w:t>
      </w:r>
      <w:r w:rsidRPr="009E6114">
        <w:rPr>
          <w:position w:val="-16"/>
        </w:rPr>
        <w:object w:dxaOrig="300" w:dyaOrig="420" w14:anchorId="3561833E">
          <v:shape id="_x0000_i1414" type="#_x0000_t75" style="width:14.8pt;height:20.95pt" o:ole="">
            <v:imagedata r:id="rId808" o:title=""/>
          </v:shape>
          <o:OLEObject Type="Embed" ProgID="Equation.DSMT4" ShapeID="_x0000_i1414" DrawAspect="Content" ObjectID="_1531067219" r:id="rId809"/>
        </w:object>
      </w:r>
      <w:r>
        <w:t xml:space="preserve"> is unity, i.e. is when </w:t>
      </w:r>
      <w:r w:rsidRPr="009E6114">
        <w:rPr>
          <w:position w:val="-10"/>
        </w:rPr>
        <w:object w:dxaOrig="700" w:dyaOrig="260" w14:anchorId="78F4AE19">
          <v:shape id="_x0000_i1415" type="#_x0000_t75" style="width:35.25pt;height:13.3pt" o:ole="">
            <v:imagedata r:id="rId810" o:title=""/>
          </v:shape>
          <o:OLEObject Type="Embed" ProgID="Equation.DSMT4" ShapeID="_x0000_i1415" DrawAspect="Content" ObjectID="_1531067220" r:id="rId811"/>
        </w:object>
      </w:r>
      <w:r>
        <w:t xml:space="preserve">  .  </w:t>
      </w:r>
    </w:p>
    <w:p w14:paraId="5E56CBCE" w14:textId="77777777" w:rsidR="00977549" w:rsidRDefault="00977549" w:rsidP="00977549">
      <w:r>
        <w:t xml:space="preserve">For example, for a perfect moving fluid we have </w:t>
      </w:r>
      <w:r w:rsidRPr="008054EE">
        <w:rPr>
          <w:position w:val="-16"/>
        </w:rPr>
        <w:object w:dxaOrig="2840" w:dyaOrig="440" w14:anchorId="5DC7E759">
          <v:shape id="_x0000_i1416" type="#_x0000_t75" style="width:142.45pt;height:21.95pt" o:ole="">
            <v:imagedata r:id="rId812" o:title=""/>
          </v:shape>
          <o:OLEObject Type="Embed" ProgID="Equation.DSMT4" ShapeID="_x0000_i1416" DrawAspect="Content" ObjectID="_1531067221" r:id="rId813"/>
        </w:object>
      </w:r>
      <w:r>
        <w:t xml:space="preserve"> Then the above equation (when fullfilled </w:t>
      </w:r>
      <w:proofErr w:type="gramStart"/>
      <w:r>
        <w:t xml:space="preserve">by </w:t>
      </w:r>
      <w:r w:rsidRPr="00E3574C">
        <w:rPr>
          <w:position w:val="-24"/>
        </w:rPr>
        <w:object w:dxaOrig="3180" w:dyaOrig="660" w14:anchorId="59031B52">
          <v:shape id="_x0000_i1417" type="#_x0000_t75" style="width:158.8pt;height:32.7pt" o:ole="">
            <v:imagedata r:id="rId814" o:title=""/>
          </v:shape>
          <o:OLEObject Type="Embed" ProgID="Equation.DSMT4" ShapeID="_x0000_i1417" DrawAspect="Content" ObjectID="_1531067222" r:id="rId815"/>
        </w:object>
      </w:r>
      <w:r>
        <w:t xml:space="preserve"> ) is nothing ( when </w:t>
      </w:r>
      <w:r w:rsidRPr="009E6114">
        <w:rPr>
          <w:position w:val="-10"/>
        </w:rPr>
        <w:object w:dxaOrig="700" w:dyaOrig="260" w14:anchorId="673BF865">
          <v:shape id="_x0000_i1418" type="#_x0000_t75" style="width:35.25pt;height:13.3pt" o:ole="">
            <v:imagedata r:id="rId816" o:title=""/>
          </v:shape>
          <o:OLEObject Type="Embed" ProgID="Equation.DSMT4" ShapeID="_x0000_i1418" DrawAspect="Content" ObjectID="_1531067223" r:id="rId817"/>
        </w:object>
      </w:r>
      <w:r>
        <w:t xml:space="preserve">) but the classical hydrodynamical Euler equation.  I have considered a static case, with the equilibrium of a self-gravitating star. </w:t>
      </w:r>
    </w:p>
    <w:p w14:paraId="42D59280" w14:textId="77777777" w:rsidR="00977549" w:rsidRDefault="00977549" w:rsidP="00977549">
      <w:r>
        <w:t xml:space="preserve">Now, consider the second conservation law (5b). We shall have : </w:t>
      </w:r>
    </w:p>
    <w:p w14:paraId="16620B39" w14:textId="77777777" w:rsidR="00977549" w:rsidRDefault="00977549" w:rsidP="00977549">
      <w:r>
        <w:t xml:space="preserve">(23)                                           </w:t>
      </w:r>
      <w:r w:rsidRPr="00FA5285">
        <w:rPr>
          <w:position w:val="-24"/>
        </w:rPr>
        <w:object w:dxaOrig="3400" w:dyaOrig="660" w14:anchorId="02B53235">
          <v:shape id="_x0000_i1419" type="#_x0000_t75" style="width:170.05pt;height:32.7pt" o:ole="">
            <v:imagedata r:id="rId818" o:title=""/>
          </v:shape>
          <o:OLEObject Type="Embed" ProgID="Equation.DSMT4" ShapeID="_x0000_i1419" DrawAspect="Content" ObjectID="_1531067224" r:id="rId819"/>
        </w:object>
      </w:r>
      <w:r>
        <w:t xml:space="preserve"> </w:t>
      </w:r>
    </w:p>
    <w:p w14:paraId="4A555190" w14:textId="77777777" w:rsidR="00977549" w:rsidRDefault="00977549" w:rsidP="00977549">
      <w:r>
        <w:t xml:space="preserve">Thus, finally : </w:t>
      </w:r>
    </w:p>
    <w:p w14:paraId="4626E292" w14:textId="77777777" w:rsidR="00977549" w:rsidRDefault="00977549" w:rsidP="00977549">
      <w:r>
        <w:t xml:space="preserve">(24)                                           </w:t>
      </w:r>
      <w:r w:rsidRPr="00FA5285">
        <w:rPr>
          <w:position w:val="-16"/>
        </w:rPr>
        <w:object w:dxaOrig="3700" w:dyaOrig="440" w14:anchorId="7C53C3DD">
          <v:shape id="_x0000_i1420" type="#_x0000_t75" style="width:185.35pt;height:21.95pt" o:ole="">
            <v:imagedata r:id="rId820" o:title=""/>
          </v:shape>
          <o:OLEObject Type="Embed" ProgID="Equation.DSMT4" ShapeID="_x0000_i1420" DrawAspect="Content" ObjectID="_1531067225" r:id="rId821"/>
        </w:object>
      </w:r>
      <w:r>
        <w:t xml:space="preserve"> </w:t>
      </w:r>
    </w:p>
    <w:p w14:paraId="5CCECC09" w14:textId="77777777" w:rsidR="00977549" w:rsidRDefault="00977549" w:rsidP="00977549">
      <w:r>
        <w:t xml:space="preserve">In this second Euler equation :  </w:t>
      </w:r>
      <w:r w:rsidRPr="00FA5285">
        <w:rPr>
          <w:position w:val="-12"/>
        </w:rPr>
        <w:object w:dxaOrig="4540" w:dyaOrig="400" w14:anchorId="348DE05C">
          <v:shape id="_x0000_i1421" type="#_x0000_t75" style="width:227.25pt;height:19.9pt" o:ole="">
            <v:imagedata r:id="rId822" o:title=""/>
          </v:shape>
          <o:OLEObject Type="Embed" ProgID="Equation.DSMT4" ShapeID="_x0000_i1421" DrawAspect="Content" ObjectID="_1531067226" r:id="rId823"/>
        </w:object>
      </w:r>
      <w:r>
        <w:t xml:space="preserve">  then </w:t>
      </w:r>
    </w:p>
    <w:p w14:paraId="04765CAD" w14:textId="77777777" w:rsidR="00977549" w:rsidRDefault="00977549" w:rsidP="00977549">
      <w:r>
        <w:t xml:space="preserve">(25)                                           </w:t>
      </w:r>
      <w:r w:rsidRPr="00FA5285">
        <w:rPr>
          <w:position w:val="-16"/>
        </w:rPr>
        <w:object w:dxaOrig="3880" w:dyaOrig="440" w14:anchorId="41E5098E">
          <v:shape id="_x0000_i1422" type="#_x0000_t75" style="width:194.05pt;height:21.95pt" o:ole="">
            <v:imagedata r:id="rId824" o:title=""/>
          </v:shape>
          <o:OLEObject Type="Embed" ProgID="Equation.DSMT4" ShapeID="_x0000_i1422" DrawAspect="Content" ObjectID="_1531067227" r:id="rId825"/>
        </w:object>
      </w:r>
      <w:r>
        <w:t xml:space="preserve"> </w:t>
      </w:r>
    </w:p>
    <w:p w14:paraId="4BCDFF6F" w14:textId="77777777" w:rsidR="00977549" w:rsidRDefault="00977549" w:rsidP="00977549">
      <w:proofErr w:type="gramStart"/>
      <w:r>
        <w:t>which</w:t>
      </w:r>
      <w:proofErr w:type="gramEnd"/>
      <w:r>
        <w:t xml:space="preserve"> contradicts the classical Euler equation (22). </w:t>
      </w:r>
    </w:p>
    <w:p w14:paraId="38CD3412" w14:textId="77777777" w:rsidR="00977549" w:rsidRDefault="00977549" w:rsidP="00977549">
      <w:r>
        <w:t xml:space="preserve">If the star is filled by a perfect fluid this static equilibrium implies both </w:t>
      </w:r>
    </w:p>
    <w:p w14:paraId="33535BD9" w14:textId="77777777" w:rsidR="00977549" w:rsidRDefault="00977549" w:rsidP="00977549">
      <w:r>
        <w:lastRenderedPageBreak/>
        <w:t xml:space="preserve">(26)                                 </w:t>
      </w:r>
      <w:r w:rsidRPr="00152B35">
        <w:rPr>
          <w:position w:val="-16"/>
        </w:rPr>
        <w:object w:dxaOrig="4040" w:dyaOrig="420" w14:anchorId="0AAC6827">
          <v:shape id="_x0000_i1423" type="#_x0000_t75" style="width:202.2pt;height:20.95pt" o:ole="">
            <v:imagedata r:id="rId826" o:title=""/>
          </v:shape>
          <o:OLEObject Type="Embed" ProgID="Equation.DSMT4" ShapeID="_x0000_i1423" DrawAspect="Content" ObjectID="_1531067228" r:id="rId827"/>
        </w:object>
      </w:r>
      <w:r>
        <w:t xml:space="preserve"> </w:t>
      </w:r>
    </w:p>
    <w:p w14:paraId="1FF76E59" w14:textId="77777777" w:rsidR="00977549" w:rsidRDefault="00977549" w:rsidP="00977549"/>
    <w:p w14:paraId="3F87316B" w14:textId="72510FFD" w:rsidR="00BF5885" w:rsidRDefault="00977549" w:rsidP="00977549">
      <w:r>
        <w:t>CONCLUSION : The system of coupled equations of the « Janus Model » are mathematically and physically contradictory.</w:t>
      </w:r>
    </w:p>
    <w:p w14:paraId="407FB0D6" w14:textId="77777777" w:rsidR="00BF5885" w:rsidRDefault="00BF5885" w:rsidP="00BF5885"/>
    <w:p w14:paraId="22BD2BFB" w14:textId="77777777" w:rsidR="00BF5885" w:rsidRDefault="00BF5885"/>
    <w:sectPr w:rsidR="00BF5885" w:rsidSect="004265EF">
      <w:headerReference w:type="even" r:id="rId828"/>
      <w:headerReference w:type="default" r:id="rId829"/>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25B51425" w14:textId="77777777" w:rsidR="00E917AC" w:rsidRDefault="00E917AC" w:rsidP="00E917AC">
      <w:pPr>
        <w:spacing w:after="0"/>
      </w:pPr>
      <w:r>
        <w:separator/>
      </w:r>
    </w:p>
  </w:endnote>
  <w:endnote w:type="continuationSeparator" w:id="0">
    <w:p w14:paraId="60A138C0" w14:textId="77777777" w:rsidR="00E917AC" w:rsidRDefault="00E917AC" w:rsidP="00E917A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4D"/>
    <w:family w:val="roman"/>
    <w:notTrueType/>
    <w:pitch w:val="variable"/>
    <w:sig w:usb0="00000003" w:usb1="00000000" w:usb2="00000000" w:usb3="00000000" w:csb0="00000001" w:csb1="00000000"/>
  </w:font>
  <w:font w:name="CMR9">
    <w:altName w:val="Cambria"/>
    <w:panose1 w:val="00000000000000000000"/>
    <w:charset w:val="4D"/>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31D5D22D" w14:textId="77777777" w:rsidR="00E917AC" w:rsidRDefault="00E917AC" w:rsidP="00E917AC">
      <w:pPr>
        <w:spacing w:after="0"/>
      </w:pPr>
      <w:r>
        <w:separator/>
      </w:r>
    </w:p>
  </w:footnote>
  <w:footnote w:type="continuationSeparator" w:id="0">
    <w:p w14:paraId="02C852F8" w14:textId="77777777" w:rsidR="00E917AC" w:rsidRDefault="00E917AC" w:rsidP="00E917AC">
      <w:pPr>
        <w:spacing w:after="0"/>
      </w:pPr>
      <w:r>
        <w:continuationSeparator/>
      </w:r>
    </w:p>
  </w:footnote>
  <w:footnote w:id="1">
    <w:p w14:paraId="5F30D737" w14:textId="0F14C691" w:rsidR="00E917AC" w:rsidRDefault="00E917AC" w:rsidP="00E917AC">
      <w:pPr>
        <w:pStyle w:val="Notedebasdepage"/>
      </w:pPr>
      <w:r>
        <w:rPr>
          <w:rStyle w:val="Marquenotebasdepage"/>
        </w:rPr>
        <w:footnoteRef/>
      </w:r>
      <w:r>
        <w:t xml:space="preserve"> </w:t>
      </w:r>
      <w:r w:rsidR="00C043FC" w:rsidRPr="00C043FC">
        <w:t>Which corresponds to equation (14.22) in reference [2].</w:t>
      </w:r>
    </w:p>
  </w:footnote>
  <w:footnote w:id="2">
    <w:p w14:paraId="6FBD32F7" w14:textId="77777777" w:rsidR="00E917AC" w:rsidRDefault="00E917AC" w:rsidP="00E917AC">
      <w:pPr>
        <w:pStyle w:val="Notedebasdepage"/>
      </w:pPr>
      <w:r>
        <w:rPr>
          <w:rStyle w:val="Marquenotebasdepage"/>
        </w:rPr>
        <w:footnoteRef/>
      </w:r>
      <w:r>
        <w:t xml:space="preserve"> Equation (14.47) de la référence </w:t>
      </w:r>
      <w:r w:rsidRPr="00466332">
        <w:rPr>
          <w:rFonts w:ascii="Cambria" w:hAnsi="Cambria"/>
        </w:rPr>
        <w:t>[</w:t>
      </w:r>
      <w:r>
        <w:rPr>
          <w:rFonts w:ascii="Cambria" w:hAnsi="Cambria"/>
        </w:rPr>
        <w:t>2</w:t>
      </w:r>
      <w:r w:rsidRPr="00466332">
        <w:rPr>
          <w:rFonts w:ascii="Cambria" w:hAnsi="Cambria"/>
        </w:rPr>
        <w:t>]</w:t>
      </w:r>
      <w:r w:rsidRPr="00363ECA">
        <w:rPr>
          <w:rFonts w:ascii="Cambria" w:hAnsi="Cambria"/>
          <w:color w:val="FF0000"/>
        </w:rP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F7B17"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5F026F2A" w14:textId="77777777" w:rsidR="00581C33" w:rsidRDefault="00581C33" w:rsidP="00581C33">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BB6405" w14:textId="77777777" w:rsidR="00581C33" w:rsidRDefault="00581C33" w:rsidP="00E04C3F">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1E6C88">
      <w:rPr>
        <w:rStyle w:val="Numrodepage"/>
        <w:noProof/>
      </w:rPr>
      <w:t>41</w:t>
    </w:r>
    <w:r>
      <w:rPr>
        <w:rStyle w:val="Numrodepage"/>
      </w:rPr>
      <w:fldChar w:fldCharType="end"/>
    </w:r>
  </w:p>
  <w:p w14:paraId="5EABD947" w14:textId="77777777" w:rsidR="00581C33" w:rsidRDefault="00581C33" w:rsidP="00581C33">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6E24DF5"/>
    <w:multiLevelType w:val="hybridMultilevel"/>
    <w:tmpl w:val="5E123788"/>
    <w:lvl w:ilvl="0" w:tplc="1884F6CA">
      <w:start w:val="2"/>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86B1238"/>
    <w:multiLevelType w:val="hybridMultilevel"/>
    <w:tmpl w:val="A23690D8"/>
    <w:lvl w:ilvl="0" w:tplc="D9A633F4">
      <w:start w:val="35"/>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89912E9"/>
    <w:multiLevelType w:val="hybridMultilevel"/>
    <w:tmpl w:val="85AC8884"/>
    <w:lvl w:ilvl="0" w:tplc="46D01F3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6805DCC"/>
    <w:multiLevelType w:val="hybridMultilevel"/>
    <w:tmpl w:val="C6BC9358"/>
    <w:lvl w:ilvl="0" w:tplc="EC8C4F5A">
      <w:start w:val="11"/>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03423C8"/>
    <w:multiLevelType w:val="hybridMultilevel"/>
    <w:tmpl w:val="BF861A20"/>
    <w:lvl w:ilvl="0" w:tplc="E4A4E2B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C2C35AD"/>
    <w:multiLevelType w:val="hybridMultilevel"/>
    <w:tmpl w:val="F034B990"/>
    <w:lvl w:ilvl="0" w:tplc="EC4CA882">
      <w:start w:val="14"/>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D9556E6"/>
    <w:multiLevelType w:val="hybridMultilevel"/>
    <w:tmpl w:val="8C54D8DC"/>
    <w:lvl w:ilvl="0" w:tplc="871A5298">
      <w:start w:val="1"/>
      <w:numFmt w:val="decimal"/>
      <w:pStyle w:val="Paragraphedeliste"/>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abstractNum w:abstractNumId="7">
    <w:nsid w:val="75866531"/>
    <w:multiLevelType w:val="hybridMultilevel"/>
    <w:tmpl w:val="00EE2356"/>
    <w:lvl w:ilvl="0" w:tplc="870EBC28">
      <w:start w:val="30"/>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2"/>
  </w:num>
  <w:num w:numId="4">
    <w:abstractNumId w:val="7"/>
  </w:num>
  <w:num w:numId="5">
    <w:abstractNumId w:val="4"/>
  </w:num>
  <w:num w:numId="6">
    <w:abstractNumId w:val="3"/>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6"/>
  <w:embedSystemFonts/>
  <w:hideSpellingErrors/>
  <w:proofState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7AC"/>
    <w:rsid w:val="00002EC6"/>
    <w:rsid w:val="00007562"/>
    <w:rsid w:val="000239A3"/>
    <w:rsid w:val="000315F2"/>
    <w:rsid w:val="000339C1"/>
    <w:rsid w:val="0007388E"/>
    <w:rsid w:val="00076C05"/>
    <w:rsid w:val="00080100"/>
    <w:rsid w:val="00090518"/>
    <w:rsid w:val="0009106D"/>
    <w:rsid w:val="000A068D"/>
    <w:rsid w:val="000A43ED"/>
    <w:rsid w:val="000B6A50"/>
    <w:rsid w:val="000D0E2B"/>
    <w:rsid w:val="000E71A2"/>
    <w:rsid w:val="000F615F"/>
    <w:rsid w:val="00141E43"/>
    <w:rsid w:val="001C1DC7"/>
    <w:rsid w:val="001C4E19"/>
    <w:rsid w:val="001C6A6D"/>
    <w:rsid w:val="001E6C88"/>
    <w:rsid w:val="002170B2"/>
    <w:rsid w:val="002349EA"/>
    <w:rsid w:val="00252C9C"/>
    <w:rsid w:val="00280CA9"/>
    <w:rsid w:val="00296007"/>
    <w:rsid w:val="002960D5"/>
    <w:rsid w:val="002A22DC"/>
    <w:rsid w:val="002B3771"/>
    <w:rsid w:val="002D72FC"/>
    <w:rsid w:val="0032247E"/>
    <w:rsid w:val="00345CA8"/>
    <w:rsid w:val="003625AD"/>
    <w:rsid w:val="003639B1"/>
    <w:rsid w:val="00372EAD"/>
    <w:rsid w:val="00374C2E"/>
    <w:rsid w:val="00385B68"/>
    <w:rsid w:val="003A7B85"/>
    <w:rsid w:val="003B0622"/>
    <w:rsid w:val="003B56F7"/>
    <w:rsid w:val="003C3F17"/>
    <w:rsid w:val="003C6251"/>
    <w:rsid w:val="003C65C7"/>
    <w:rsid w:val="003C6B94"/>
    <w:rsid w:val="0041211F"/>
    <w:rsid w:val="004265EF"/>
    <w:rsid w:val="00430D2A"/>
    <w:rsid w:val="00455236"/>
    <w:rsid w:val="0049761E"/>
    <w:rsid w:val="004B4942"/>
    <w:rsid w:val="004D5B1C"/>
    <w:rsid w:val="004F34B2"/>
    <w:rsid w:val="004F6821"/>
    <w:rsid w:val="00505339"/>
    <w:rsid w:val="0052075C"/>
    <w:rsid w:val="00522D3F"/>
    <w:rsid w:val="0053221D"/>
    <w:rsid w:val="00581C33"/>
    <w:rsid w:val="0059540D"/>
    <w:rsid w:val="005B7957"/>
    <w:rsid w:val="005C1CA4"/>
    <w:rsid w:val="005D7EB6"/>
    <w:rsid w:val="005F0F4D"/>
    <w:rsid w:val="006332DF"/>
    <w:rsid w:val="006664C6"/>
    <w:rsid w:val="006679C6"/>
    <w:rsid w:val="00682F24"/>
    <w:rsid w:val="006E3C09"/>
    <w:rsid w:val="00700112"/>
    <w:rsid w:val="007137A0"/>
    <w:rsid w:val="00740303"/>
    <w:rsid w:val="00761BDE"/>
    <w:rsid w:val="007739F6"/>
    <w:rsid w:val="0079746B"/>
    <w:rsid w:val="007C0E9E"/>
    <w:rsid w:val="007C1835"/>
    <w:rsid w:val="007C756D"/>
    <w:rsid w:val="007E75D6"/>
    <w:rsid w:val="00846CEA"/>
    <w:rsid w:val="008B791F"/>
    <w:rsid w:val="008C77FA"/>
    <w:rsid w:val="008D4FD2"/>
    <w:rsid w:val="008E3520"/>
    <w:rsid w:val="008E64E2"/>
    <w:rsid w:val="008F46C8"/>
    <w:rsid w:val="00900167"/>
    <w:rsid w:val="00921807"/>
    <w:rsid w:val="00977549"/>
    <w:rsid w:val="009A1EB1"/>
    <w:rsid w:val="009A4BE6"/>
    <w:rsid w:val="009E0876"/>
    <w:rsid w:val="009E2693"/>
    <w:rsid w:val="00A23C28"/>
    <w:rsid w:val="00A35B30"/>
    <w:rsid w:val="00A943A7"/>
    <w:rsid w:val="00AB74D5"/>
    <w:rsid w:val="00B10ACE"/>
    <w:rsid w:val="00B369C7"/>
    <w:rsid w:val="00B54AFA"/>
    <w:rsid w:val="00B552E9"/>
    <w:rsid w:val="00B95E1E"/>
    <w:rsid w:val="00BB2459"/>
    <w:rsid w:val="00BE7BFD"/>
    <w:rsid w:val="00BF5885"/>
    <w:rsid w:val="00C043FC"/>
    <w:rsid w:val="00C14FFC"/>
    <w:rsid w:val="00C15BE3"/>
    <w:rsid w:val="00C52D5E"/>
    <w:rsid w:val="00C66673"/>
    <w:rsid w:val="00C71583"/>
    <w:rsid w:val="00C72463"/>
    <w:rsid w:val="00C804BC"/>
    <w:rsid w:val="00CC2077"/>
    <w:rsid w:val="00CC2226"/>
    <w:rsid w:val="00CE5162"/>
    <w:rsid w:val="00CF3098"/>
    <w:rsid w:val="00D17402"/>
    <w:rsid w:val="00D3728F"/>
    <w:rsid w:val="00D77B8F"/>
    <w:rsid w:val="00D82E2D"/>
    <w:rsid w:val="00D902CE"/>
    <w:rsid w:val="00D90D70"/>
    <w:rsid w:val="00DC1453"/>
    <w:rsid w:val="00DD2E0E"/>
    <w:rsid w:val="00DE5A96"/>
    <w:rsid w:val="00E30CD0"/>
    <w:rsid w:val="00E32B34"/>
    <w:rsid w:val="00E7522C"/>
    <w:rsid w:val="00E917AC"/>
    <w:rsid w:val="00EA286E"/>
    <w:rsid w:val="00EC4A85"/>
    <w:rsid w:val="00EE6CB4"/>
    <w:rsid w:val="00EF2B86"/>
    <w:rsid w:val="00F22D4C"/>
    <w:rsid w:val="00F302BD"/>
    <w:rsid w:val="00F400EB"/>
    <w:rsid w:val="00F500FE"/>
    <w:rsid w:val="00F62CF2"/>
    <w:rsid w:val="00F7647B"/>
    <w:rsid w:val="00F770CE"/>
    <w:rsid w:val="00F83BD2"/>
    <w:rsid w:val="00F91183"/>
    <w:rsid w:val="00FA5F0B"/>
    <w:rsid w:val="00FB6E83"/>
    <w:rsid w:val="00FB7BC3"/>
    <w:rsid w:val="00FF47B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03DB1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paragraph" w:styleId="Titre1">
    <w:name w:val="heading 1"/>
    <w:basedOn w:val="Normal"/>
    <w:next w:val="Normal"/>
    <w:link w:val="Titre1Car"/>
    <w:uiPriority w:val="9"/>
    <w:qFormat/>
    <w:rsid w:val="00E917A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E917AC"/>
    <w:rPr>
      <w:rFonts w:asciiTheme="majorHAnsi" w:eastAsiaTheme="majorEastAsia" w:hAnsiTheme="majorHAnsi" w:cstheme="majorBidi"/>
      <w:b/>
      <w:bCs/>
      <w:color w:val="365F91" w:themeColor="accent1" w:themeShade="BF"/>
      <w:sz w:val="28"/>
      <w:szCs w:val="28"/>
      <w:lang w:val="fr-FR"/>
    </w:rPr>
  </w:style>
  <w:style w:type="character" w:customStyle="1" w:styleId="references">
    <w:name w:val="references"/>
    <w:rsid w:val="00E917AC"/>
  </w:style>
  <w:style w:type="paragraph" w:styleId="En-tte">
    <w:name w:val="header"/>
    <w:basedOn w:val="Normal"/>
    <w:link w:val="En-tteCar"/>
    <w:uiPriority w:val="99"/>
    <w:unhideWhenUsed/>
    <w:rsid w:val="00E917AC"/>
    <w:pPr>
      <w:tabs>
        <w:tab w:val="center" w:pos="4536"/>
        <w:tab w:val="right" w:pos="9072"/>
      </w:tabs>
      <w:spacing w:after="0"/>
    </w:pPr>
  </w:style>
  <w:style w:type="character" w:customStyle="1" w:styleId="En-tteCar">
    <w:name w:val="En-tête Car"/>
    <w:basedOn w:val="Policepardfaut"/>
    <w:link w:val="En-tte"/>
    <w:uiPriority w:val="99"/>
    <w:rsid w:val="00E917AC"/>
    <w:rPr>
      <w:lang w:val="fr-FR"/>
    </w:rPr>
  </w:style>
  <w:style w:type="character" w:styleId="Numrodepage">
    <w:name w:val="page number"/>
    <w:basedOn w:val="Policepardfaut"/>
    <w:uiPriority w:val="99"/>
    <w:semiHidden/>
    <w:unhideWhenUsed/>
    <w:rsid w:val="00E917AC"/>
  </w:style>
  <w:style w:type="paragraph" w:styleId="Paragraphedeliste">
    <w:name w:val="List Paragraph"/>
    <w:basedOn w:val="Normal"/>
    <w:uiPriority w:val="34"/>
    <w:qFormat/>
    <w:rsid w:val="00E917AC"/>
    <w:pPr>
      <w:ind w:left="720"/>
      <w:contextualSpacing/>
    </w:pPr>
  </w:style>
  <w:style w:type="paragraph" w:styleId="Textedebulles">
    <w:name w:val="Balloon Text"/>
    <w:basedOn w:val="Normal"/>
    <w:link w:val="TextedebullesCar"/>
    <w:uiPriority w:val="99"/>
    <w:semiHidden/>
    <w:unhideWhenUsed/>
    <w:rsid w:val="00E917AC"/>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E917AC"/>
    <w:rPr>
      <w:rFonts w:ascii="Lucida Grande" w:hAnsi="Lucida Grande" w:cs="Lucida Grande"/>
      <w:sz w:val="18"/>
      <w:szCs w:val="18"/>
      <w:lang w:val="fr-FR"/>
    </w:rPr>
  </w:style>
  <w:style w:type="character" w:styleId="Lienhypertexte">
    <w:name w:val="Hyperlink"/>
    <w:uiPriority w:val="99"/>
    <w:unhideWhenUsed/>
    <w:rsid w:val="00E917AC"/>
    <w:rPr>
      <w:color w:val="0000FF"/>
      <w:u w:val="single"/>
    </w:rPr>
  </w:style>
  <w:style w:type="paragraph" w:styleId="Notedebasdepage">
    <w:name w:val="footnote text"/>
    <w:basedOn w:val="Normal"/>
    <w:link w:val="NotedebasdepageCar"/>
    <w:uiPriority w:val="99"/>
    <w:unhideWhenUsed/>
    <w:rsid w:val="00E917AC"/>
    <w:pPr>
      <w:spacing w:after="0"/>
    </w:pPr>
  </w:style>
  <w:style w:type="character" w:customStyle="1" w:styleId="NotedebasdepageCar">
    <w:name w:val="Note de bas de page Car"/>
    <w:basedOn w:val="Policepardfaut"/>
    <w:link w:val="Notedebasdepage"/>
    <w:uiPriority w:val="99"/>
    <w:rsid w:val="00E917AC"/>
    <w:rPr>
      <w:lang w:val="fr-FR"/>
    </w:rPr>
  </w:style>
  <w:style w:type="character" w:styleId="Marquenotebasdepage">
    <w:name w:val="footnote reference"/>
    <w:basedOn w:val="Policepardfaut"/>
    <w:uiPriority w:val="99"/>
    <w:unhideWhenUsed/>
    <w:rsid w:val="00E917AC"/>
    <w:rPr>
      <w:vertAlign w:val="superscript"/>
    </w:rPr>
  </w:style>
  <w:style w:type="paragraph" w:customStyle="1" w:styleId="Reference">
    <w:name w:val="Reference"/>
    <w:rsid w:val="00581C33"/>
    <w:pPr>
      <w:widowControl w:val="0"/>
      <w:numPr>
        <w:numId w:val="1"/>
      </w:numPr>
      <w:tabs>
        <w:tab w:val="left" w:pos="567"/>
      </w:tabs>
      <w:spacing w:after="0"/>
      <w:jc w:val="both"/>
    </w:pPr>
    <w:rPr>
      <w:rFonts w:ascii="Times" w:eastAsia="Times New Roman" w:hAnsi="Times" w:cs="Times New Roman"/>
      <w:iCs/>
      <w:noProof/>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83" Type="http://schemas.openxmlformats.org/officeDocument/2006/relationships/oleObject" Target="embeddings/oleObject134.bin"/><Relationship Id="rId284" Type="http://schemas.openxmlformats.org/officeDocument/2006/relationships/image" Target="media/image137.emf"/><Relationship Id="rId285" Type="http://schemas.openxmlformats.org/officeDocument/2006/relationships/oleObject" Target="embeddings/oleObject135.bin"/><Relationship Id="rId286" Type="http://schemas.openxmlformats.org/officeDocument/2006/relationships/image" Target="media/image138.emf"/><Relationship Id="rId287" Type="http://schemas.openxmlformats.org/officeDocument/2006/relationships/oleObject" Target="embeddings/oleObject136.bin"/><Relationship Id="rId288" Type="http://schemas.openxmlformats.org/officeDocument/2006/relationships/image" Target="media/image139.emf"/><Relationship Id="rId289" Type="http://schemas.openxmlformats.org/officeDocument/2006/relationships/oleObject" Target="embeddings/oleObject137.bin"/><Relationship Id="rId170" Type="http://schemas.openxmlformats.org/officeDocument/2006/relationships/image" Target="media/image80.emf"/><Relationship Id="rId171" Type="http://schemas.openxmlformats.org/officeDocument/2006/relationships/oleObject" Target="embeddings/oleObject78.bin"/><Relationship Id="rId172" Type="http://schemas.openxmlformats.org/officeDocument/2006/relationships/image" Target="media/image81.emf"/><Relationship Id="rId173" Type="http://schemas.openxmlformats.org/officeDocument/2006/relationships/oleObject" Target="embeddings/oleObject79.bin"/><Relationship Id="rId174" Type="http://schemas.openxmlformats.org/officeDocument/2006/relationships/image" Target="media/image82.emf"/><Relationship Id="rId175" Type="http://schemas.openxmlformats.org/officeDocument/2006/relationships/oleObject" Target="embeddings/oleObject80.bin"/><Relationship Id="rId176" Type="http://schemas.openxmlformats.org/officeDocument/2006/relationships/image" Target="media/image83.emf"/><Relationship Id="rId177" Type="http://schemas.openxmlformats.org/officeDocument/2006/relationships/oleObject" Target="embeddings/oleObject81.bin"/><Relationship Id="rId178" Type="http://schemas.openxmlformats.org/officeDocument/2006/relationships/image" Target="media/image84.emf"/><Relationship Id="rId179" Type="http://schemas.openxmlformats.org/officeDocument/2006/relationships/oleObject" Target="embeddings/oleObject82.bin"/><Relationship Id="rId800" Type="http://schemas.openxmlformats.org/officeDocument/2006/relationships/image" Target="media/image393.emf"/><Relationship Id="rId801" Type="http://schemas.openxmlformats.org/officeDocument/2006/relationships/oleObject" Target="embeddings/oleObject390.bin"/><Relationship Id="rId802" Type="http://schemas.openxmlformats.org/officeDocument/2006/relationships/image" Target="media/image394.emf"/><Relationship Id="rId803" Type="http://schemas.openxmlformats.org/officeDocument/2006/relationships/oleObject" Target="embeddings/oleObject391.bin"/><Relationship Id="rId804" Type="http://schemas.openxmlformats.org/officeDocument/2006/relationships/image" Target="media/image395.emf"/><Relationship Id="rId805" Type="http://schemas.openxmlformats.org/officeDocument/2006/relationships/oleObject" Target="embeddings/oleObject392.bin"/><Relationship Id="rId806" Type="http://schemas.openxmlformats.org/officeDocument/2006/relationships/image" Target="media/image396.emf"/><Relationship Id="rId807" Type="http://schemas.openxmlformats.org/officeDocument/2006/relationships/oleObject" Target="embeddings/oleObject393.bin"/><Relationship Id="rId290" Type="http://schemas.openxmlformats.org/officeDocument/2006/relationships/image" Target="media/image140.emf"/><Relationship Id="rId291" Type="http://schemas.openxmlformats.org/officeDocument/2006/relationships/oleObject" Target="embeddings/oleObject138.bin"/><Relationship Id="rId292" Type="http://schemas.openxmlformats.org/officeDocument/2006/relationships/image" Target="media/image141.emf"/><Relationship Id="rId293" Type="http://schemas.openxmlformats.org/officeDocument/2006/relationships/oleObject" Target="embeddings/oleObject139.bin"/><Relationship Id="rId294" Type="http://schemas.openxmlformats.org/officeDocument/2006/relationships/image" Target="media/image142.emf"/><Relationship Id="rId295" Type="http://schemas.openxmlformats.org/officeDocument/2006/relationships/oleObject" Target="embeddings/oleObject140.bin"/><Relationship Id="rId296" Type="http://schemas.openxmlformats.org/officeDocument/2006/relationships/image" Target="media/image143.emf"/><Relationship Id="rId297" Type="http://schemas.openxmlformats.org/officeDocument/2006/relationships/oleObject" Target="embeddings/oleObject141.bin"/><Relationship Id="rId298" Type="http://schemas.openxmlformats.org/officeDocument/2006/relationships/image" Target="media/image144.emf"/><Relationship Id="rId299" Type="http://schemas.openxmlformats.org/officeDocument/2006/relationships/oleObject" Target="embeddings/oleObject142.bin"/><Relationship Id="rId808" Type="http://schemas.openxmlformats.org/officeDocument/2006/relationships/image" Target="media/image397.emf"/><Relationship Id="rId809" Type="http://schemas.openxmlformats.org/officeDocument/2006/relationships/oleObject" Target="embeddings/oleObject394.bin"/><Relationship Id="rId180" Type="http://schemas.openxmlformats.org/officeDocument/2006/relationships/image" Target="media/image85.emf"/><Relationship Id="rId181" Type="http://schemas.openxmlformats.org/officeDocument/2006/relationships/oleObject" Target="embeddings/oleObject83.bin"/><Relationship Id="rId182" Type="http://schemas.openxmlformats.org/officeDocument/2006/relationships/image" Target="media/image86.emf"/><Relationship Id="rId183" Type="http://schemas.openxmlformats.org/officeDocument/2006/relationships/oleObject" Target="embeddings/oleObject84.bin"/><Relationship Id="rId184" Type="http://schemas.openxmlformats.org/officeDocument/2006/relationships/image" Target="media/image87.emf"/><Relationship Id="rId185" Type="http://schemas.openxmlformats.org/officeDocument/2006/relationships/oleObject" Target="embeddings/oleObject85.bin"/><Relationship Id="rId186" Type="http://schemas.openxmlformats.org/officeDocument/2006/relationships/image" Target="media/image88.emf"/><Relationship Id="rId187" Type="http://schemas.openxmlformats.org/officeDocument/2006/relationships/oleObject" Target="embeddings/oleObject86.bin"/><Relationship Id="rId188" Type="http://schemas.openxmlformats.org/officeDocument/2006/relationships/image" Target="media/image89.emf"/><Relationship Id="rId189" Type="http://schemas.openxmlformats.org/officeDocument/2006/relationships/oleObject" Target="embeddings/oleObject87.bin"/><Relationship Id="rId810" Type="http://schemas.openxmlformats.org/officeDocument/2006/relationships/image" Target="media/image398.emf"/><Relationship Id="rId811" Type="http://schemas.openxmlformats.org/officeDocument/2006/relationships/oleObject" Target="embeddings/oleObject395.bin"/><Relationship Id="rId812" Type="http://schemas.openxmlformats.org/officeDocument/2006/relationships/image" Target="media/image399.emf"/><Relationship Id="rId813" Type="http://schemas.openxmlformats.org/officeDocument/2006/relationships/oleObject" Target="embeddings/oleObject396.bin"/><Relationship Id="rId814" Type="http://schemas.openxmlformats.org/officeDocument/2006/relationships/image" Target="media/image400.emf"/><Relationship Id="rId815" Type="http://schemas.openxmlformats.org/officeDocument/2006/relationships/oleObject" Target="embeddings/oleObject397.bin"/><Relationship Id="rId816" Type="http://schemas.openxmlformats.org/officeDocument/2006/relationships/image" Target="media/image401.emf"/><Relationship Id="rId817" Type="http://schemas.openxmlformats.org/officeDocument/2006/relationships/oleObject" Target="embeddings/oleObject398.bin"/><Relationship Id="rId818" Type="http://schemas.openxmlformats.org/officeDocument/2006/relationships/image" Target="media/image402.emf"/><Relationship Id="rId819" Type="http://schemas.openxmlformats.org/officeDocument/2006/relationships/oleObject" Target="embeddings/oleObject399.bin"/><Relationship Id="rId700" Type="http://schemas.openxmlformats.org/officeDocument/2006/relationships/image" Target="media/image343.emf"/><Relationship Id="rId701" Type="http://schemas.openxmlformats.org/officeDocument/2006/relationships/oleObject" Target="embeddings/oleObject340.bin"/><Relationship Id="rId702" Type="http://schemas.openxmlformats.org/officeDocument/2006/relationships/image" Target="media/image344.emf"/><Relationship Id="rId703" Type="http://schemas.openxmlformats.org/officeDocument/2006/relationships/oleObject" Target="embeddings/oleObject341.bin"/><Relationship Id="rId704" Type="http://schemas.openxmlformats.org/officeDocument/2006/relationships/image" Target="media/image345.emf"/><Relationship Id="rId10" Type="http://schemas.openxmlformats.org/officeDocument/2006/relationships/hyperlink" Target="mailto:Jppetit1937@yahoo.fr" TargetMode="External"/><Relationship Id="rId11" Type="http://schemas.openxmlformats.org/officeDocument/2006/relationships/image" Target="media/image1.emf"/><Relationship Id="rId12" Type="http://schemas.openxmlformats.org/officeDocument/2006/relationships/oleObject" Target="embeddings/oleObject1.bin"/><Relationship Id="rId190" Type="http://schemas.openxmlformats.org/officeDocument/2006/relationships/image" Target="media/image90.emf"/><Relationship Id="rId191" Type="http://schemas.openxmlformats.org/officeDocument/2006/relationships/oleObject" Target="embeddings/oleObject88.bin"/><Relationship Id="rId192" Type="http://schemas.openxmlformats.org/officeDocument/2006/relationships/image" Target="media/image91.emf"/><Relationship Id="rId193" Type="http://schemas.openxmlformats.org/officeDocument/2006/relationships/oleObject" Target="embeddings/oleObject89.bin"/><Relationship Id="rId194" Type="http://schemas.openxmlformats.org/officeDocument/2006/relationships/image" Target="media/image92.emf"/><Relationship Id="rId195" Type="http://schemas.openxmlformats.org/officeDocument/2006/relationships/oleObject" Target="embeddings/oleObject90.bin"/><Relationship Id="rId196" Type="http://schemas.openxmlformats.org/officeDocument/2006/relationships/image" Target="media/image93.emf"/><Relationship Id="rId197" Type="http://schemas.openxmlformats.org/officeDocument/2006/relationships/oleObject" Target="embeddings/oleObject91.bin"/><Relationship Id="rId198" Type="http://schemas.openxmlformats.org/officeDocument/2006/relationships/image" Target="media/image94.emf"/><Relationship Id="rId199" Type="http://schemas.openxmlformats.org/officeDocument/2006/relationships/oleObject" Target="embeddings/oleObject92.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jpg"/><Relationship Id="rId16" Type="http://schemas.openxmlformats.org/officeDocument/2006/relationships/image" Target="media/image4.jpg"/><Relationship Id="rId17" Type="http://schemas.openxmlformats.org/officeDocument/2006/relationships/image" Target="media/image5.emf"/><Relationship Id="rId18" Type="http://schemas.openxmlformats.org/officeDocument/2006/relationships/oleObject" Target="embeddings/oleObject3.bin"/><Relationship Id="rId19" Type="http://schemas.openxmlformats.org/officeDocument/2006/relationships/image" Target="media/image6.emf"/><Relationship Id="rId705" Type="http://schemas.openxmlformats.org/officeDocument/2006/relationships/oleObject" Target="embeddings/oleObject342.bin"/><Relationship Id="rId706" Type="http://schemas.openxmlformats.org/officeDocument/2006/relationships/image" Target="media/image346.emf"/><Relationship Id="rId707" Type="http://schemas.openxmlformats.org/officeDocument/2006/relationships/oleObject" Target="embeddings/oleObject343.bin"/><Relationship Id="rId708" Type="http://schemas.openxmlformats.org/officeDocument/2006/relationships/image" Target="media/image347.emf"/><Relationship Id="rId709" Type="http://schemas.openxmlformats.org/officeDocument/2006/relationships/oleObject" Target="embeddings/oleObject344.bin"/><Relationship Id="rId820" Type="http://schemas.openxmlformats.org/officeDocument/2006/relationships/image" Target="media/image403.emf"/><Relationship Id="rId821" Type="http://schemas.openxmlformats.org/officeDocument/2006/relationships/oleObject" Target="embeddings/oleObject400.bin"/><Relationship Id="rId822" Type="http://schemas.openxmlformats.org/officeDocument/2006/relationships/image" Target="media/image404.emf"/><Relationship Id="rId823" Type="http://schemas.openxmlformats.org/officeDocument/2006/relationships/oleObject" Target="embeddings/oleObject401.bin"/><Relationship Id="rId824" Type="http://schemas.openxmlformats.org/officeDocument/2006/relationships/image" Target="media/image405.emf"/><Relationship Id="rId825" Type="http://schemas.openxmlformats.org/officeDocument/2006/relationships/oleObject" Target="embeddings/oleObject402.bin"/><Relationship Id="rId826" Type="http://schemas.openxmlformats.org/officeDocument/2006/relationships/image" Target="media/image406.emf"/><Relationship Id="rId827" Type="http://schemas.openxmlformats.org/officeDocument/2006/relationships/oleObject" Target="embeddings/oleObject403.bin"/><Relationship Id="rId828" Type="http://schemas.openxmlformats.org/officeDocument/2006/relationships/header" Target="header1.xml"/><Relationship Id="rId829" Type="http://schemas.openxmlformats.org/officeDocument/2006/relationships/header" Target="header2.xml"/><Relationship Id="rId710" Type="http://schemas.openxmlformats.org/officeDocument/2006/relationships/image" Target="media/image348.emf"/><Relationship Id="rId711" Type="http://schemas.openxmlformats.org/officeDocument/2006/relationships/oleObject" Target="embeddings/oleObject345.bin"/><Relationship Id="rId712" Type="http://schemas.openxmlformats.org/officeDocument/2006/relationships/image" Target="media/image349.emf"/><Relationship Id="rId713" Type="http://schemas.openxmlformats.org/officeDocument/2006/relationships/oleObject" Target="embeddings/oleObject346.bin"/><Relationship Id="rId714" Type="http://schemas.openxmlformats.org/officeDocument/2006/relationships/image" Target="media/image350.emf"/><Relationship Id="rId20" Type="http://schemas.openxmlformats.org/officeDocument/2006/relationships/oleObject" Target="embeddings/oleObject4.bin"/><Relationship Id="rId21" Type="http://schemas.openxmlformats.org/officeDocument/2006/relationships/image" Target="media/image7.emf"/><Relationship Id="rId22" Type="http://schemas.openxmlformats.org/officeDocument/2006/relationships/oleObject" Target="embeddings/oleObject5.bin"/><Relationship Id="rId23" Type="http://schemas.openxmlformats.org/officeDocument/2006/relationships/image" Target="media/image8.emf"/><Relationship Id="rId24" Type="http://schemas.openxmlformats.org/officeDocument/2006/relationships/oleObject" Target="embeddings/oleObject6.bin"/><Relationship Id="rId25" Type="http://schemas.openxmlformats.org/officeDocument/2006/relationships/image" Target="media/image9.emf"/><Relationship Id="rId26" Type="http://schemas.openxmlformats.org/officeDocument/2006/relationships/oleObject" Target="embeddings/oleObject7.bin"/><Relationship Id="rId27" Type="http://schemas.openxmlformats.org/officeDocument/2006/relationships/image" Target="media/image10.emf"/><Relationship Id="rId28" Type="http://schemas.openxmlformats.org/officeDocument/2006/relationships/oleObject" Target="embeddings/oleObject8.bin"/><Relationship Id="rId29" Type="http://schemas.openxmlformats.org/officeDocument/2006/relationships/image" Target="media/image11.emf"/><Relationship Id="rId715" Type="http://schemas.openxmlformats.org/officeDocument/2006/relationships/oleObject" Target="embeddings/oleObject347.bin"/><Relationship Id="rId716" Type="http://schemas.openxmlformats.org/officeDocument/2006/relationships/image" Target="media/image351.emf"/><Relationship Id="rId717" Type="http://schemas.openxmlformats.org/officeDocument/2006/relationships/oleObject" Target="embeddings/oleObject348.bin"/><Relationship Id="rId718" Type="http://schemas.openxmlformats.org/officeDocument/2006/relationships/image" Target="media/image352.emf"/><Relationship Id="rId719" Type="http://schemas.openxmlformats.org/officeDocument/2006/relationships/oleObject" Target="embeddings/oleObject349.bin"/><Relationship Id="rId600" Type="http://schemas.openxmlformats.org/officeDocument/2006/relationships/image" Target="media/image294.emf"/><Relationship Id="rId601" Type="http://schemas.openxmlformats.org/officeDocument/2006/relationships/oleObject" Target="embeddings/oleObject291.bin"/><Relationship Id="rId602" Type="http://schemas.openxmlformats.org/officeDocument/2006/relationships/image" Target="media/image295.emf"/><Relationship Id="rId603" Type="http://schemas.openxmlformats.org/officeDocument/2006/relationships/oleObject" Target="embeddings/oleObject292.bin"/><Relationship Id="rId604" Type="http://schemas.openxmlformats.org/officeDocument/2006/relationships/image" Target="media/image296.emf"/><Relationship Id="rId605" Type="http://schemas.openxmlformats.org/officeDocument/2006/relationships/oleObject" Target="embeddings/oleObject293.bin"/><Relationship Id="rId606" Type="http://schemas.openxmlformats.org/officeDocument/2006/relationships/image" Target="media/image297.emf"/><Relationship Id="rId607" Type="http://schemas.openxmlformats.org/officeDocument/2006/relationships/oleObject" Target="embeddings/oleObject294.bin"/><Relationship Id="rId608" Type="http://schemas.openxmlformats.org/officeDocument/2006/relationships/image" Target="media/image298.emf"/><Relationship Id="rId609" Type="http://schemas.openxmlformats.org/officeDocument/2006/relationships/oleObject" Target="embeddings/oleObject295.bin"/><Relationship Id="rId830" Type="http://schemas.openxmlformats.org/officeDocument/2006/relationships/fontTable" Target="fontTable.xml"/><Relationship Id="rId831" Type="http://schemas.openxmlformats.org/officeDocument/2006/relationships/theme" Target="theme/theme1.xml"/><Relationship Id="rId720" Type="http://schemas.openxmlformats.org/officeDocument/2006/relationships/image" Target="media/image353.emf"/><Relationship Id="rId721" Type="http://schemas.openxmlformats.org/officeDocument/2006/relationships/oleObject" Target="embeddings/oleObject350.bin"/><Relationship Id="rId722" Type="http://schemas.openxmlformats.org/officeDocument/2006/relationships/image" Target="media/image354.emf"/><Relationship Id="rId723" Type="http://schemas.openxmlformats.org/officeDocument/2006/relationships/oleObject" Target="embeddings/oleObject351.bin"/><Relationship Id="rId724" Type="http://schemas.openxmlformats.org/officeDocument/2006/relationships/image" Target="media/image355.emf"/><Relationship Id="rId30" Type="http://schemas.openxmlformats.org/officeDocument/2006/relationships/oleObject" Target="embeddings/oleObject9.bin"/><Relationship Id="rId31" Type="http://schemas.openxmlformats.org/officeDocument/2006/relationships/image" Target="media/image12.emf"/><Relationship Id="rId32" Type="http://schemas.openxmlformats.org/officeDocument/2006/relationships/oleObject" Target="embeddings/oleObject10.bin"/><Relationship Id="rId33" Type="http://schemas.openxmlformats.org/officeDocument/2006/relationships/image" Target="media/image13.emf"/><Relationship Id="rId34" Type="http://schemas.openxmlformats.org/officeDocument/2006/relationships/oleObject" Target="embeddings/oleObject11.bin"/><Relationship Id="rId35" Type="http://schemas.openxmlformats.org/officeDocument/2006/relationships/image" Target="media/image14.emf"/><Relationship Id="rId36" Type="http://schemas.openxmlformats.org/officeDocument/2006/relationships/oleObject" Target="embeddings/oleObject12.bin"/><Relationship Id="rId37" Type="http://schemas.openxmlformats.org/officeDocument/2006/relationships/image" Target="media/image15.emf"/><Relationship Id="rId38" Type="http://schemas.openxmlformats.org/officeDocument/2006/relationships/oleObject" Target="embeddings/oleObject13.bin"/><Relationship Id="rId39" Type="http://schemas.openxmlformats.org/officeDocument/2006/relationships/image" Target="media/image16.emf"/><Relationship Id="rId725" Type="http://schemas.openxmlformats.org/officeDocument/2006/relationships/oleObject" Target="embeddings/oleObject352.bin"/><Relationship Id="rId726" Type="http://schemas.openxmlformats.org/officeDocument/2006/relationships/image" Target="media/image356.emf"/><Relationship Id="rId727" Type="http://schemas.openxmlformats.org/officeDocument/2006/relationships/oleObject" Target="embeddings/oleObject353.bin"/><Relationship Id="rId728" Type="http://schemas.openxmlformats.org/officeDocument/2006/relationships/image" Target="media/image357.emf"/><Relationship Id="rId729" Type="http://schemas.openxmlformats.org/officeDocument/2006/relationships/oleObject" Target="embeddings/oleObject354.bin"/><Relationship Id="rId610" Type="http://schemas.openxmlformats.org/officeDocument/2006/relationships/image" Target="media/image299.emf"/><Relationship Id="rId611" Type="http://schemas.openxmlformats.org/officeDocument/2006/relationships/oleObject" Target="embeddings/oleObject296.bin"/><Relationship Id="rId612" Type="http://schemas.openxmlformats.org/officeDocument/2006/relationships/image" Target="media/image300.emf"/><Relationship Id="rId613" Type="http://schemas.openxmlformats.org/officeDocument/2006/relationships/oleObject" Target="embeddings/oleObject297.bin"/><Relationship Id="rId614" Type="http://schemas.openxmlformats.org/officeDocument/2006/relationships/image" Target="media/image301.emf"/><Relationship Id="rId615" Type="http://schemas.openxmlformats.org/officeDocument/2006/relationships/oleObject" Target="embeddings/oleObject298.bin"/><Relationship Id="rId616" Type="http://schemas.openxmlformats.org/officeDocument/2006/relationships/image" Target="media/image302.wmf"/><Relationship Id="rId617" Type="http://schemas.openxmlformats.org/officeDocument/2006/relationships/oleObject" Target="embeddings/oleObject299.bin"/><Relationship Id="rId618" Type="http://schemas.openxmlformats.org/officeDocument/2006/relationships/image" Target="media/image303.emf"/><Relationship Id="rId619" Type="http://schemas.openxmlformats.org/officeDocument/2006/relationships/oleObject" Target="embeddings/oleObject300.bin"/><Relationship Id="rId500" Type="http://schemas.openxmlformats.org/officeDocument/2006/relationships/image" Target="media/image244.wmf"/><Relationship Id="rId501" Type="http://schemas.openxmlformats.org/officeDocument/2006/relationships/oleObject" Target="embeddings/oleObject241.bin"/><Relationship Id="rId502" Type="http://schemas.openxmlformats.org/officeDocument/2006/relationships/image" Target="media/image245.wmf"/><Relationship Id="rId503" Type="http://schemas.openxmlformats.org/officeDocument/2006/relationships/oleObject" Target="embeddings/oleObject242.bin"/><Relationship Id="rId504" Type="http://schemas.openxmlformats.org/officeDocument/2006/relationships/image" Target="media/image246.emf"/><Relationship Id="rId505" Type="http://schemas.openxmlformats.org/officeDocument/2006/relationships/oleObject" Target="embeddings/oleObject243.bin"/><Relationship Id="rId506" Type="http://schemas.openxmlformats.org/officeDocument/2006/relationships/image" Target="media/image247.emf"/><Relationship Id="rId507" Type="http://schemas.openxmlformats.org/officeDocument/2006/relationships/oleObject" Target="embeddings/oleObject244.bin"/><Relationship Id="rId508" Type="http://schemas.openxmlformats.org/officeDocument/2006/relationships/image" Target="media/image248.emf"/><Relationship Id="rId509" Type="http://schemas.openxmlformats.org/officeDocument/2006/relationships/oleObject" Target="embeddings/oleObject245.bin"/><Relationship Id="rId730" Type="http://schemas.openxmlformats.org/officeDocument/2006/relationships/image" Target="media/image358.emf"/><Relationship Id="rId731" Type="http://schemas.openxmlformats.org/officeDocument/2006/relationships/oleObject" Target="embeddings/oleObject355.bin"/><Relationship Id="rId732" Type="http://schemas.openxmlformats.org/officeDocument/2006/relationships/image" Target="media/image359.emf"/><Relationship Id="rId733" Type="http://schemas.openxmlformats.org/officeDocument/2006/relationships/oleObject" Target="embeddings/oleObject356.bin"/><Relationship Id="rId734" Type="http://schemas.openxmlformats.org/officeDocument/2006/relationships/image" Target="media/image360.emf"/><Relationship Id="rId40" Type="http://schemas.openxmlformats.org/officeDocument/2006/relationships/oleObject" Target="embeddings/oleObject14.bin"/><Relationship Id="rId41" Type="http://schemas.openxmlformats.org/officeDocument/2006/relationships/image" Target="media/image17.emf"/><Relationship Id="rId42" Type="http://schemas.openxmlformats.org/officeDocument/2006/relationships/oleObject" Target="embeddings/oleObject15.bin"/><Relationship Id="rId43" Type="http://schemas.openxmlformats.org/officeDocument/2006/relationships/image" Target="media/image18.emf"/><Relationship Id="rId44" Type="http://schemas.openxmlformats.org/officeDocument/2006/relationships/oleObject" Target="embeddings/oleObject16.bin"/><Relationship Id="rId45" Type="http://schemas.openxmlformats.org/officeDocument/2006/relationships/image" Target="media/image19.emf"/><Relationship Id="rId46" Type="http://schemas.openxmlformats.org/officeDocument/2006/relationships/oleObject" Target="embeddings/oleObject17.bin"/><Relationship Id="rId47" Type="http://schemas.openxmlformats.org/officeDocument/2006/relationships/image" Target="media/image20.emf"/><Relationship Id="rId48" Type="http://schemas.openxmlformats.org/officeDocument/2006/relationships/oleObject" Target="embeddings/oleObject18.bin"/><Relationship Id="rId49" Type="http://schemas.openxmlformats.org/officeDocument/2006/relationships/image" Target="media/image21.emf"/><Relationship Id="rId735" Type="http://schemas.openxmlformats.org/officeDocument/2006/relationships/oleObject" Target="embeddings/oleObject357.bin"/><Relationship Id="rId736" Type="http://schemas.openxmlformats.org/officeDocument/2006/relationships/image" Target="media/image361.emf"/><Relationship Id="rId737" Type="http://schemas.openxmlformats.org/officeDocument/2006/relationships/oleObject" Target="embeddings/oleObject358.bin"/><Relationship Id="rId738" Type="http://schemas.openxmlformats.org/officeDocument/2006/relationships/image" Target="media/image362.emf"/><Relationship Id="rId739" Type="http://schemas.openxmlformats.org/officeDocument/2006/relationships/oleObject" Target="embeddings/oleObject359.bin"/><Relationship Id="rId620" Type="http://schemas.openxmlformats.org/officeDocument/2006/relationships/image" Target="media/image304.emf"/><Relationship Id="rId621" Type="http://schemas.openxmlformats.org/officeDocument/2006/relationships/oleObject" Target="embeddings/oleObject301.bin"/><Relationship Id="rId622" Type="http://schemas.openxmlformats.org/officeDocument/2006/relationships/image" Target="media/image305.emf"/><Relationship Id="rId623" Type="http://schemas.openxmlformats.org/officeDocument/2006/relationships/oleObject" Target="embeddings/oleObject302.bin"/><Relationship Id="rId624" Type="http://schemas.openxmlformats.org/officeDocument/2006/relationships/image" Target="media/image306.emf"/><Relationship Id="rId625" Type="http://schemas.openxmlformats.org/officeDocument/2006/relationships/oleObject" Target="embeddings/oleObject303.bin"/><Relationship Id="rId626" Type="http://schemas.openxmlformats.org/officeDocument/2006/relationships/image" Target="media/image307.emf"/><Relationship Id="rId627" Type="http://schemas.openxmlformats.org/officeDocument/2006/relationships/oleObject" Target="embeddings/oleObject304.bin"/><Relationship Id="rId628" Type="http://schemas.openxmlformats.org/officeDocument/2006/relationships/image" Target="media/image308.emf"/><Relationship Id="rId629" Type="http://schemas.openxmlformats.org/officeDocument/2006/relationships/oleObject" Target="embeddings/oleObject305.bin"/><Relationship Id="rId510" Type="http://schemas.openxmlformats.org/officeDocument/2006/relationships/image" Target="media/image249.emf"/><Relationship Id="rId511" Type="http://schemas.openxmlformats.org/officeDocument/2006/relationships/oleObject" Target="embeddings/oleObject246.bin"/><Relationship Id="rId512" Type="http://schemas.openxmlformats.org/officeDocument/2006/relationships/image" Target="media/image250.emf"/><Relationship Id="rId513" Type="http://schemas.openxmlformats.org/officeDocument/2006/relationships/oleObject" Target="embeddings/oleObject247.bin"/><Relationship Id="rId514" Type="http://schemas.openxmlformats.org/officeDocument/2006/relationships/image" Target="media/image251.emf"/><Relationship Id="rId515" Type="http://schemas.openxmlformats.org/officeDocument/2006/relationships/oleObject" Target="embeddings/oleObject248.bin"/><Relationship Id="rId516" Type="http://schemas.openxmlformats.org/officeDocument/2006/relationships/image" Target="media/image252.emf"/><Relationship Id="rId517" Type="http://schemas.openxmlformats.org/officeDocument/2006/relationships/oleObject" Target="embeddings/oleObject249.bin"/><Relationship Id="rId518" Type="http://schemas.openxmlformats.org/officeDocument/2006/relationships/image" Target="media/image253.emf"/><Relationship Id="rId519" Type="http://schemas.openxmlformats.org/officeDocument/2006/relationships/oleObject" Target="embeddings/oleObject250.bin"/><Relationship Id="rId740" Type="http://schemas.openxmlformats.org/officeDocument/2006/relationships/image" Target="media/image363.emf"/><Relationship Id="rId741" Type="http://schemas.openxmlformats.org/officeDocument/2006/relationships/oleObject" Target="embeddings/oleObject360.bin"/><Relationship Id="rId742" Type="http://schemas.openxmlformats.org/officeDocument/2006/relationships/image" Target="media/image364.emf"/><Relationship Id="rId743" Type="http://schemas.openxmlformats.org/officeDocument/2006/relationships/oleObject" Target="embeddings/oleObject361.bin"/><Relationship Id="rId744" Type="http://schemas.openxmlformats.org/officeDocument/2006/relationships/image" Target="media/image365.emf"/><Relationship Id="rId50" Type="http://schemas.openxmlformats.org/officeDocument/2006/relationships/oleObject" Target="embeddings/oleObject19.bin"/><Relationship Id="rId51" Type="http://schemas.openxmlformats.org/officeDocument/2006/relationships/image" Target="media/image22.emf"/><Relationship Id="rId52" Type="http://schemas.openxmlformats.org/officeDocument/2006/relationships/oleObject" Target="embeddings/oleObject20.bin"/><Relationship Id="rId53" Type="http://schemas.openxmlformats.org/officeDocument/2006/relationships/image" Target="media/image23.emf"/><Relationship Id="rId54" Type="http://schemas.openxmlformats.org/officeDocument/2006/relationships/oleObject" Target="embeddings/oleObject21.bin"/><Relationship Id="rId55" Type="http://schemas.openxmlformats.org/officeDocument/2006/relationships/image" Target="media/image24.emf"/><Relationship Id="rId56" Type="http://schemas.openxmlformats.org/officeDocument/2006/relationships/oleObject" Target="embeddings/oleObject22.bin"/><Relationship Id="rId57" Type="http://schemas.openxmlformats.org/officeDocument/2006/relationships/image" Target="media/image25.emf"/><Relationship Id="rId58" Type="http://schemas.openxmlformats.org/officeDocument/2006/relationships/oleObject" Target="embeddings/oleObject23.bin"/><Relationship Id="rId59" Type="http://schemas.openxmlformats.org/officeDocument/2006/relationships/image" Target="media/image26.emf"/><Relationship Id="rId400" Type="http://schemas.openxmlformats.org/officeDocument/2006/relationships/image" Target="media/image194.wmf"/><Relationship Id="rId401" Type="http://schemas.openxmlformats.org/officeDocument/2006/relationships/oleObject" Target="embeddings/oleObject191.bin"/><Relationship Id="rId402" Type="http://schemas.openxmlformats.org/officeDocument/2006/relationships/image" Target="media/image195.emf"/><Relationship Id="rId403" Type="http://schemas.openxmlformats.org/officeDocument/2006/relationships/oleObject" Target="embeddings/oleObject192.bin"/><Relationship Id="rId404" Type="http://schemas.openxmlformats.org/officeDocument/2006/relationships/image" Target="media/image196.wmf"/><Relationship Id="rId405" Type="http://schemas.openxmlformats.org/officeDocument/2006/relationships/oleObject" Target="embeddings/oleObject193.bin"/><Relationship Id="rId406" Type="http://schemas.openxmlformats.org/officeDocument/2006/relationships/image" Target="media/image197.wmf"/><Relationship Id="rId407" Type="http://schemas.openxmlformats.org/officeDocument/2006/relationships/oleObject" Target="embeddings/oleObject194.bin"/><Relationship Id="rId408" Type="http://schemas.openxmlformats.org/officeDocument/2006/relationships/image" Target="media/image198.wmf"/><Relationship Id="rId409" Type="http://schemas.openxmlformats.org/officeDocument/2006/relationships/oleObject" Target="embeddings/oleObject195.bin"/><Relationship Id="rId745" Type="http://schemas.openxmlformats.org/officeDocument/2006/relationships/oleObject" Target="embeddings/oleObject362.bin"/><Relationship Id="rId746" Type="http://schemas.openxmlformats.org/officeDocument/2006/relationships/image" Target="media/image366.emf"/><Relationship Id="rId747" Type="http://schemas.openxmlformats.org/officeDocument/2006/relationships/oleObject" Target="embeddings/oleObject363.bin"/><Relationship Id="rId748" Type="http://schemas.openxmlformats.org/officeDocument/2006/relationships/image" Target="media/image367.emf"/><Relationship Id="rId749" Type="http://schemas.openxmlformats.org/officeDocument/2006/relationships/oleObject" Target="embeddings/oleObject364.bin"/><Relationship Id="rId630" Type="http://schemas.openxmlformats.org/officeDocument/2006/relationships/image" Target="media/image309.emf"/><Relationship Id="rId631" Type="http://schemas.openxmlformats.org/officeDocument/2006/relationships/oleObject" Target="embeddings/oleObject306.bin"/><Relationship Id="rId632" Type="http://schemas.openxmlformats.org/officeDocument/2006/relationships/image" Target="media/image310.emf"/><Relationship Id="rId633" Type="http://schemas.openxmlformats.org/officeDocument/2006/relationships/oleObject" Target="embeddings/oleObject307.bin"/><Relationship Id="rId634" Type="http://schemas.openxmlformats.org/officeDocument/2006/relationships/image" Target="media/image311.emf"/><Relationship Id="rId635" Type="http://schemas.openxmlformats.org/officeDocument/2006/relationships/oleObject" Target="embeddings/oleObject308.bin"/><Relationship Id="rId636" Type="http://schemas.openxmlformats.org/officeDocument/2006/relationships/image" Target="media/image312.emf"/><Relationship Id="rId637" Type="http://schemas.openxmlformats.org/officeDocument/2006/relationships/oleObject" Target="embeddings/oleObject309.bin"/><Relationship Id="rId638" Type="http://schemas.openxmlformats.org/officeDocument/2006/relationships/image" Target="media/image313.emf"/><Relationship Id="rId639" Type="http://schemas.openxmlformats.org/officeDocument/2006/relationships/oleObject" Target="embeddings/oleObject310.bin"/><Relationship Id="rId520" Type="http://schemas.openxmlformats.org/officeDocument/2006/relationships/image" Target="media/image254.emf"/><Relationship Id="rId521" Type="http://schemas.openxmlformats.org/officeDocument/2006/relationships/oleObject" Target="embeddings/oleObject251.bin"/><Relationship Id="rId522" Type="http://schemas.openxmlformats.org/officeDocument/2006/relationships/image" Target="media/image255.emf"/><Relationship Id="rId523" Type="http://schemas.openxmlformats.org/officeDocument/2006/relationships/oleObject" Target="embeddings/oleObject252.bin"/><Relationship Id="rId524" Type="http://schemas.openxmlformats.org/officeDocument/2006/relationships/image" Target="media/image256.emf"/><Relationship Id="rId525" Type="http://schemas.openxmlformats.org/officeDocument/2006/relationships/oleObject" Target="embeddings/oleObject253.bin"/><Relationship Id="rId526" Type="http://schemas.openxmlformats.org/officeDocument/2006/relationships/image" Target="media/image257.emf"/><Relationship Id="rId527" Type="http://schemas.openxmlformats.org/officeDocument/2006/relationships/oleObject" Target="embeddings/oleObject254.bin"/><Relationship Id="rId528" Type="http://schemas.openxmlformats.org/officeDocument/2006/relationships/image" Target="media/image258.emf"/><Relationship Id="rId529" Type="http://schemas.openxmlformats.org/officeDocument/2006/relationships/oleObject" Target="embeddings/oleObject255.bin"/><Relationship Id="rId750" Type="http://schemas.openxmlformats.org/officeDocument/2006/relationships/image" Target="media/image368.emf"/><Relationship Id="rId751" Type="http://schemas.openxmlformats.org/officeDocument/2006/relationships/oleObject" Target="embeddings/oleObject365.bin"/><Relationship Id="rId752" Type="http://schemas.openxmlformats.org/officeDocument/2006/relationships/image" Target="media/image369.emf"/><Relationship Id="rId753" Type="http://schemas.openxmlformats.org/officeDocument/2006/relationships/oleObject" Target="embeddings/oleObject366.bin"/><Relationship Id="rId754" Type="http://schemas.openxmlformats.org/officeDocument/2006/relationships/image" Target="media/image370.emf"/><Relationship Id="rId60" Type="http://schemas.openxmlformats.org/officeDocument/2006/relationships/oleObject" Target="embeddings/oleObject24.bin"/><Relationship Id="rId61" Type="http://schemas.openxmlformats.org/officeDocument/2006/relationships/image" Target="media/image27.emf"/><Relationship Id="rId62" Type="http://schemas.openxmlformats.org/officeDocument/2006/relationships/oleObject" Target="embeddings/oleObject25.bin"/><Relationship Id="rId63" Type="http://schemas.openxmlformats.org/officeDocument/2006/relationships/image" Target="media/image28.emf"/><Relationship Id="rId64" Type="http://schemas.openxmlformats.org/officeDocument/2006/relationships/oleObject" Target="embeddings/oleObject26.bin"/><Relationship Id="rId65" Type="http://schemas.openxmlformats.org/officeDocument/2006/relationships/image" Target="media/image29.emf"/><Relationship Id="rId66" Type="http://schemas.openxmlformats.org/officeDocument/2006/relationships/oleObject" Target="embeddings/oleObject27.bin"/><Relationship Id="rId67" Type="http://schemas.openxmlformats.org/officeDocument/2006/relationships/image" Target="media/image30.emf"/><Relationship Id="rId68" Type="http://schemas.openxmlformats.org/officeDocument/2006/relationships/oleObject" Target="embeddings/oleObject28.bin"/><Relationship Id="rId69" Type="http://schemas.openxmlformats.org/officeDocument/2006/relationships/image" Target="media/image31.emf"/><Relationship Id="rId410" Type="http://schemas.openxmlformats.org/officeDocument/2006/relationships/image" Target="media/image199.wmf"/><Relationship Id="rId411" Type="http://schemas.openxmlformats.org/officeDocument/2006/relationships/oleObject" Target="embeddings/oleObject196.bin"/><Relationship Id="rId412" Type="http://schemas.openxmlformats.org/officeDocument/2006/relationships/image" Target="media/image200.wmf"/><Relationship Id="rId413" Type="http://schemas.openxmlformats.org/officeDocument/2006/relationships/oleObject" Target="embeddings/oleObject197.bin"/><Relationship Id="rId414" Type="http://schemas.openxmlformats.org/officeDocument/2006/relationships/image" Target="media/image201.emf"/><Relationship Id="rId415" Type="http://schemas.openxmlformats.org/officeDocument/2006/relationships/oleObject" Target="embeddings/oleObject198.bin"/><Relationship Id="rId416" Type="http://schemas.openxmlformats.org/officeDocument/2006/relationships/image" Target="media/image202.emf"/><Relationship Id="rId417" Type="http://schemas.openxmlformats.org/officeDocument/2006/relationships/oleObject" Target="embeddings/oleObject199.bin"/><Relationship Id="rId418" Type="http://schemas.openxmlformats.org/officeDocument/2006/relationships/image" Target="media/image203.emf"/><Relationship Id="rId419" Type="http://schemas.openxmlformats.org/officeDocument/2006/relationships/oleObject" Target="embeddings/oleObject200.bin"/><Relationship Id="rId755" Type="http://schemas.openxmlformats.org/officeDocument/2006/relationships/oleObject" Target="embeddings/oleObject367.bin"/><Relationship Id="rId756" Type="http://schemas.openxmlformats.org/officeDocument/2006/relationships/image" Target="media/image371.emf"/><Relationship Id="rId757" Type="http://schemas.openxmlformats.org/officeDocument/2006/relationships/oleObject" Target="embeddings/oleObject368.bin"/><Relationship Id="rId758" Type="http://schemas.openxmlformats.org/officeDocument/2006/relationships/image" Target="media/image372.emf"/><Relationship Id="rId759" Type="http://schemas.openxmlformats.org/officeDocument/2006/relationships/oleObject" Target="embeddings/oleObject369.bin"/><Relationship Id="rId640" Type="http://schemas.openxmlformats.org/officeDocument/2006/relationships/image" Target="media/image314.wmf"/><Relationship Id="rId641" Type="http://schemas.openxmlformats.org/officeDocument/2006/relationships/oleObject" Target="embeddings/oleObject311.bin"/><Relationship Id="rId642" Type="http://schemas.openxmlformats.org/officeDocument/2006/relationships/image" Target="media/image315.emf"/><Relationship Id="rId643" Type="http://schemas.openxmlformats.org/officeDocument/2006/relationships/oleObject" Target="embeddings/oleObject312.bin"/><Relationship Id="rId644" Type="http://schemas.openxmlformats.org/officeDocument/2006/relationships/image" Target="media/image316.emf"/><Relationship Id="rId645" Type="http://schemas.openxmlformats.org/officeDocument/2006/relationships/oleObject" Target="embeddings/oleObject313.bin"/><Relationship Id="rId646" Type="http://schemas.openxmlformats.org/officeDocument/2006/relationships/image" Target="media/image317.emf"/><Relationship Id="rId300" Type="http://schemas.openxmlformats.org/officeDocument/2006/relationships/image" Target="media/image145.emf"/><Relationship Id="rId301" Type="http://schemas.openxmlformats.org/officeDocument/2006/relationships/oleObject" Target="embeddings/oleObject143.bin"/><Relationship Id="rId302" Type="http://schemas.openxmlformats.org/officeDocument/2006/relationships/image" Target="media/image146.emf"/><Relationship Id="rId303" Type="http://schemas.openxmlformats.org/officeDocument/2006/relationships/oleObject" Target="embeddings/oleObject144.bin"/><Relationship Id="rId304" Type="http://schemas.openxmlformats.org/officeDocument/2006/relationships/image" Target="media/image147.emf"/><Relationship Id="rId305" Type="http://schemas.openxmlformats.org/officeDocument/2006/relationships/oleObject" Target="embeddings/oleObject145.bin"/><Relationship Id="rId306" Type="http://schemas.openxmlformats.org/officeDocument/2006/relationships/image" Target="media/image148.jpg"/><Relationship Id="rId307" Type="http://schemas.openxmlformats.org/officeDocument/2006/relationships/hyperlink" Target="http://www.ihes.fr/~damour/publications/JanusJanvier2019-1.pdf" TargetMode="External"/><Relationship Id="rId308" Type="http://schemas.openxmlformats.org/officeDocument/2006/relationships/hyperlink" Target="http://www.ptep-online.com" TargetMode="External"/><Relationship Id="rId309" Type="http://schemas.openxmlformats.org/officeDocument/2006/relationships/hyperlink" Target="http://www.jp-petit.org/science/colloque2001/Colloque2001_0.html" TargetMode="External"/><Relationship Id="rId647" Type="http://schemas.openxmlformats.org/officeDocument/2006/relationships/oleObject" Target="embeddings/oleObject314.bin"/><Relationship Id="rId648" Type="http://schemas.openxmlformats.org/officeDocument/2006/relationships/image" Target="media/image318.emf"/><Relationship Id="rId649" Type="http://schemas.openxmlformats.org/officeDocument/2006/relationships/oleObject" Target="embeddings/oleObject315.bin"/><Relationship Id="rId530" Type="http://schemas.openxmlformats.org/officeDocument/2006/relationships/image" Target="media/image259.emf"/><Relationship Id="rId531" Type="http://schemas.openxmlformats.org/officeDocument/2006/relationships/oleObject" Target="embeddings/oleObject256.bin"/><Relationship Id="rId532" Type="http://schemas.openxmlformats.org/officeDocument/2006/relationships/image" Target="media/image260.emf"/><Relationship Id="rId533" Type="http://schemas.openxmlformats.org/officeDocument/2006/relationships/oleObject" Target="embeddings/oleObject257.bin"/><Relationship Id="rId534" Type="http://schemas.openxmlformats.org/officeDocument/2006/relationships/image" Target="media/image261.emf"/><Relationship Id="rId535" Type="http://schemas.openxmlformats.org/officeDocument/2006/relationships/oleObject" Target="embeddings/oleObject258.bin"/><Relationship Id="rId536" Type="http://schemas.openxmlformats.org/officeDocument/2006/relationships/image" Target="media/image262.emf"/><Relationship Id="rId537" Type="http://schemas.openxmlformats.org/officeDocument/2006/relationships/oleObject" Target="embeddings/oleObject259.bin"/><Relationship Id="rId538" Type="http://schemas.openxmlformats.org/officeDocument/2006/relationships/image" Target="media/image263.emf"/><Relationship Id="rId539" Type="http://schemas.openxmlformats.org/officeDocument/2006/relationships/oleObject" Target="embeddings/oleObject260.bin"/><Relationship Id="rId760" Type="http://schemas.openxmlformats.org/officeDocument/2006/relationships/image" Target="media/image373.emf"/><Relationship Id="rId761" Type="http://schemas.openxmlformats.org/officeDocument/2006/relationships/oleObject" Target="embeddings/oleObject370.bin"/><Relationship Id="rId762" Type="http://schemas.openxmlformats.org/officeDocument/2006/relationships/image" Target="media/image374.emf"/><Relationship Id="rId763" Type="http://schemas.openxmlformats.org/officeDocument/2006/relationships/oleObject" Target="embeddings/oleObject371.bin"/><Relationship Id="rId764" Type="http://schemas.openxmlformats.org/officeDocument/2006/relationships/image" Target="media/image375.emf"/><Relationship Id="rId70" Type="http://schemas.openxmlformats.org/officeDocument/2006/relationships/oleObject" Target="embeddings/oleObject29.bin"/><Relationship Id="rId71" Type="http://schemas.openxmlformats.org/officeDocument/2006/relationships/image" Target="media/image32.emf"/><Relationship Id="rId72" Type="http://schemas.openxmlformats.org/officeDocument/2006/relationships/oleObject" Target="embeddings/oleObject30.bin"/><Relationship Id="rId73" Type="http://schemas.openxmlformats.org/officeDocument/2006/relationships/image" Target="media/image33.emf"/><Relationship Id="rId74" Type="http://schemas.openxmlformats.org/officeDocument/2006/relationships/oleObject" Target="embeddings/oleObject31.bin"/><Relationship Id="rId75" Type="http://schemas.openxmlformats.org/officeDocument/2006/relationships/image" Target="media/image34.emf"/><Relationship Id="rId76" Type="http://schemas.openxmlformats.org/officeDocument/2006/relationships/oleObject" Target="embeddings/oleObject32.bin"/><Relationship Id="rId77" Type="http://schemas.openxmlformats.org/officeDocument/2006/relationships/image" Target="media/image35.emf"/><Relationship Id="rId78" Type="http://schemas.openxmlformats.org/officeDocument/2006/relationships/oleObject" Target="embeddings/oleObject33.bin"/><Relationship Id="rId79" Type="http://schemas.openxmlformats.org/officeDocument/2006/relationships/image" Target="media/image36.emf"/><Relationship Id="rId420" Type="http://schemas.openxmlformats.org/officeDocument/2006/relationships/image" Target="media/image204.emf"/><Relationship Id="rId421" Type="http://schemas.openxmlformats.org/officeDocument/2006/relationships/oleObject" Target="embeddings/oleObject201.bin"/><Relationship Id="rId422" Type="http://schemas.openxmlformats.org/officeDocument/2006/relationships/image" Target="media/image205.emf"/><Relationship Id="rId423" Type="http://schemas.openxmlformats.org/officeDocument/2006/relationships/oleObject" Target="embeddings/oleObject202.bin"/><Relationship Id="rId424" Type="http://schemas.openxmlformats.org/officeDocument/2006/relationships/image" Target="media/image206.emf"/><Relationship Id="rId425" Type="http://schemas.openxmlformats.org/officeDocument/2006/relationships/oleObject" Target="embeddings/oleObject203.bin"/><Relationship Id="rId426" Type="http://schemas.openxmlformats.org/officeDocument/2006/relationships/image" Target="media/image207.emf"/><Relationship Id="rId427" Type="http://schemas.openxmlformats.org/officeDocument/2006/relationships/oleObject" Target="embeddings/oleObject204.bin"/><Relationship Id="rId428" Type="http://schemas.openxmlformats.org/officeDocument/2006/relationships/image" Target="media/image208.emf"/><Relationship Id="rId429" Type="http://schemas.openxmlformats.org/officeDocument/2006/relationships/oleObject" Target="embeddings/oleObject205.bin"/><Relationship Id="rId765" Type="http://schemas.openxmlformats.org/officeDocument/2006/relationships/oleObject" Target="embeddings/oleObject372.bin"/><Relationship Id="rId766" Type="http://schemas.openxmlformats.org/officeDocument/2006/relationships/image" Target="media/image376.emf"/><Relationship Id="rId767" Type="http://schemas.openxmlformats.org/officeDocument/2006/relationships/oleObject" Target="embeddings/oleObject373.bin"/><Relationship Id="rId768" Type="http://schemas.openxmlformats.org/officeDocument/2006/relationships/image" Target="media/image377.emf"/><Relationship Id="rId769" Type="http://schemas.openxmlformats.org/officeDocument/2006/relationships/oleObject" Target="embeddings/oleObject374.bin"/><Relationship Id="rId650" Type="http://schemas.openxmlformats.org/officeDocument/2006/relationships/image" Target="media/image319.emf"/><Relationship Id="rId651" Type="http://schemas.openxmlformats.org/officeDocument/2006/relationships/oleObject" Target="embeddings/oleObject316.bin"/><Relationship Id="rId652" Type="http://schemas.openxmlformats.org/officeDocument/2006/relationships/image" Target="media/image320.emf"/><Relationship Id="rId653" Type="http://schemas.openxmlformats.org/officeDocument/2006/relationships/oleObject" Target="embeddings/oleObject317.bin"/><Relationship Id="rId654" Type="http://schemas.openxmlformats.org/officeDocument/2006/relationships/image" Target="media/image321.emf"/><Relationship Id="rId655" Type="http://schemas.openxmlformats.org/officeDocument/2006/relationships/oleObject" Target="embeddings/oleObject318.bin"/><Relationship Id="rId656" Type="http://schemas.openxmlformats.org/officeDocument/2006/relationships/hyperlink" Target="http://www.ihes.fr/~damour/publications/JanusJanvier2019-1.pdf" TargetMode="External"/><Relationship Id="rId310" Type="http://schemas.openxmlformats.org/officeDocument/2006/relationships/image" Target="media/image149.emf"/><Relationship Id="rId311" Type="http://schemas.openxmlformats.org/officeDocument/2006/relationships/oleObject" Target="embeddings/oleObject146.bin"/><Relationship Id="rId312" Type="http://schemas.openxmlformats.org/officeDocument/2006/relationships/image" Target="media/image150.emf"/><Relationship Id="rId313" Type="http://schemas.openxmlformats.org/officeDocument/2006/relationships/oleObject" Target="embeddings/oleObject147.bin"/><Relationship Id="rId314" Type="http://schemas.openxmlformats.org/officeDocument/2006/relationships/image" Target="media/image151.emf"/><Relationship Id="rId315" Type="http://schemas.openxmlformats.org/officeDocument/2006/relationships/oleObject" Target="embeddings/oleObject148.bin"/><Relationship Id="rId316" Type="http://schemas.openxmlformats.org/officeDocument/2006/relationships/image" Target="media/image152.emf"/><Relationship Id="rId317" Type="http://schemas.openxmlformats.org/officeDocument/2006/relationships/oleObject" Target="embeddings/oleObject149.bin"/><Relationship Id="rId318" Type="http://schemas.openxmlformats.org/officeDocument/2006/relationships/image" Target="media/image153.emf"/><Relationship Id="rId319" Type="http://schemas.openxmlformats.org/officeDocument/2006/relationships/oleObject" Target="embeddings/oleObject150.bin"/><Relationship Id="rId657" Type="http://schemas.openxmlformats.org/officeDocument/2006/relationships/hyperlink" Target="http://www.jp-petit.org/books/asb.pdf" TargetMode="External"/><Relationship Id="rId658" Type="http://schemas.openxmlformats.org/officeDocument/2006/relationships/image" Target="media/image322.emf"/><Relationship Id="rId659" Type="http://schemas.openxmlformats.org/officeDocument/2006/relationships/oleObject" Target="embeddings/oleObject319.bin"/><Relationship Id="rId540" Type="http://schemas.openxmlformats.org/officeDocument/2006/relationships/image" Target="media/image264.emf"/><Relationship Id="rId541" Type="http://schemas.openxmlformats.org/officeDocument/2006/relationships/oleObject" Target="embeddings/oleObject261.bin"/><Relationship Id="rId542" Type="http://schemas.openxmlformats.org/officeDocument/2006/relationships/image" Target="media/image265.emf"/><Relationship Id="rId543" Type="http://schemas.openxmlformats.org/officeDocument/2006/relationships/oleObject" Target="embeddings/oleObject262.bin"/><Relationship Id="rId544" Type="http://schemas.openxmlformats.org/officeDocument/2006/relationships/image" Target="media/image266.emf"/><Relationship Id="rId545" Type="http://schemas.openxmlformats.org/officeDocument/2006/relationships/oleObject" Target="embeddings/oleObject263.bin"/><Relationship Id="rId546" Type="http://schemas.openxmlformats.org/officeDocument/2006/relationships/image" Target="media/image267.emf"/><Relationship Id="rId547" Type="http://schemas.openxmlformats.org/officeDocument/2006/relationships/oleObject" Target="embeddings/oleObject264.bin"/><Relationship Id="rId548" Type="http://schemas.openxmlformats.org/officeDocument/2006/relationships/image" Target="media/image268.wmf"/><Relationship Id="rId549" Type="http://schemas.openxmlformats.org/officeDocument/2006/relationships/oleObject" Target="embeddings/oleObject265.bin"/><Relationship Id="rId200" Type="http://schemas.openxmlformats.org/officeDocument/2006/relationships/image" Target="media/image95.emf"/><Relationship Id="rId201" Type="http://schemas.openxmlformats.org/officeDocument/2006/relationships/oleObject" Target="embeddings/oleObject93.bin"/><Relationship Id="rId202" Type="http://schemas.openxmlformats.org/officeDocument/2006/relationships/image" Target="media/image96.emf"/><Relationship Id="rId203" Type="http://schemas.openxmlformats.org/officeDocument/2006/relationships/oleObject" Target="embeddings/oleObject94.bin"/><Relationship Id="rId204" Type="http://schemas.openxmlformats.org/officeDocument/2006/relationships/image" Target="media/image97.emf"/><Relationship Id="rId205" Type="http://schemas.openxmlformats.org/officeDocument/2006/relationships/oleObject" Target="embeddings/oleObject95.bin"/><Relationship Id="rId206" Type="http://schemas.openxmlformats.org/officeDocument/2006/relationships/image" Target="media/image98.emf"/><Relationship Id="rId207" Type="http://schemas.openxmlformats.org/officeDocument/2006/relationships/oleObject" Target="embeddings/oleObject96.bin"/><Relationship Id="rId208" Type="http://schemas.openxmlformats.org/officeDocument/2006/relationships/image" Target="media/image99.emf"/><Relationship Id="rId209" Type="http://schemas.openxmlformats.org/officeDocument/2006/relationships/oleObject" Target="embeddings/oleObject97.bin"/><Relationship Id="rId770" Type="http://schemas.openxmlformats.org/officeDocument/2006/relationships/image" Target="media/image378.emf"/><Relationship Id="rId771" Type="http://schemas.openxmlformats.org/officeDocument/2006/relationships/oleObject" Target="embeddings/oleObject375.bin"/><Relationship Id="rId772" Type="http://schemas.openxmlformats.org/officeDocument/2006/relationships/image" Target="media/image379.emf"/><Relationship Id="rId773" Type="http://schemas.openxmlformats.org/officeDocument/2006/relationships/oleObject" Target="embeddings/oleObject376.bin"/><Relationship Id="rId774" Type="http://schemas.openxmlformats.org/officeDocument/2006/relationships/image" Target="media/image380.emf"/><Relationship Id="rId80" Type="http://schemas.openxmlformats.org/officeDocument/2006/relationships/oleObject" Target="embeddings/oleObject34.bin"/><Relationship Id="rId81" Type="http://schemas.openxmlformats.org/officeDocument/2006/relationships/image" Target="media/image37.emf"/><Relationship Id="rId82" Type="http://schemas.openxmlformats.org/officeDocument/2006/relationships/oleObject" Target="embeddings/oleObject35.bin"/><Relationship Id="rId83" Type="http://schemas.openxmlformats.org/officeDocument/2006/relationships/image" Target="media/image38.emf"/><Relationship Id="rId84" Type="http://schemas.openxmlformats.org/officeDocument/2006/relationships/oleObject" Target="embeddings/oleObject36.bin"/><Relationship Id="rId85" Type="http://schemas.openxmlformats.org/officeDocument/2006/relationships/image" Target="media/image39.emf"/><Relationship Id="rId86" Type="http://schemas.openxmlformats.org/officeDocument/2006/relationships/oleObject" Target="embeddings/oleObject37.bin"/><Relationship Id="rId87" Type="http://schemas.openxmlformats.org/officeDocument/2006/relationships/image" Target="media/image40.emf"/><Relationship Id="rId88" Type="http://schemas.openxmlformats.org/officeDocument/2006/relationships/oleObject" Target="embeddings/oleObject38.bin"/><Relationship Id="rId89" Type="http://schemas.openxmlformats.org/officeDocument/2006/relationships/image" Target="media/image41.emf"/><Relationship Id="rId430" Type="http://schemas.openxmlformats.org/officeDocument/2006/relationships/image" Target="media/image209.wmf"/><Relationship Id="rId431" Type="http://schemas.openxmlformats.org/officeDocument/2006/relationships/oleObject" Target="embeddings/oleObject206.bin"/><Relationship Id="rId432" Type="http://schemas.openxmlformats.org/officeDocument/2006/relationships/image" Target="media/image210.wmf"/><Relationship Id="rId433" Type="http://schemas.openxmlformats.org/officeDocument/2006/relationships/oleObject" Target="embeddings/oleObject207.bin"/><Relationship Id="rId434" Type="http://schemas.openxmlformats.org/officeDocument/2006/relationships/image" Target="media/image211.wmf"/><Relationship Id="rId435" Type="http://schemas.openxmlformats.org/officeDocument/2006/relationships/oleObject" Target="embeddings/oleObject208.bin"/><Relationship Id="rId436" Type="http://schemas.openxmlformats.org/officeDocument/2006/relationships/image" Target="media/image212.wmf"/><Relationship Id="rId437" Type="http://schemas.openxmlformats.org/officeDocument/2006/relationships/oleObject" Target="embeddings/oleObject209.bin"/><Relationship Id="rId438" Type="http://schemas.openxmlformats.org/officeDocument/2006/relationships/image" Target="media/image213.wmf"/><Relationship Id="rId439" Type="http://schemas.openxmlformats.org/officeDocument/2006/relationships/oleObject" Target="embeddings/oleObject210.bin"/><Relationship Id="rId775" Type="http://schemas.openxmlformats.org/officeDocument/2006/relationships/oleObject" Target="embeddings/oleObject377.bin"/><Relationship Id="rId776" Type="http://schemas.openxmlformats.org/officeDocument/2006/relationships/image" Target="media/image381.emf"/><Relationship Id="rId777" Type="http://schemas.openxmlformats.org/officeDocument/2006/relationships/oleObject" Target="embeddings/oleObject378.bin"/><Relationship Id="rId778" Type="http://schemas.openxmlformats.org/officeDocument/2006/relationships/image" Target="media/image382.emf"/><Relationship Id="rId779" Type="http://schemas.openxmlformats.org/officeDocument/2006/relationships/oleObject" Target="embeddings/oleObject379.bin"/><Relationship Id="rId660" Type="http://schemas.openxmlformats.org/officeDocument/2006/relationships/image" Target="media/image323.emf"/><Relationship Id="rId661" Type="http://schemas.openxmlformats.org/officeDocument/2006/relationships/oleObject" Target="embeddings/oleObject320.bin"/><Relationship Id="rId662" Type="http://schemas.openxmlformats.org/officeDocument/2006/relationships/image" Target="media/image324.emf"/><Relationship Id="rId663" Type="http://schemas.openxmlformats.org/officeDocument/2006/relationships/oleObject" Target="embeddings/oleObject321.bin"/><Relationship Id="rId664" Type="http://schemas.openxmlformats.org/officeDocument/2006/relationships/image" Target="media/image325.emf"/><Relationship Id="rId665" Type="http://schemas.openxmlformats.org/officeDocument/2006/relationships/oleObject" Target="embeddings/oleObject322.bin"/><Relationship Id="rId666" Type="http://schemas.openxmlformats.org/officeDocument/2006/relationships/image" Target="media/image326.emf"/><Relationship Id="rId320" Type="http://schemas.openxmlformats.org/officeDocument/2006/relationships/image" Target="media/image154.emf"/><Relationship Id="rId321" Type="http://schemas.openxmlformats.org/officeDocument/2006/relationships/oleObject" Target="embeddings/oleObject151.bin"/><Relationship Id="rId322" Type="http://schemas.openxmlformats.org/officeDocument/2006/relationships/image" Target="media/image155.emf"/><Relationship Id="rId323" Type="http://schemas.openxmlformats.org/officeDocument/2006/relationships/oleObject" Target="embeddings/oleObject152.bin"/><Relationship Id="rId324" Type="http://schemas.openxmlformats.org/officeDocument/2006/relationships/image" Target="media/image156.emf"/><Relationship Id="rId325" Type="http://schemas.openxmlformats.org/officeDocument/2006/relationships/oleObject" Target="embeddings/oleObject153.bin"/><Relationship Id="rId326" Type="http://schemas.openxmlformats.org/officeDocument/2006/relationships/image" Target="media/image157.emf"/><Relationship Id="rId327" Type="http://schemas.openxmlformats.org/officeDocument/2006/relationships/oleObject" Target="embeddings/oleObject154.bin"/><Relationship Id="rId328" Type="http://schemas.openxmlformats.org/officeDocument/2006/relationships/image" Target="media/image158.emf"/><Relationship Id="rId329" Type="http://schemas.openxmlformats.org/officeDocument/2006/relationships/oleObject" Target="embeddings/oleObject155.bin"/><Relationship Id="rId667" Type="http://schemas.openxmlformats.org/officeDocument/2006/relationships/oleObject" Target="embeddings/oleObject323.bin"/><Relationship Id="rId668" Type="http://schemas.openxmlformats.org/officeDocument/2006/relationships/image" Target="media/image327.emf"/><Relationship Id="rId669" Type="http://schemas.openxmlformats.org/officeDocument/2006/relationships/oleObject" Target="embeddings/oleObject324.bin"/><Relationship Id="rId550" Type="http://schemas.openxmlformats.org/officeDocument/2006/relationships/image" Target="media/image269.emf"/><Relationship Id="rId551" Type="http://schemas.openxmlformats.org/officeDocument/2006/relationships/oleObject" Target="embeddings/oleObject266.bin"/><Relationship Id="rId552" Type="http://schemas.openxmlformats.org/officeDocument/2006/relationships/image" Target="media/image270.emf"/><Relationship Id="rId553" Type="http://schemas.openxmlformats.org/officeDocument/2006/relationships/oleObject" Target="embeddings/oleObject267.bin"/><Relationship Id="rId554" Type="http://schemas.openxmlformats.org/officeDocument/2006/relationships/image" Target="media/image271.emf"/><Relationship Id="rId555" Type="http://schemas.openxmlformats.org/officeDocument/2006/relationships/oleObject" Target="embeddings/oleObject268.bin"/><Relationship Id="rId556" Type="http://schemas.openxmlformats.org/officeDocument/2006/relationships/image" Target="media/image272.emf"/><Relationship Id="rId557" Type="http://schemas.openxmlformats.org/officeDocument/2006/relationships/oleObject" Target="embeddings/oleObject269.bin"/><Relationship Id="rId558" Type="http://schemas.openxmlformats.org/officeDocument/2006/relationships/image" Target="media/image273.emf"/><Relationship Id="rId559" Type="http://schemas.openxmlformats.org/officeDocument/2006/relationships/oleObject" Target="embeddings/oleObject270.bin"/><Relationship Id="rId210" Type="http://schemas.openxmlformats.org/officeDocument/2006/relationships/image" Target="media/image100.emf"/><Relationship Id="rId211" Type="http://schemas.openxmlformats.org/officeDocument/2006/relationships/oleObject" Target="embeddings/oleObject98.bin"/><Relationship Id="rId212" Type="http://schemas.openxmlformats.org/officeDocument/2006/relationships/image" Target="media/image101.emf"/><Relationship Id="rId213" Type="http://schemas.openxmlformats.org/officeDocument/2006/relationships/oleObject" Target="embeddings/oleObject99.bin"/><Relationship Id="rId214" Type="http://schemas.openxmlformats.org/officeDocument/2006/relationships/image" Target="media/image102.emf"/><Relationship Id="rId215" Type="http://schemas.openxmlformats.org/officeDocument/2006/relationships/oleObject" Target="embeddings/oleObject100.bin"/><Relationship Id="rId216" Type="http://schemas.openxmlformats.org/officeDocument/2006/relationships/image" Target="media/image103.emf"/><Relationship Id="rId217" Type="http://schemas.openxmlformats.org/officeDocument/2006/relationships/oleObject" Target="embeddings/oleObject101.bin"/><Relationship Id="rId218" Type="http://schemas.openxmlformats.org/officeDocument/2006/relationships/image" Target="media/image104.emf"/><Relationship Id="rId219" Type="http://schemas.openxmlformats.org/officeDocument/2006/relationships/oleObject" Target="embeddings/oleObject102.bin"/><Relationship Id="rId780" Type="http://schemas.openxmlformats.org/officeDocument/2006/relationships/image" Target="media/image383.emf"/><Relationship Id="rId781" Type="http://schemas.openxmlformats.org/officeDocument/2006/relationships/oleObject" Target="embeddings/oleObject380.bin"/><Relationship Id="rId782" Type="http://schemas.openxmlformats.org/officeDocument/2006/relationships/image" Target="media/image384.emf"/><Relationship Id="rId783" Type="http://schemas.openxmlformats.org/officeDocument/2006/relationships/oleObject" Target="embeddings/oleObject381.bin"/><Relationship Id="rId784" Type="http://schemas.openxmlformats.org/officeDocument/2006/relationships/image" Target="media/image385.emf"/><Relationship Id="rId90" Type="http://schemas.openxmlformats.org/officeDocument/2006/relationships/oleObject" Target="embeddings/oleObject39.bin"/><Relationship Id="rId91" Type="http://schemas.openxmlformats.org/officeDocument/2006/relationships/image" Target="media/image42.emf"/><Relationship Id="rId92" Type="http://schemas.openxmlformats.org/officeDocument/2006/relationships/oleObject" Target="embeddings/oleObject40.bin"/><Relationship Id="rId93" Type="http://schemas.openxmlformats.org/officeDocument/2006/relationships/image" Target="media/image43.emf"/><Relationship Id="rId94" Type="http://schemas.openxmlformats.org/officeDocument/2006/relationships/oleObject" Target="embeddings/oleObject41.bin"/><Relationship Id="rId95" Type="http://schemas.openxmlformats.org/officeDocument/2006/relationships/image" Target="media/image44.emf"/><Relationship Id="rId96" Type="http://schemas.openxmlformats.org/officeDocument/2006/relationships/oleObject" Target="embeddings/oleObject42.bin"/><Relationship Id="rId97" Type="http://schemas.openxmlformats.org/officeDocument/2006/relationships/image" Target="media/image45.emf"/><Relationship Id="rId98" Type="http://schemas.openxmlformats.org/officeDocument/2006/relationships/oleObject" Target="embeddings/oleObject43.bin"/><Relationship Id="rId100" Type="http://schemas.openxmlformats.org/officeDocument/2006/relationships/oleObject" Target="embeddings/oleObject44.bin"/><Relationship Id="rId101" Type="http://schemas.openxmlformats.org/officeDocument/2006/relationships/image" Target="media/image47.emf"/><Relationship Id="rId102" Type="http://schemas.openxmlformats.org/officeDocument/2006/relationships/oleObject" Target="embeddings/oleObject45.bin"/><Relationship Id="rId103" Type="http://schemas.openxmlformats.org/officeDocument/2006/relationships/image" Target="media/image48.emf"/><Relationship Id="rId104" Type="http://schemas.openxmlformats.org/officeDocument/2006/relationships/oleObject" Target="embeddings/oleObject46.bin"/><Relationship Id="rId105" Type="http://schemas.openxmlformats.org/officeDocument/2006/relationships/image" Target="media/image49.emf"/><Relationship Id="rId106" Type="http://schemas.openxmlformats.org/officeDocument/2006/relationships/oleObject" Target="embeddings/oleObject47.bin"/><Relationship Id="rId107" Type="http://schemas.openxmlformats.org/officeDocument/2006/relationships/image" Target="media/image50.emf"/><Relationship Id="rId108" Type="http://schemas.openxmlformats.org/officeDocument/2006/relationships/oleObject" Target="embeddings/oleObject48.bin"/><Relationship Id="rId109" Type="http://schemas.openxmlformats.org/officeDocument/2006/relationships/image" Target="media/image51.emf"/><Relationship Id="rId99" Type="http://schemas.openxmlformats.org/officeDocument/2006/relationships/image" Target="media/image46.emf"/><Relationship Id="rId440" Type="http://schemas.openxmlformats.org/officeDocument/2006/relationships/image" Target="media/image214.wmf"/><Relationship Id="rId441" Type="http://schemas.openxmlformats.org/officeDocument/2006/relationships/oleObject" Target="embeddings/oleObject211.bin"/><Relationship Id="rId442" Type="http://schemas.openxmlformats.org/officeDocument/2006/relationships/image" Target="media/image215.wmf"/><Relationship Id="rId443" Type="http://schemas.openxmlformats.org/officeDocument/2006/relationships/oleObject" Target="embeddings/oleObject212.bin"/><Relationship Id="rId444" Type="http://schemas.openxmlformats.org/officeDocument/2006/relationships/image" Target="media/image216.wmf"/><Relationship Id="rId445" Type="http://schemas.openxmlformats.org/officeDocument/2006/relationships/oleObject" Target="embeddings/oleObject213.bin"/><Relationship Id="rId446" Type="http://schemas.openxmlformats.org/officeDocument/2006/relationships/image" Target="media/image217.emf"/><Relationship Id="rId447" Type="http://schemas.openxmlformats.org/officeDocument/2006/relationships/oleObject" Target="embeddings/oleObject214.bin"/><Relationship Id="rId448" Type="http://schemas.openxmlformats.org/officeDocument/2006/relationships/image" Target="media/image218.emf"/><Relationship Id="rId449" Type="http://schemas.openxmlformats.org/officeDocument/2006/relationships/oleObject" Target="embeddings/oleObject215.bin"/><Relationship Id="rId785" Type="http://schemas.openxmlformats.org/officeDocument/2006/relationships/oleObject" Target="embeddings/oleObject382.bin"/><Relationship Id="rId670" Type="http://schemas.openxmlformats.org/officeDocument/2006/relationships/image" Target="media/image328.emf"/><Relationship Id="rId671" Type="http://schemas.openxmlformats.org/officeDocument/2006/relationships/oleObject" Target="embeddings/oleObject325.bin"/><Relationship Id="rId672" Type="http://schemas.openxmlformats.org/officeDocument/2006/relationships/image" Target="media/image329.emf"/><Relationship Id="rId673" Type="http://schemas.openxmlformats.org/officeDocument/2006/relationships/oleObject" Target="embeddings/oleObject326.bin"/><Relationship Id="rId674" Type="http://schemas.openxmlformats.org/officeDocument/2006/relationships/image" Target="media/image330.emf"/><Relationship Id="rId675" Type="http://schemas.openxmlformats.org/officeDocument/2006/relationships/oleObject" Target="embeddings/oleObject327.bin"/><Relationship Id="rId676" Type="http://schemas.openxmlformats.org/officeDocument/2006/relationships/image" Target="media/image331.emf"/><Relationship Id="rId330" Type="http://schemas.openxmlformats.org/officeDocument/2006/relationships/image" Target="media/image159.emf"/><Relationship Id="rId331" Type="http://schemas.openxmlformats.org/officeDocument/2006/relationships/oleObject" Target="embeddings/oleObject156.bin"/><Relationship Id="rId332" Type="http://schemas.openxmlformats.org/officeDocument/2006/relationships/image" Target="media/image160.emf"/><Relationship Id="rId333" Type="http://schemas.openxmlformats.org/officeDocument/2006/relationships/oleObject" Target="embeddings/oleObject157.bin"/><Relationship Id="rId334" Type="http://schemas.openxmlformats.org/officeDocument/2006/relationships/image" Target="media/image161.emf"/><Relationship Id="rId335" Type="http://schemas.openxmlformats.org/officeDocument/2006/relationships/oleObject" Target="embeddings/oleObject158.bin"/><Relationship Id="rId336" Type="http://schemas.openxmlformats.org/officeDocument/2006/relationships/image" Target="media/image162.emf"/><Relationship Id="rId337" Type="http://schemas.openxmlformats.org/officeDocument/2006/relationships/oleObject" Target="embeddings/oleObject159.bin"/><Relationship Id="rId338" Type="http://schemas.openxmlformats.org/officeDocument/2006/relationships/image" Target="media/image163.emf"/><Relationship Id="rId339" Type="http://schemas.openxmlformats.org/officeDocument/2006/relationships/oleObject" Target="embeddings/oleObject160.bin"/><Relationship Id="rId677" Type="http://schemas.openxmlformats.org/officeDocument/2006/relationships/oleObject" Target="embeddings/oleObject328.bin"/><Relationship Id="rId678" Type="http://schemas.openxmlformats.org/officeDocument/2006/relationships/image" Target="media/image332.emf"/><Relationship Id="rId679" Type="http://schemas.openxmlformats.org/officeDocument/2006/relationships/oleObject" Target="embeddings/oleObject329.bin"/><Relationship Id="rId786" Type="http://schemas.openxmlformats.org/officeDocument/2006/relationships/image" Target="media/image386.emf"/><Relationship Id="rId787" Type="http://schemas.openxmlformats.org/officeDocument/2006/relationships/oleObject" Target="embeddings/oleObject383.bin"/><Relationship Id="rId788" Type="http://schemas.openxmlformats.org/officeDocument/2006/relationships/image" Target="media/image387.emf"/><Relationship Id="rId789" Type="http://schemas.openxmlformats.org/officeDocument/2006/relationships/oleObject" Target="embeddings/oleObject384.bin"/><Relationship Id="rId560" Type="http://schemas.openxmlformats.org/officeDocument/2006/relationships/image" Target="media/image274.emf"/><Relationship Id="rId561" Type="http://schemas.openxmlformats.org/officeDocument/2006/relationships/oleObject" Target="embeddings/oleObject271.bin"/><Relationship Id="rId562" Type="http://schemas.openxmlformats.org/officeDocument/2006/relationships/image" Target="media/image275.emf"/><Relationship Id="rId563" Type="http://schemas.openxmlformats.org/officeDocument/2006/relationships/oleObject" Target="embeddings/oleObject272.bin"/><Relationship Id="rId564" Type="http://schemas.openxmlformats.org/officeDocument/2006/relationships/image" Target="media/image276.emf"/><Relationship Id="rId565" Type="http://schemas.openxmlformats.org/officeDocument/2006/relationships/oleObject" Target="embeddings/oleObject273.bin"/><Relationship Id="rId566" Type="http://schemas.openxmlformats.org/officeDocument/2006/relationships/image" Target="media/image277.emf"/><Relationship Id="rId567" Type="http://schemas.openxmlformats.org/officeDocument/2006/relationships/oleObject" Target="embeddings/oleObject274.bin"/><Relationship Id="rId568" Type="http://schemas.openxmlformats.org/officeDocument/2006/relationships/image" Target="media/image278.emf"/><Relationship Id="rId569" Type="http://schemas.openxmlformats.org/officeDocument/2006/relationships/oleObject" Target="embeddings/oleObject275.bin"/><Relationship Id="rId220" Type="http://schemas.openxmlformats.org/officeDocument/2006/relationships/image" Target="media/image105.emf"/><Relationship Id="rId221" Type="http://schemas.openxmlformats.org/officeDocument/2006/relationships/oleObject" Target="embeddings/oleObject103.bin"/><Relationship Id="rId222" Type="http://schemas.openxmlformats.org/officeDocument/2006/relationships/image" Target="media/image106.emf"/><Relationship Id="rId223" Type="http://schemas.openxmlformats.org/officeDocument/2006/relationships/oleObject" Target="embeddings/oleObject104.bin"/><Relationship Id="rId224" Type="http://schemas.openxmlformats.org/officeDocument/2006/relationships/image" Target="media/image107.emf"/><Relationship Id="rId225" Type="http://schemas.openxmlformats.org/officeDocument/2006/relationships/oleObject" Target="embeddings/oleObject105.bin"/><Relationship Id="rId226" Type="http://schemas.openxmlformats.org/officeDocument/2006/relationships/image" Target="media/image108.emf"/><Relationship Id="rId227" Type="http://schemas.openxmlformats.org/officeDocument/2006/relationships/oleObject" Target="embeddings/oleObject106.bin"/><Relationship Id="rId228" Type="http://schemas.openxmlformats.org/officeDocument/2006/relationships/image" Target="media/image109.emf"/><Relationship Id="rId229" Type="http://schemas.openxmlformats.org/officeDocument/2006/relationships/oleObject" Target="embeddings/oleObject107.bin"/><Relationship Id="rId790" Type="http://schemas.openxmlformats.org/officeDocument/2006/relationships/image" Target="media/image388.emf"/><Relationship Id="rId791" Type="http://schemas.openxmlformats.org/officeDocument/2006/relationships/oleObject" Target="embeddings/oleObject385.bin"/><Relationship Id="rId792" Type="http://schemas.openxmlformats.org/officeDocument/2006/relationships/image" Target="media/image389.emf"/><Relationship Id="rId793" Type="http://schemas.openxmlformats.org/officeDocument/2006/relationships/oleObject" Target="embeddings/oleObject386.bin"/><Relationship Id="rId794" Type="http://schemas.openxmlformats.org/officeDocument/2006/relationships/image" Target="media/image390.emf"/><Relationship Id="rId795" Type="http://schemas.openxmlformats.org/officeDocument/2006/relationships/oleObject" Target="embeddings/oleObject387.bin"/><Relationship Id="rId796" Type="http://schemas.openxmlformats.org/officeDocument/2006/relationships/image" Target="media/image391.emf"/><Relationship Id="rId450" Type="http://schemas.openxmlformats.org/officeDocument/2006/relationships/image" Target="media/image219.emf"/><Relationship Id="rId451" Type="http://schemas.openxmlformats.org/officeDocument/2006/relationships/oleObject" Target="embeddings/oleObject216.bin"/><Relationship Id="rId452" Type="http://schemas.openxmlformats.org/officeDocument/2006/relationships/image" Target="media/image220.emf"/><Relationship Id="rId453" Type="http://schemas.openxmlformats.org/officeDocument/2006/relationships/oleObject" Target="embeddings/oleObject217.bin"/><Relationship Id="rId454" Type="http://schemas.openxmlformats.org/officeDocument/2006/relationships/image" Target="media/image221.emf"/><Relationship Id="rId455" Type="http://schemas.openxmlformats.org/officeDocument/2006/relationships/oleObject" Target="embeddings/oleObject218.bin"/><Relationship Id="rId456" Type="http://schemas.openxmlformats.org/officeDocument/2006/relationships/image" Target="media/image222.emf"/><Relationship Id="rId110" Type="http://schemas.openxmlformats.org/officeDocument/2006/relationships/oleObject" Target="embeddings/oleObject49.bin"/><Relationship Id="rId111" Type="http://schemas.openxmlformats.org/officeDocument/2006/relationships/image" Target="media/image52.emf"/><Relationship Id="rId459" Type="http://schemas.openxmlformats.org/officeDocument/2006/relationships/oleObject" Target="embeddings/oleObject2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Jppetit1937@yahoo.fr" TargetMode="External"/><Relationship Id="rId9" Type="http://schemas.openxmlformats.org/officeDocument/2006/relationships/hyperlink" Target="http://www.jp-petit.org/papers/cosmo/2019-Progress-in-Physics-1.pdf" TargetMode="External"/><Relationship Id="rId112" Type="http://schemas.openxmlformats.org/officeDocument/2006/relationships/oleObject" Target="embeddings/oleObject50.bin"/><Relationship Id="rId113" Type="http://schemas.openxmlformats.org/officeDocument/2006/relationships/image" Target="media/image53.emf"/><Relationship Id="rId114" Type="http://schemas.openxmlformats.org/officeDocument/2006/relationships/oleObject" Target="embeddings/oleObject51.bin"/><Relationship Id="rId115" Type="http://schemas.openxmlformats.org/officeDocument/2006/relationships/image" Target="media/image54.emf"/><Relationship Id="rId116" Type="http://schemas.openxmlformats.org/officeDocument/2006/relationships/oleObject" Target="embeddings/oleObject52.bin"/><Relationship Id="rId117" Type="http://schemas.openxmlformats.org/officeDocument/2006/relationships/image" Target="media/image55.emf"/><Relationship Id="rId118" Type="http://schemas.openxmlformats.org/officeDocument/2006/relationships/oleObject" Target="embeddings/oleObject53.bin"/><Relationship Id="rId119" Type="http://schemas.openxmlformats.org/officeDocument/2006/relationships/hyperlink" Target="http://www.ihes.fr/~damour/publications/JanusJanvier2019-1.pdf" TargetMode="External"/><Relationship Id="rId457" Type="http://schemas.openxmlformats.org/officeDocument/2006/relationships/oleObject" Target="embeddings/oleObject219.bin"/><Relationship Id="rId458" Type="http://schemas.openxmlformats.org/officeDocument/2006/relationships/image" Target="media/image223.emf"/><Relationship Id="rId680" Type="http://schemas.openxmlformats.org/officeDocument/2006/relationships/image" Target="media/image333.emf"/><Relationship Id="rId681" Type="http://schemas.openxmlformats.org/officeDocument/2006/relationships/oleObject" Target="embeddings/oleObject330.bin"/><Relationship Id="rId682" Type="http://schemas.openxmlformats.org/officeDocument/2006/relationships/image" Target="media/image334.emf"/><Relationship Id="rId683" Type="http://schemas.openxmlformats.org/officeDocument/2006/relationships/oleObject" Target="embeddings/oleObject331.bin"/><Relationship Id="rId684" Type="http://schemas.openxmlformats.org/officeDocument/2006/relationships/image" Target="media/image335.emf"/><Relationship Id="rId685" Type="http://schemas.openxmlformats.org/officeDocument/2006/relationships/oleObject" Target="embeddings/oleObject332.bin"/><Relationship Id="rId686" Type="http://schemas.openxmlformats.org/officeDocument/2006/relationships/image" Target="media/image336.emf"/><Relationship Id="rId340" Type="http://schemas.openxmlformats.org/officeDocument/2006/relationships/image" Target="media/image164.emf"/><Relationship Id="rId341" Type="http://schemas.openxmlformats.org/officeDocument/2006/relationships/oleObject" Target="embeddings/oleObject161.bin"/><Relationship Id="rId342" Type="http://schemas.openxmlformats.org/officeDocument/2006/relationships/image" Target="media/image165.emf"/><Relationship Id="rId343" Type="http://schemas.openxmlformats.org/officeDocument/2006/relationships/oleObject" Target="embeddings/oleObject162.bin"/><Relationship Id="rId344" Type="http://schemas.openxmlformats.org/officeDocument/2006/relationships/image" Target="media/image166.emf"/><Relationship Id="rId345" Type="http://schemas.openxmlformats.org/officeDocument/2006/relationships/oleObject" Target="embeddings/oleObject163.bin"/><Relationship Id="rId346" Type="http://schemas.openxmlformats.org/officeDocument/2006/relationships/image" Target="media/image167.emf"/><Relationship Id="rId347" Type="http://schemas.openxmlformats.org/officeDocument/2006/relationships/oleObject" Target="embeddings/oleObject164.bin"/><Relationship Id="rId348" Type="http://schemas.openxmlformats.org/officeDocument/2006/relationships/image" Target="media/image168.emf"/><Relationship Id="rId349" Type="http://schemas.openxmlformats.org/officeDocument/2006/relationships/oleObject" Target="embeddings/oleObject165.bin"/><Relationship Id="rId687" Type="http://schemas.openxmlformats.org/officeDocument/2006/relationships/oleObject" Target="embeddings/oleObject333.bin"/><Relationship Id="rId688" Type="http://schemas.openxmlformats.org/officeDocument/2006/relationships/image" Target="media/image337.emf"/><Relationship Id="rId689" Type="http://schemas.openxmlformats.org/officeDocument/2006/relationships/oleObject" Target="embeddings/oleObject334.bin"/><Relationship Id="rId797" Type="http://schemas.openxmlformats.org/officeDocument/2006/relationships/oleObject" Target="embeddings/oleObject388.bin"/><Relationship Id="rId798" Type="http://schemas.openxmlformats.org/officeDocument/2006/relationships/image" Target="media/image392.emf"/><Relationship Id="rId799" Type="http://schemas.openxmlformats.org/officeDocument/2006/relationships/oleObject" Target="embeddings/oleObject389.bin"/><Relationship Id="rId570" Type="http://schemas.openxmlformats.org/officeDocument/2006/relationships/image" Target="media/image279.emf"/><Relationship Id="rId571" Type="http://schemas.openxmlformats.org/officeDocument/2006/relationships/oleObject" Target="embeddings/oleObject276.bin"/><Relationship Id="rId572" Type="http://schemas.openxmlformats.org/officeDocument/2006/relationships/image" Target="media/image280.emf"/><Relationship Id="rId573" Type="http://schemas.openxmlformats.org/officeDocument/2006/relationships/oleObject" Target="embeddings/oleObject277.bin"/><Relationship Id="rId574" Type="http://schemas.openxmlformats.org/officeDocument/2006/relationships/image" Target="media/image281.emf"/><Relationship Id="rId575" Type="http://schemas.openxmlformats.org/officeDocument/2006/relationships/oleObject" Target="embeddings/oleObject278.bin"/><Relationship Id="rId576" Type="http://schemas.openxmlformats.org/officeDocument/2006/relationships/image" Target="media/image282.emf"/><Relationship Id="rId230" Type="http://schemas.openxmlformats.org/officeDocument/2006/relationships/image" Target="media/image110.emf"/><Relationship Id="rId231" Type="http://schemas.openxmlformats.org/officeDocument/2006/relationships/oleObject" Target="embeddings/oleObject108.bin"/><Relationship Id="rId232" Type="http://schemas.openxmlformats.org/officeDocument/2006/relationships/image" Target="media/image111.emf"/><Relationship Id="rId233" Type="http://schemas.openxmlformats.org/officeDocument/2006/relationships/oleObject" Target="embeddings/oleObject109.bin"/><Relationship Id="rId234" Type="http://schemas.openxmlformats.org/officeDocument/2006/relationships/image" Target="media/image112.emf"/><Relationship Id="rId235" Type="http://schemas.openxmlformats.org/officeDocument/2006/relationships/oleObject" Target="embeddings/oleObject110.bin"/><Relationship Id="rId236" Type="http://schemas.openxmlformats.org/officeDocument/2006/relationships/image" Target="media/image113.emf"/><Relationship Id="rId237" Type="http://schemas.openxmlformats.org/officeDocument/2006/relationships/oleObject" Target="embeddings/oleObject111.bin"/><Relationship Id="rId238" Type="http://schemas.openxmlformats.org/officeDocument/2006/relationships/image" Target="media/image114.emf"/><Relationship Id="rId239" Type="http://schemas.openxmlformats.org/officeDocument/2006/relationships/oleObject" Target="embeddings/oleObject112.bin"/><Relationship Id="rId577" Type="http://schemas.openxmlformats.org/officeDocument/2006/relationships/oleObject" Target="embeddings/oleObject279.bin"/><Relationship Id="rId578" Type="http://schemas.openxmlformats.org/officeDocument/2006/relationships/image" Target="media/image283.emf"/><Relationship Id="rId579" Type="http://schemas.openxmlformats.org/officeDocument/2006/relationships/oleObject" Target="embeddings/oleObject280.bin"/><Relationship Id="rId460" Type="http://schemas.openxmlformats.org/officeDocument/2006/relationships/image" Target="media/image224.emf"/><Relationship Id="rId461" Type="http://schemas.openxmlformats.org/officeDocument/2006/relationships/oleObject" Target="embeddings/oleObject221.bin"/><Relationship Id="rId462" Type="http://schemas.openxmlformats.org/officeDocument/2006/relationships/image" Target="media/image225.emf"/><Relationship Id="rId463" Type="http://schemas.openxmlformats.org/officeDocument/2006/relationships/oleObject" Target="embeddings/oleObject222.bin"/><Relationship Id="rId464" Type="http://schemas.openxmlformats.org/officeDocument/2006/relationships/image" Target="media/image226.emf"/><Relationship Id="rId465" Type="http://schemas.openxmlformats.org/officeDocument/2006/relationships/oleObject" Target="embeddings/oleObject223.bin"/><Relationship Id="rId466" Type="http://schemas.openxmlformats.org/officeDocument/2006/relationships/image" Target="media/image227.emf"/><Relationship Id="rId467" Type="http://schemas.openxmlformats.org/officeDocument/2006/relationships/oleObject" Target="embeddings/oleObject224.bin"/><Relationship Id="rId468" Type="http://schemas.openxmlformats.org/officeDocument/2006/relationships/image" Target="media/image228.wmf"/><Relationship Id="rId469" Type="http://schemas.openxmlformats.org/officeDocument/2006/relationships/oleObject" Target="embeddings/oleObject225.bin"/><Relationship Id="rId120" Type="http://schemas.openxmlformats.org/officeDocument/2006/relationships/hyperlink" Target="http://www.ptep-online.com" TargetMode="External"/><Relationship Id="rId121" Type="http://schemas.openxmlformats.org/officeDocument/2006/relationships/hyperlink" Target="http://www.jp-petit.org/science/colloque2001/Colloque2001_0.html" TargetMode="External"/><Relationship Id="rId122" Type="http://schemas.openxmlformats.org/officeDocument/2006/relationships/image" Target="media/image56.emf"/><Relationship Id="rId123" Type="http://schemas.openxmlformats.org/officeDocument/2006/relationships/oleObject" Target="embeddings/oleObject54.bin"/><Relationship Id="rId124" Type="http://schemas.openxmlformats.org/officeDocument/2006/relationships/image" Target="media/image57.emf"/><Relationship Id="rId125" Type="http://schemas.openxmlformats.org/officeDocument/2006/relationships/oleObject" Target="embeddings/oleObject55.bin"/><Relationship Id="rId126" Type="http://schemas.openxmlformats.org/officeDocument/2006/relationships/image" Target="media/image58.emf"/><Relationship Id="rId127" Type="http://schemas.openxmlformats.org/officeDocument/2006/relationships/oleObject" Target="embeddings/oleObject56.bin"/><Relationship Id="rId128" Type="http://schemas.openxmlformats.org/officeDocument/2006/relationships/image" Target="media/image59.emf"/><Relationship Id="rId129" Type="http://schemas.openxmlformats.org/officeDocument/2006/relationships/oleObject" Target="embeddings/oleObject57.bin"/><Relationship Id="rId690" Type="http://schemas.openxmlformats.org/officeDocument/2006/relationships/image" Target="media/image338.emf"/><Relationship Id="rId691" Type="http://schemas.openxmlformats.org/officeDocument/2006/relationships/oleObject" Target="embeddings/oleObject335.bin"/><Relationship Id="rId692" Type="http://schemas.openxmlformats.org/officeDocument/2006/relationships/image" Target="media/image339.emf"/><Relationship Id="rId693" Type="http://schemas.openxmlformats.org/officeDocument/2006/relationships/oleObject" Target="embeddings/oleObject336.bin"/><Relationship Id="rId694" Type="http://schemas.openxmlformats.org/officeDocument/2006/relationships/image" Target="media/image340.emf"/><Relationship Id="rId695" Type="http://schemas.openxmlformats.org/officeDocument/2006/relationships/oleObject" Target="embeddings/oleObject337.bin"/><Relationship Id="rId696" Type="http://schemas.openxmlformats.org/officeDocument/2006/relationships/image" Target="media/image341.emf"/><Relationship Id="rId350" Type="http://schemas.openxmlformats.org/officeDocument/2006/relationships/image" Target="media/image169.emf"/><Relationship Id="rId351" Type="http://schemas.openxmlformats.org/officeDocument/2006/relationships/oleObject" Target="embeddings/oleObject166.bin"/><Relationship Id="rId352" Type="http://schemas.openxmlformats.org/officeDocument/2006/relationships/image" Target="media/image170.emf"/><Relationship Id="rId353" Type="http://schemas.openxmlformats.org/officeDocument/2006/relationships/oleObject" Target="embeddings/oleObject167.bin"/><Relationship Id="rId354" Type="http://schemas.openxmlformats.org/officeDocument/2006/relationships/image" Target="media/image171.emf"/><Relationship Id="rId355" Type="http://schemas.openxmlformats.org/officeDocument/2006/relationships/oleObject" Target="embeddings/oleObject168.bin"/><Relationship Id="rId356" Type="http://schemas.openxmlformats.org/officeDocument/2006/relationships/image" Target="media/image172.wmf"/><Relationship Id="rId357" Type="http://schemas.openxmlformats.org/officeDocument/2006/relationships/oleObject" Target="embeddings/oleObject169.bin"/><Relationship Id="rId358" Type="http://schemas.openxmlformats.org/officeDocument/2006/relationships/image" Target="media/image173.emf"/><Relationship Id="rId359" Type="http://schemas.openxmlformats.org/officeDocument/2006/relationships/oleObject" Target="embeddings/oleObject170.bin"/><Relationship Id="rId697" Type="http://schemas.openxmlformats.org/officeDocument/2006/relationships/oleObject" Target="embeddings/oleObject338.bin"/><Relationship Id="rId698" Type="http://schemas.openxmlformats.org/officeDocument/2006/relationships/image" Target="media/image342.emf"/><Relationship Id="rId699" Type="http://schemas.openxmlformats.org/officeDocument/2006/relationships/oleObject" Target="embeddings/oleObject339.bin"/><Relationship Id="rId580" Type="http://schemas.openxmlformats.org/officeDocument/2006/relationships/image" Target="media/image284.emf"/><Relationship Id="rId581" Type="http://schemas.openxmlformats.org/officeDocument/2006/relationships/oleObject" Target="embeddings/oleObject281.bin"/><Relationship Id="rId582" Type="http://schemas.openxmlformats.org/officeDocument/2006/relationships/image" Target="media/image285.emf"/><Relationship Id="rId583" Type="http://schemas.openxmlformats.org/officeDocument/2006/relationships/oleObject" Target="embeddings/oleObject282.bin"/><Relationship Id="rId584" Type="http://schemas.openxmlformats.org/officeDocument/2006/relationships/image" Target="media/image286.emf"/><Relationship Id="rId585" Type="http://schemas.openxmlformats.org/officeDocument/2006/relationships/oleObject" Target="embeddings/oleObject283.bin"/><Relationship Id="rId586" Type="http://schemas.openxmlformats.org/officeDocument/2006/relationships/image" Target="media/image287.emf"/><Relationship Id="rId240" Type="http://schemas.openxmlformats.org/officeDocument/2006/relationships/image" Target="media/image115.emf"/><Relationship Id="rId241" Type="http://schemas.openxmlformats.org/officeDocument/2006/relationships/oleObject" Target="embeddings/oleObject113.bin"/><Relationship Id="rId242" Type="http://schemas.openxmlformats.org/officeDocument/2006/relationships/image" Target="media/image116.emf"/><Relationship Id="rId243" Type="http://schemas.openxmlformats.org/officeDocument/2006/relationships/oleObject" Target="embeddings/oleObject114.bin"/><Relationship Id="rId244" Type="http://schemas.openxmlformats.org/officeDocument/2006/relationships/image" Target="media/image117.emf"/><Relationship Id="rId245" Type="http://schemas.openxmlformats.org/officeDocument/2006/relationships/oleObject" Target="embeddings/oleObject115.bin"/><Relationship Id="rId246" Type="http://schemas.openxmlformats.org/officeDocument/2006/relationships/image" Target="media/image118.emf"/><Relationship Id="rId247" Type="http://schemas.openxmlformats.org/officeDocument/2006/relationships/oleObject" Target="embeddings/oleObject116.bin"/><Relationship Id="rId248" Type="http://schemas.openxmlformats.org/officeDocument/2006/relationships/image" Target="media/image119.emf"/><Relationship Id="rId249" Type="http://schemas.openxmlformats.org/officeDocument/2006/relationships/oleObject" Target="embeddings/oleObject117.bin"/><Relationship Id="rId587" Type="http://schemas.openxmlformats.org/officeDocument/2006/relationships/oleObject" Target="embeddings/oleObject284.bin"/><Relationship Id="rId588" Type="http://schemas.openxmlformats.org/officeDocument/2006/relationships/image" Target="media/image288.emf"/><Relationship Id="rId589" Type="http://schemas.openxmlformats.org/officeDocument/2006/relationships/oleObject" Target="embeddings/oleObject285.bin"/><Relationship Id="rId470" Type="http://schemas.openxmlformats.org/officeDocument/2006/relationships/image" Target="media/image229.emf"/><Relationship Id="rId471" Type="http://schemas.openxmlformats.org/officeDocument/2006/relationships/oleObject" Target="embeddings/oleObject226.bin"/><Relationship Id="rId472" Type="http://schemas.openxmlformats.org/officeDocument/2006/relationships/image" Target="media/image230.emf"/><Relationship Id="rId473" Type="http://schemas.openxmlformats.org/officeDocument/2006/relationships/oleObject" Target="embeddings/oleObject227.bin"/><Relationship Id="rId474" Type="http://schemas.openxmlformats.org/officeDocument/2006/relationships/image" Target="media/image231.wmf"/><Relationship Id="rId475" Type="http://schemas.openxmlformats.org/officeDocument/2006/relationships/oleObject" Target="embeddings/oleObject228.bin"/><Relationship Id="rId476" Type="http://schemas.openxmlformats.org/officeDocument/2006/relationships/image" Target="media/image232.emf"/><Relationship Id="rId477" Type="http://schemas.openxmlformats.org/officeDocument/2006/relationships/oleObject" Target="embeddings/oleObject229.bin"/><Relationship Id="rId478" Type="http://schemas.openxmlformats.org/officeDocument/2006/relationships/image" Target="media/image233.emf"/><Relationship Id="rId479" Type="http://schemas.openxmlformats.org/officeDocument/2006/relationships/oleObject" Target="embeddings/oleObject230.bin"/><Relationship Id="rId130" Type="http://schemas.openxmlformats.org/officeDocument/2006/relationships/image" Target="media/image60.emf"/><Relationship Id="rId131" Type="http://schemas.openxmlformats.org/officeDocument/2006/relationships/oleObject" Target="embeddings/oleObject58.bin"/><Relationship Id="rId132" Type="http://schemas.openxmlformats.org/officeDocument/2006/relationships/image" Target="media/image61.emf"/><Relationship Id="rId133" Type="http://schemas.openxmlformats.org/officeDocument/2006/relationships/oleObject" Target="embeddings/oleObject59.bin"/><Relationship Id="rId134" Type="http://schemas.openxmlformats.org/officeDocument/2006/relationships/image" Target="media/image62.emf"/><Relationship Id="rId135" Type="http://schemas.openxmlformats.org/officeDocument/2006/relationships/oleObject" Target="embeddings/oleObject60.bin"/><Relationship Id="rId136" Type="http://schemas.openxmlformats.org/officeDocument/2006/relationships/image" Target="media/image63.emf"/><Relationship Id="rId137" Type="http://schemas.openxmlformats.org/officeDocument/2006/relationships/oleObject" Target="embeddings/oleObject61.bin"/><Relationship Id="rId138" Type="http://schemas.openxmlformats.org/officeDocument/2006/relationships/image" Target="media/image64.emf"/><Relationship Id="rId139" Type="http://schemas.openxmlformats.org/officeDocument/2006/relationships/oleObject" Target="embeddings/oleObject62.bin"/><Relationship Id="rId360" Type="http://schemas.openxmlformats.org/officeDocument/2006/relationships/image" Target="media/image174.wmf"/><Relationship Id="rId361" Type="http://schemas.openxmlformats.org/officeDocument/2006/relationships/oleObject" Target="embeddings/oleObject171.bin"/><Relationship Id="rId362" Type="http://schemas.openxmlformats.org/officeDocument/2006/relationships/image" Target="media/image175.wmf"/><Relationship Id="rId363" Type="http://schemas.openxmlformats.org/officeDocument/2006/relationships/oleObject" Target="embeddings/oleObject172.bin"/><Relationship Id="rId364" Type="http://schemas.openxmlformats.org/officeDocument/2006/relationships/image" Target="media/image176.wmf"/><Relationship Id="rId365" Type="http://schemas.openxmlformats.org/officeDocument/2006/relationships/oleObject" Target="embeddings/oleObject173.bin"/><Relationship Id="rId366" Type="http://schemas.openxmlformats.org/officeDocument/2006/relationships/image" Target="media/image177.wmf"/><Relationship Id="rId367" Type="http://schemas.openxmlformats.org/officeDocument/2006/relationships/oleObject" Target="embeddings/oleObject174.bin"/><Relationship Id="rId368" Type="http://schemas.openxmlformats.org/officeDocument/2006/relationships/image" Target="media/image178.wmf"/><Relationship Id="rId369" Type="http://schemas.openxmlformats.org/officeDocument/2006/relationships/oleObject" Target="embeddings/oleObject175.bin"/><Relationship Id="rId590" Type="http://schemas.openxmlformats.org/officeDocument/2006/relationships/image" Target="media/image289.emf"/><Relationship Id="rId591" Type="http://schemas.openxmlformats.org/officeDocument/2006/relationships/oleObject" Target="embeddings/oleObject286.bin"/><Relationship Id="rId592" Type="http://schemas.openxmlformats.org/officeDocument/2006/relationships/image" Target="media/image290.emf"/><Relationship Id="rId593" Type="http://schemas.openxmlformats.org/officeDocument/2006/relationships/oleObject" Target="embeddings/oleObject287.bin"/><Relationship Id="rId594" Type="http://schemas.openxmlformats.org/officeDocument/2006/relationships/image" Target="media/image291.emf"/><Relationship Id="rId595" Type="http://schemas.openxmlformats.org/officeDocument/2006/relationships/oleObject" Target="embeddings/oleObject288.bin"/><Relationship Id="rId596" Type="http://schemas.openxmlformats.org/officeDocument/2006/relationships/image" Target="media/image292.emf"/><Relationship Id="rId250" Type="http://schemas.openxmlformats.org/officeDocument/2006/relationships/image" Target="media/image120.emf"/><Relationship Id="rId251" Type="http://schemas.openxmlformats.org/officeDocument/2006/relationships/oleObject" Target="embeddings/oleObject118.bin"/><Relationship Id="rId252" Type="http://schemas.openxmlformats.org/officeDocument/2006/relationships/image" Target="media/image121.emf"/><Relationship Id="rId253" Type="http://schemas.openxmlformats.org/officeDocument/2006/relationships/oleObject" Target="embeddings/oleObject119.bin"/><Relationship Id="rId254" Type="http://schemas.openxmlformats.org/officeDocument/2006/relationships/image" Target="media/image122.emf"/><Relationship Id="rId255" Type="http://schemas.openxmlformats.org/officeDocument/2006/relationships/oleObject" Target="embeddings/oleObject120.bin"/><Relationship Id="rId256" Type="http://schemas.openxmlformats.org/officeDocument/2006/relationships/image" Target="media/image123.emf"/><Relationship Id="rId257" Type="http://schemas.openxmlformats.org/officeDocument/2006/relationships/oleObject" Target="embeddings/oleObject121.bin"/><Relationship Id="rId258" Type="http://schemas.openxmlformats.org/officeDocument/2006/relationships/image" Target="media/image124.emf"/><Relationship Id="rId259" Type="http://schemas.openxmlformats.org/officeDocument/2006/relationships/oleObject" Target="embeddings/oleObject122.bin"/><Relationship Id="rId597" Type="http://schemas.openxmlformats.org/officeDocument/2006/relationships/oleObject" Target="embeddings/oleObject289.bin"/><Relationship Id="rId598" Type="http://schemas.openxmlformats.org/officeDocument/2006/relationships/image" Target="media/image293.emf"/><Relationship Id="rId599" Type="http://schemas.openxmlformats.org/officeDocument/2006/relationships/oleObject" Target="embeddings/oleObject290.bin"/><Relationship Id="rId480" Type="http://schemas.openxmlformats.org/officeDocument/2006/relationships/image" Target="media/image234.emf"/><Relationship Id="rId481" Type="http://schemas.openxmlformats.org/officeDocument/2006/relationships/oleObject" Target="embeddings/oleObject231.bin"/><Relationship Id="rId482" Type="http://schemas.openxmlformats.org/officeDocument/2006/relationships/image" Target="media/image235.wmf"/><Relationship Id="rId483" Type="http://schemas.openxmlformats.org/officeDocument/2006/relationships/oleObject" Target="embeddings/oleObject232.bin"/><Relationship Id="rId484" Type="http://schemas.openxmlformats.org/officeDocument/2006/relationships/image" Target="media/image236.wmf"/><Relationship Id="rId485" Type="http://schemas.openxmlformats.org/officeDocument/2006/relationships/oleObject" Target="embeddings/oleObject233.bin"/><Relationship Id="rId486" Type="http://schemas.openxmlformats.org/officeDocument/2006/relationships/image" Target="media/image237.emf"/><Relationship Id="rId487" Type="http://schemas.openxmlformats.org/officeDocument/2006/relationships/oleObject" Target="embeddings/oleObject234.bin"/><Relationship Id="rId488" Type="http://schemas.openxmlformats.org/officeDocument/2006/relationships/image" Target="media/image238.wmf"/><Relationship Id="rId489" Type="http://schemas.openxmlformats.org/officeDocument/2006/relationships/oleObject" Target="embeddings/oleObject235.bin"/><Relationship Id="rId140" Type="http://schemas.openxmlformats.org/officeDocument/2006/relationships/image" Target="media/image65.emf"/><Relationship Id="rId141" Type="http://schemas.openxmlformats.org/officeDocument/2006/relationships/oleObject" Target="embeddings/oleObject63.bin"/><Relationship Id="rId142" Type="http://schemas.openxmlformats.org/officeDocument/2006/relationships/image" Target="media/image66.emf"/><Relationship Id="rId143" Type="http://schemas.openxmlformats.org/officeDocument/2006/relationships/oleObject" Target="embeddings/oleObject64.bin"/><Relationship Id="rId144" Type="http://schemas.openxmlformats.org/officeDocument/2006/relationships/image" Target="media/image67.emf"/><Relationship Id="rId145" Type="http://schemas.openxmlformats.org/officeDocument/2006/relationships/oleObject" Target="embeddings/oleObject65.bin"/><Relationship Id="rId146" Type="http://schemas.openxmlformats.org/officeDocument/2006/relationships/image" Target="media/image68.emf"/><Relationship Id="rId147" Type="http://schemas.openxmlformats.org/officeDocument/2006/relationships/oleObject" Target="embeddings/oleObject66.bin"/><Relationship Id="rId148" Type="http://schemas.openxmlformats.org/officeDocument/2006/relationships/image" Target="media/image69.emf"/><Relationship Id="rId149" Type="http://schemas.openxmlformats.org/officeDocument/2006/relationships/oleObject" Target="embeddings/oleObject67.bin"/><Relationship Id="rId370" Type="http://schemas.openxmlformats.org/officeDocument/2006/relationships/image" Target="media/image179.wmf"/><Relationship Id="rId371" Type="http://schemas.openxmlformats.org/officeDocument/2006/relationships/oleObject" Target="embeddings/oleObject176.bin"/><Relationship Id="rId372" Type="http://schemas.openxmlformats.org/officeDocument/2006/relationships/image" Target="media/image180.wmf"/><Relationship Id="rId373" Type="http://schemas.openxmlformats.org/officeDocument/2006/relationships/oleObject" Target="embeddings/oleObject177.bin"/><Relationship Id="rId374" Type="http://schemas.openxmlformats.org/officeDocument/2006/relationships/image" Target="media/image181.wmf"/><Relationship Id="rId375" Type="http://schemas.openxmlformats.org/officeDocument/2006/relationships/oleObject" Target="embeddings/oleObject178.bin"/><Relationship Id="rId376" Type="http://schemas.openxmlformats.org/officeDocument/2006/relationships/image" Target="media/image182.wmf"/><Relationship Id="rId377" Type="http://schemas.openxmlformats.org/officeDocument/2006/relationships/oleObject" Target="embeddings/oleObject179.bin"/><Relationship Id="rId378" Type="http://schemas.openxmlformats.org/officeDocument/2006/relationships/image" Target="media/image183.wmf"/><Relationship Id="rId379" Type="http://schemas.openxmlformats.org/officeDocument/2006/relationships/oleObject" Target="embeddings/oleObject180.bin"/><Relationship Id="rId260" Type="http://schemas.openxmlformats.org/officeDocument/2006/relationships/image" Target="media/image125.emf"/><Relationship Id="rId261" Type="http://schemas.openxmlformats.org/officeDocument/2006/relationships/oleObject" Target="embeddings/oleObject123.bin"/><Relationship Id="rId262" Type="http://schemas.openxmlformats.org/officeDocument/2006/relationships/image" Target="media/image126.emf"/><Relationship Id="rId263" Type="http://schemas.openxmlformats.org/officeDocument/2006/relationships/oleObject" Target="embeddings/oleObject124.bin"/><Relationship Id="rId264" Type="http://schemas.openxmlformats.org/officeDocument/2006/relationships/image" Target="media/image127.emf"/><Relationship Id="rId265" Type="http://schemas.openxmlformats.org/officeDocument/2006/relationships/oleObject" Target="embeddings/oleObject125.bin"/><Relationship Id="rId266" Type="http://schemas.openxmlformats.org/officeDocument/2006/relationships/image" Target="media/image128.emf"/><Relationship Id="rId267" Type="http://schemas.openxmlformats.org/officeDocument/2006/relationships/oleObject" Target="embeddings/oleObject126.bin"/><Relationship Id="rId268" Type="http://schemas.openxmlformats.org/officeDocument/2006/relationships/image" Target="media/image129.emf"/><Relationship Id="rId269" Type="http://schemas.openxmlformats.org/officeDocument/2006/relationships/oleObject" Target="embeddings/oleObject127.bin"/><Relationship Id="rId490" Type="http://schemas.openxmlformats.org/officeDocument/2006/relationships/image" Target="media/image239.emf"/><Relationship Id="rId491" Type="http://schemas.openxmlformats.org/officeDocument/2006/relationships/oleObject" Target="embeddings/oleObject236.bin"/><Relationship Id="rId492" Type="http://schemas.openxmlformats.org/officeDocument/2006/relationships/image" Target="media/image240.emf"/><Relationship Id="rId493" Type="http://schemas.openxmlformats.org/officeDocument/2006/relationships/oleObject" Target="embeddings/oleObject237.bin"/><Relationship Id="rId494" Type="http://schemas.openxmlformats.org/officeDocument/2006/relationships/image" Target="media/image241.emf"/><Relationship Id="rId495" Type="http://schemas.openxmlformats.org/officeDocument/2006/relationships/oleObject" Target="embeddings/oleObject238.bin"/><Relationship Id="rId496" Type="http://schemas.openxmlformats.org/officeDocument/2006/relationships/image" Target="media/image242.emf"/><Relationship Id="rId497" Type="http://schemas.openxmlformats.org/officeDocument/2006/relationships/oleObject" Target="embeddings/oleObject239.bin"/><Relationship Id="rId498" Type="http://schemas.openxmlformats.org/officeDocument/2006/relationships/image" Target="media/image243.wmf"/><Relationship Id="rId499" Type="http://schemas.openxmlformats.org/officeDocument/2006/relationships/oleObject" Target="embeddings/oleObject240.bin"/><Relationship Id="rId150" Type="http://schemas.openxmlformats.org/officeDocument/2006/relationships/image" Target="media/image70.emf"/><Relationship Id="rId151" Type="http://schemas.openxmlformats.org/officeDocument/2006/relationships/oleObject" Target="embeddings/oleObject68.bin"/><Relationship Id="rId152" Type="http://schemas.openxmlformats.org/officeDocument/2006/relationships/image" Target="media/image71.emf"/><Relationship Id="rId153" Type="http://schemas.openxmlformats.org/officeDocument/2006/relationships/oleObject" Target="embeddings/oleObject69.bin"/><Relationship Id="rId154" Type="http://schemas.openxmlformats.org/officeDocument/2006/relationships/image" Target="media/image72.emf"/><Relationship Id="rId155" Type="http://schemas.openxmlformats.org/officeDocument/2006/relationships/oleObject" Target="embeddings/oleObject70.bin"/><Relationship Id="rId156" Type="http://schemas.openxmlformats.org/officeDocument/2006/relationships/image" Target="media/image73.emf"/><Relationship Id="rId157" Type="http://schemas.openxmlformats.org/officeDocument/2006/relationships/oleObject" Target="embeddings/oleObject71.bin"/><Relationship Id="rId158" Type="http://schemas.openxmlformats.org/officeDocument/2006/relationships/image" Target="media/image74.emf"/><Relationship Id="rId159" Type="http://schemas.openxmlformats.org/officeDocument/2006/relationships/oleObject" Target="embeddings/oleObject72.bin"/><Relationship Id="rId380" Type="http://schemas.openxmlformats.org/officeDocument/2006/relationships/image" Target="media/image184.wmf"/><Relationship Id="rId381" Type="http://schemas.openxmlformats.org/officeDocument/2006/relationships/oleObject" Target="embeddings/oleObject181.bin"/><Relationship Id="rId382" Type="http://schemas.openxmlformats.org/officeDocument/2006/relationships/image" Target="media/image185.wmf"/><Relationship Id="rId383" Type="http://schemas.openxmlformats.org/officeDocument/2006/relationships/oleObject" Target="embeddings/oleObject182.bin"/><Relationship Id="rId384" Type="http://schemas.openxmlformats.org/officeDocument/2006/relationships/image" Target="media/image186.emf"/><Relationship Id="rId385" Type="http://schemas.openxmlformats.org/officeDocument/2006/relationships/oleObject" Target="embeddings/oleObject183.bin"/><Relationship Id="rId386" Type="http://schemas.openxmlformats.org/officeDocument/2006/relationships/image" Target="media/image187.emf"/><Relationship Id="rId387" Type="http://schemas.openxmlformats.org/officeDocument/2006/relationships/oleObject" Target="embeddings/oleObject184.bin"/><Relationship Id="rId388" Type="http://schemas.openxmlformats.org/officeDocument/2006/relationships/image" Target="media/image188.emf"/><Relationship Id="rId389" Type="http://schemas.openxmlformats.org/officeDocument/2006/relationships/oleObject" Target="embeddings/oleObject185.bin"/><Relationship Id="rId270" Type="http://schemas.openxmlformats.org/officeDocument/2006/relationships/image" Target="media/image130.emf"/><Relationship Id="rId271" Type="http://schemas.openxmlformats.org/officeDocument/2006/relationships/oleObject" Target="embeddings/oleObject128.bin"/><Relationship Id="rId272" Type="http://schemas.openxmlformats.org/officeDocument/2006/relationships/image" Target="media/image131.emf"/><Relationship Id="rId273" Type="http://schemas.openxmlformats.org/officeDocument/2006/relationships/oleObject" Target="embeddings/oleObject129.bin"/><Relationship Id="rId274" Type="http://schemas.openxmlformats.org/officeDocument/2006/relationships/image" Target="media/image132.emf"/><Relationship Id="rId275" Type="http://schemas.openxmlformats.org/officeDocument/2006/relationships/oleObject" Target="embeddings/oleObject130.bin"/><Relationship Id="rId276" Type="http://schemas.openxmlformats.org/officeDocument/2006/relationships/image" Target="media/image133.emf"/><Relationship Id="rId277" Type="http://schemas.openxmlformats.org/officeDocument/2006/relationships/oleObject" Target="embeddings/oleObject131.bin"/><Relationship Id="rId278" Type="http://schemas.openxmlformats.org/officeDocument/2006/relationships/image" Target="media/image134.emf"/><Relationship Id="rId279" Type="http://schemas.openxmlformats.org/officeDocument/2006/relationships/oleObject" Target="embeddings/oleObject132.bin"/><Relationship Id="rId160" Type="http://schemas.openxmlformats.org/officeDocument/2006/relationships/image" Target="media/image75.emf"/><Relationship Id="rId161" Type="http://schemas.openxmlformats.org/officeDocument/2006/relationships/oleObject" Target="embeddings/oleObject73.bin"/><Relationship Id="rId162" Type="http://schemas.openxmlformats.org/officeDocument/2006/relationships/image" Target="media/image76.emf"/><Relationship Id="rId163" Type="http://schemas.openxmlformats.org/officeDocument/2006/relationships/oleObject" Target="embeddings/oleObject74.bin"/><Relationship Id="rId164" Type="http://schemas.openxmlformats.org/officeDocument/2006/relationships/image" Target="media/image77.emf"/><Relationship Id="rId165" Type="http://schemas.openxmlformats.org/officeDocument/2006/relationships/oleObject" Target="embeddings/oleObject75.bin"/><Relationship Id="rId166" Type="http://schemas.openxmlformats.org/officeDocument/2006/relationships/image" Target="media/image78.emf"/><Relationship Id="rId167" Type="http://schemas.openxmlformats.org/officeDocument/2006/relationships/oleObject" Target="embeddings/oleObject76.bin"/><Relationship Id="rId168" Type="http://schemas.openxmlformats.org/officeDocument/2006/relationships/image" Target="media/image79.emf"/><Relationship Id="rId169" Type="http://schemas.openxmlformats.org/officeDocument/2006/relationships/oleObject" Target="embeddings/oleObject77.bin"/><Relationship Id="rId390" Type="http://schemas.openxmlformats.org/officeDocument/2006/relationships/image" Target="media/image189.emf"/><Relationship Id="rId391" Type="http://schemas.openxmlformats.org/officeDocument/2006/relationships/oleObject" Target="embeddings/oleObject186.bin"/><Relationship Id="rId392" Type="http://schemas.openxmlformats.org/officeDocument/2006/relationships/image" Target="media/image190.emf"/><Relationship Id="rId393" Type="http://schemas.openxmlformats.org/officeDocument/2006/relationships/oleObject" Target="embeddings/oleObject187.bin"/><Relationship Id="rId394" Type="http://schemas.openxmlformats.org/officeDocument/2006/relationships/image" Target="media/image191.emf"/><Relationship Id="rId395" Type="http://schemas.openxmlformats.org/officeDocument/2006/relationships/oleObject" Target="embeddings/oleObject188.bin"/><Relationship Id="rId396" Type="http://schemas.openxmlformats.org/officeDocument/2006/relationships/image" Target="media/image192.emf"/><Relationship Id="rId397" Type="http://schemas.openxmlformats.org/officeDocument/2006/relationships/oleObject" Target="embeddings/oleObject189.bin"/><Relationship Id="rId398" Type="http://schemas.openxmlformats.org/officeDocument/2006/relationships/image" Target="media/image193.wmf"/><Relationship Id="rId399" Type="http://schemas.openxmlformats.org/officeDocument/2006/relationships/oleObject" Target="embeddings/oleObject190.bin"/><Relationship Id="rId280" Type="http://schemas.openxmlformats.org/officeDocument/2006/relationships/image" Target="media/image135.emf"/><Relationship Id="rId281" Type="http://schemas.openxmlformats.org/officeDocument/2006/relationships/oleObject" Target="embeddings/oleObject133.bin"/><Relationship Id="rId282" Type="http://schemas.openxmlformats.org/officeDocument/2006/relationships/image" Target="media/image136.emf"/></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4</TotalTime>
  <Pages>44</Pages>
  <Words>9550</Words>
  <Characters>52526</Characters>
  <Application>Microsoft Macintosh Word</Application>
  <DocSecurity>0</DocSecurity>
  <Lines>437</Lines>
  <Paragraphs>123</Paragraphs>
  <ScaleCrop>false</ScaleCrop>
  <Company/>
  <LinksUpToDate>false</LinksUpToDate>
  <CharactersWithSpaces>61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93</cp:revision>
  <cp:lastPrinted>2019-12-31T05:29:00Z</cp:lastPrinted>
  <dcterms:created xsi:type="dcterms:W3CDTF">2020-07-24T16:50:00Z</dcterms:created>
  <dcterms:modified xsi:type="dcterms:W3CDTF">2020-07-25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